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8D9914" w14:textId="77777777" w:rsidR="00CE6957" w:rsidRDefault="00464076">
      <w:pPr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  <w:r>
        <w:rPr>
          <w:noProof/>
        </w:rPr>
        <w:drawing>
          <wp:anchor distT="0" distB="0" distL="114300" distR="114300" simplePos="0" relativeHeight="253132800" behindDoc="0" locked="0" layoutInCell="1" allowOverlap="1" wp14:anchorId="6DD3DBCD" wp14:editId="73A442E1">
            <wp:simplePos x="0" y="0"/>
            <wp:positionH relativeFrom="column">
              <wp:posOffset>-701040</wp:posOffset>
            </wp:positionH>
            <wp:positionV relativeFrom="paragraph">
              <wp:posOffset>-681990</wp:posOffset>
            </wp:positionV>
            <wp:extent cx="7562440" cy="10629900"/>
            <wp:effectExtent l="0" t="0" r="635" b="0"/>
            <wp:wrapNone/>
            <wp:docPr id="130" name="Εικόνα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8590" cy="1063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6957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0C365E26" w14:textId="77777777" w:rsidR="00CE6957" w:rsidRDefault="00CE6957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lastRenderedPageBreak/>
        <w:br w:type="page"/>
      </w:r>
    </w:p>
    <w:p w14:paraId="1CC68F08" w14:textId="77777777" w:rsidR="004635C1" w:rsidRDefault="004635C1" w:rsidP="004635C1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7A8D6341" wp14:editId="1D25BDA9">
            <wp:extent cx="6120000" cy="806118"/>
            <wp:effectExtent l="0" t="0" r="0" b="0"/>
            <wp:docPr id="67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0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9D45E" w14:textId="77777777" w:rsidR="004635C1" w:rsidRDefault="004635C1" w:rsidP="004635C1">
      <w:pPr>
        <w:rPr>
          <w:rStyle w:val="Heading1"/>
          <w:b w:val="0"/>
          <w:bCs w:val="0"/>
          <w:sz w:val="36"/>
          <w:szCs w:val="36"/>
        </w:rPr>
      </w:pPr>
    </w:p>
    <w:p w14:paraId="5F04BEF0" w14:textId="77777777" w:rsidR="004635C1" w:rsidRPr="00A960F6" w:rsidRDefault="004635C1" w:rsidP="004635C1">
      <w:pPr>
        <w:suppressAutoHyphens/>
        <w:rPr>
          <w:rStyle w:val="Heading1"/>
          <w:bCs w:val="0"/>
          <w:sz w:val="56"/>
          <w:szCs w:val="56"/>
        </w:rPr>
      </w:pPr>
      <w:r w:rsidRPr="00A960F6">
        <w:rPr>
          <w:rStyle w:val="Heading1"/>
          <w:sz w:val="56"/>
          <w:szCs w:val="56"/>
        </w:rPr>
        <w:t xml:space="preserve">Το έργο «Καθολικός Σχεδιασμός και Ανάπτυξη </w:t>
      </w:r>
      <w:proofErr w:type="spellStart"/>
      <w:r w:rsidRPr="00A960F6">
        <w:rPr>
          <w:rStyle w:val="Heading1"/>
          <w:sz w:val="56"/>
          <w:szCs w:val="56"/>
        </w:rPr>
        <w:t>Προσβάσιμου</w:t>
      </w:r>
      <w:proofErr w:type="spellEnd"/>
      <w:r w:rsidRPr="00A960F6">
        <w:rPr>
          <w:rStyle w:val="Heading1"/>
          <w:sz w:val="56"/>
          <w:szCs w:val="5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-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2020) και συγχρηματοδοτείται από την Ευρωπαϊκή Ένωση (Ευρωπαϊκό Κοινωνικό Ταμείο – ΕΚΤ) και από εθνικούς πόρους.</w:t>
      </w:r>
    </w:p>
    <w:p w14:paraId="541DDE25" w14:textId="77777777" w:rsidR="004635C1" w:rsidRDefault="004635C1" w:rsidP="004635C1">
      <w:pPr>
        <w:rPr>
          <w:rStyle w:val="Heading1"/>
          <w:b w:val="0"/>
          <w:bCs w:val="0"/>
          <w:sz w:val="36"/>
          <w:szCs w:val="36"/>
        </w:rPr>
      </w:pPr>
    </w:p>
    <w:p w14:paraId="18E00CEE" w14:textId="77777777" w:rsidR="004635C1" w:rsidRPr="00CB385F" w:rsidRDefault="004635C1" w:rsidP="004635C1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4BE9CF57" wp14:editId="63C4195D">
            <wp:extent cx="6120000" cy="838735"/>
            <wp:effectExtent l="0" t="0" r="0" b="0"/>
            <wp:docPr id="88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B385F">
        <w:rPr>
          <w:rStyle w:val="Heading1"/>
          <w:sz w:val="36"/>
          <w:szCs w:val="36"/>
        </w:rPr>
        <w:br w:type="page"/>
      </w:r>
    </w:p>
    <w:p w14:paraId="665CD7FB" w14:textId="77777777" w:rsidR="004635C1" w:rsidRDefault="004635C1" w:rsidP="004635C1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  <w:r>
        <w:rPr>
          <w:rStyle w:val="Heading1"/>
        </w:rPr>
        <w:lastRenderedPageBreak/>
        <w:br w:type="page"/>
      </w:r>
    </w:p>
    <w:p w14:paraId="12D6AA01" w14:textId="77777777" w:rsidR="008331B9" w:rsidRDefault="008331B9" w:rsidP="008331B9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</w:p>
    <w:p w14:paraId="50449877" w14:textId="77777777" w:rsidR="008331B9" w:rsidRDefault="008331B9" w:rsidP="008331B9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7299FE98" w14:textId="77777777" w:rsidR="008331B9" w:rsidRPr="00780125" w:rsidRDefault="008331B9" w:rsidP="008331B9">
      <w:pPr>
        <w:keepNext/>
        <w:keepLines/>
        <w:spacing w:after="673" w:line="1160" w:lineRule="exact"/>
        <w:ind w:right="40"/>
        <w:jc w:val="center"/>
      </w:pPr>
      <w:r w:rsidRPr="00780125">
        <w:rPr>
          <w:rStyle w:val="Heading1"/>
          <w:bCs w:val="0"/>
        </w:rPr>
        <w:t>Μαθηματικά</w:t>
      </w:r>
      <w:bookmarkEnd w:id="1"/>
    </w:p>
    <w:p w14:paraId="18C9069B" w14:textId="77777777" w:rsidR="008331B9" w:rsidRPr="00780125" w:rsidRDefault="008331B9" w:rsidP="008331B9">
      <w:pPr>
        <w:spacing w:after="1094" w:line="540" w:lineRule="exact"/>
        <w:ind w:right="40"/>
        <w:jc w:val="center"/>
      </w:pPr>
      <w:r w:rsidRPr="00780125">
        <w:rPr>
          <w:rStyle w:val="Bodytext2"/>
          <w:bCs w:val="0"/>
        </w:rPr>
        <w:t>Ε' ΔΗΜΟΤΙΚΟΥ</w:t>
      </w:r>
    </w:p>
    <w:p w14:paraId="730F25AC" w14:textId="77777777" w:rsidR="008331B9" w:rsidRPr="00780125" w:rsidRDefault="008331B9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27252E9F" w14:textId="1462F8D6" w:rsidR="008331B9" w:rsidRPr="00780125" w:rsidRDefault="00411E3C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β</w:t>
      </w:r>
      <w:r w:rsidR="00E40745">
        <w:rPr>
          <w:rStyle w:val="Bodytext4"/>
          <w:bCs w:val="0"/>
        </w:rPr>
        <w:t>'</w:t>
      </w:r>
      <w:r w:rsidR="008331B9" w:rsidRPr="00780125">
        <w:rPr>
          <w:rStyle w:val="Bodytext4"/>
          <w:bCs w:val="0"/>
        </w:rPr>
        <w:t xml:space="preserve"> τεύχος</w:t>
      </w:r>
    </w:p>
    <w:p w14:paraId="587A5C68" w14:textId="77777777" w:rsidR="00991175" w:rsidRDefault="00411E3C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1</w:t>
      </w:r>
      <w:r w:rsidR="008331B9" w:rsidRPr="00780125">
        <w:rPr>
          <w:rStyle w:val="Bodytext4"/>
          <w:bCs w:val="0"/>
        </w:rPr>
        <w:t>ος τόμος</w:t>
      </w:r>
    </w:p>
    <w:p w14:paraId="6937E908" w14:textId="77777777" w:rsidR="00991175" w:rsidRDefault="00991175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20F3BD49" w14:textId="1A42EBF6" w:rsidR="00991175" w:rsidRDefault="00991175" w:rsidP="00991175">
      <w:pPr>
        <w:spacing w:after="408" w:line="240" w:lineRule="auto"/>
        <w:ind w:right="40"/>
        <w:jc w:val="center"/>
        <w:rPr>
          <w:rStyle w:val="Bodytext4"/>
          <w:bCs w:val="0"/>
        </w:rPr>
      </w:pPr>
    </w:p>
    <w:p w14:paraId="41B16A25" w14:textId="77777777" w:rsidR="008331B9" w:rsidRPr="008331B9" w:rsidRDefault="008331B9" w:rsidP="008331B9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E41D200" w14:textId="77777777" w:rsidR="00950BDF" w:rsidRPr="00950BDF" w:rsidRDefault="00931F67" w:rsidP="00950BDF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297216" behindDoc="1" locked="0" layoutInCell="1" allowOverlap="1" wp14:anchorId="3906C037" wp14:editId="5308CB1E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315333" id="Ορθογώνιο 84" o:spid="_x0000_s1026" style="position:absolute;margin-left:50.5pt;margin-top:53.85pt;width:486.75pt;height:700.5pt;z-index:-25101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ΤΟΙΧΕΙΑ ΕΚΔΟΣΗΣ</w:t>
      </w:r>
    </w:p>
    <w:p w14:paraId="4E222B8E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ΥΓΓΡΑΦΕΙΣ </w:t>
      </w:r>
    </w:p>
    <w:p w14:paraId="0FEDD376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Κωνσταντίνος Βρυών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31D6066C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7AC12BAE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Σπυρίδων Δουκάκ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5FB5B93B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03</w:t>
      </w:r>
    </w:p>
    <w:p w14:paraId="598FF28F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Βασιλική Καρακώστα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025947E5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3627DDE8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Γεώργ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3278CC39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Αναπληρωτής Καθηγητής Ε.Κ.Π.Α.</w:t>
      </w:r>
    </w:p>
    <w:p w14:paraId="5F3F875D" w14:textId="77777777" w:rsidR="00761246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Ιωάννα Σταύρου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2338E0C4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58137AD8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7E5CA0C8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ΚΡΙΤΕΣ-ΑΞΙΟΛΟΓΗΤΕΣ </w:t>
      </w:r>
    </w:p>
    <w:p w14:paraId="42912393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Δέσποιν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Πόταρ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550E8F40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Καθηγήτρια Ε.Κ.Π.Α.</w:t>
      </w:r>
    </w:p>
    <w:p w14:paraId="2A9A63B7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FF038AC" w14:textId="77777777" w:rsidR="00BE7EB1" w:rsidRPr="00950BDF" w:rsidRDefault="00BE7EB1" w:rsidP="00BE7EB1">
      <w:pPr>
        <w:spacing w:after="0"/>
        <w:rPr>
          <w:rFonts w:ascii="Tahoma" w:hAnsi="Tahoma" w:cs="Tahoma"/>
          <w:b/>
          <w:sz w:val="56"/>
          <w:szCs w:val="56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lastRenderedPageBreak/>
        <w:t xml:space="preserve">Δημήτρ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Ζυμπίδης</w:t>
      </w:r>
      <w:proofErr w:type="spellEnd"/>
    </w:p>
    <w:p w14:paraId="3DBB0C7B" w14:textId="77777777" w:rsidR="00950BDF" w:rsidRPr="00950BDF" w:rsidRDefault="00931F67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5168" behindDoc="1" locked="0" layoutInCell="1" allowOverlap="1" wp14:anchorId="13652AD9" wp14:editId="2B297E5B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35B61D" id="Ορθογώνιο 82" o:spid="_x0000_s1026" style="position:absolute;margin-left:52.5pt;margin-top:52.5pt;width:486.75pt;height:700.5pt;z-index:-25102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χολικός Σύμβουλος ΠΕ70</w:t>
      </w:r>
    </w:p>
    <w:p w14:paraId="4BDA9709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Μαρί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Λάτσ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  <w:r w:rsidR="00931F67" w:rsidRPr="00931F67">
        <w:rPr>
          <w:rFonts w:ascii="Tahoma" w:hAnsi="Tahoma" w:cs="Tahoma"/>
          <w:b/>
          <w:noProof/>
          <w:sz w:val="56"/>
          <w:szCs w:val="56"/>
        </w:rPr>
        <w:t xml:space="preserve"> </w:t>
      </w:r>
    </w:p>
    <w:p w14:paraId="1BE111A2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246E33C4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32C4BDB8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ΕΙΚΟΝΟΓΡΑΦΗΣΗ </w:t>
      </w:r>
    </w:p>
    <w:p w14:paraId="40AF1BAD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Σοφία Στασινοπούλου </w:t>
      </w:r>
    </w:p>
    <w:p w14:paraId="18C5A1E7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Γλυκερί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Τσιμούρτου</w:t>
      </w:r>
      <w:proofErr w:type="spellEnd"/>
    </w:p>
    <w:p w14:paraId="70E0DD87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7D9F703C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ΓΡΑΦΙΣΤΙΚΗ EΠΙΜΕΛΕΙΑ </w:t>
      </w:r>
    </w:p>
    <w:p w14:paraId="68A1B916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Δημήτριος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πόντης</w:t>
      </w:r>
      <w:proofErr w:type="spellEnd"/>
    </w:p>
    <w:p w14:paraId="1F46749C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6CF4428F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ΟΡΓΑΝΩΣΗ &amp; ΕΠΟΠΤΕΙΑ ΔΙΑΔΙΚΑΣΙΑΣ ΣΥΓΓΡΑΦΗΣ ΓΙΑ ΤΟ ΙΕΠ </w:t>
      </w:r>
    </w:p>
    <w:p w14:paraId="71AA697F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Αθανάσιος Σκούρας, </w:t>
      </w:r>
    </w:p>
    <w:p w14:paraId="319E2F97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ύμβουλος Α' ΥΠ.Π.Ε.Θ. </w:t>
      </w:r>
    </w:p>
    <w:p w14:paraId="1C94707A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05ABA9C7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259CE646" w14:textId="77777777" w:rsidR="00BE7EB1" w:rsidRDefault="00BE7EB1" w:rsidP="00BE7EB1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lastRenderedPageBreak/>
        <w:t xml:space="preserve">ΕΠΟΠΤΕΙΑ ΕΙΚΟΝΟΓΡΑΦΗΣΗΣ </w:t>
      </w:r>
    </w:p>
    <w:p w14:paraId="0F3AE100" w14:textId="77777777" w:rsidR="00BE7EB1" w:rsidRPr="00B93AC6" w:rsidRDefault="00BE7EB1" w:rsidP="00BE7EB1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Κλεοπάτρ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ουρσελά</w:t>
      </w:r>
      <w:proofErr w:type="spellEnd"/>
      <w:r w:rsidRPr="00B93AC6">
        <w:rPr>
          <w:rFonts w:ascii="Tahoma" w:hAnsi="Tahoma" w:cs="Tahoma"/>
          <w:b/>
          <w:sz w:val="56"/>
          <w:szCs w:val="56"/>
          <w:lang w:bidi="el-GR"/>
        </w:rPr>
        <w:t>,</w:t>
      </w:r>
    </w:p>
    <w:p w14:paraId="60D6811C" w14:textId="77777777" w:rsidR="00B93AC6" w:rsidRPr="00B93AC6" w:rsidRDefault="00931F67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9264" behindDoc="1" locked="0" layoutInCell="1" allowOverlap="1" wp14:anchorId="71E13362" wp14:editId="677D3DFF">
                <wp:simplePos x="0" y="0"/>
                <wp:positionH relativeFrom="page">
                  <wp:posOffset>641350</wp:posOffset>
                </wp:positionH>
                <wp:positionV relativeFrom="page">
                  <wp:posOffset>586974</wp:posOffset>
                </wp:positionV>
                <wp:extent cx="6181725" cy="8896350"/>
                <wp:effectExtent l="19050" t="19050" r="28575" b="19050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67A12B" id="Ορθογώνιο 85" o:spid="_x0000_s1026" style="position:absolute;margin-left:50.5pt;margin-top:46.2pt;width:486.75pt;height:700.5pt;z-index:-25101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" filled="f" strokecolor="black [3213]" strokeweight="3pt">
                <w10:wrap anchorx="page" anchory="page"/>
              </v:rect>
            </w:pict>
          </mc:Fallback>
        </mc:AlternateContent>
      </w:r>
      <w:r w:rsidR="00B93AC6" w:rsidRPr="00B93AC6">
        <w:rPr>
          <w:rFonts w:ascii="Arial" w:hAnsi="Arial" w:cs="Arial"/>
          <w:b/>
          <w:sz w:val="56"/>
          <w:szCs w:val="56"/>
          <w:lang w:bidi="el-GR"/>
        </w:rPr>
        <w:t>Εισηγήτρια Ι.Ε.Π. ΠΕ08</w:t>
      </w:r>
    </w:p>
    <w:p w14:paraId="2023ED49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1D52C264" w14:textId="77777777" w:rsidR="00B93AC6" w:rsidRPr="00B93AC6" w:rsidRDefault="00B93AC6" w:rsidP="00B93AC6">
      <w:pPr>
        <w:rPr>
          <w:rFonts w:ascii="Tahoma" w:hAnsi="Tahoma" w:cs="Tahoma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ΕΠΟΠΤΕΙΑ ΓΡΑΦΙΣΤΙΚΩΝ ΕΡΓΑΣΙΩΝ - ΕΠΙΜΕΛΕΙΑ ΣΧΕΔΙΑΣΜΟΥ </w:t>
      </w:r>
      <w:r w:rsidRPr="00B93AC6">
        <w:rPr>
          <w:rFonts w:ascii="Tahoma" w:hAnsi="Tahoma" w:cs="Tahoma"/>
          <w:b/>
          <w:sz w:val="56"/>
          <w:szCs w:val="56"/>
          <w:lang w:bidi="el-GR"/>
        </w:rPr>
        <w:t>Ευάγγελος Συρίγος,</w:t>
      </w:r>
    </w:p>
    <w:p w14:paraId="0AF84B00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ιδικός Σύμβουλος Ι.Ε.Π.</w:t>
      </w:r>
    </w:p>
    <w:p w14:paraId="7261FC37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3415B32E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ΦΙΛΟΛΟΓΙΚΗ ΕΠΙΜΕΛΕΙΑ</w:t>
      </w:r>
    </w:p>
    <w:p w14:paraId="3F87C673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Ιουλιανή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Βρούτση</w:t>
      </w:r>
      <w:proofErr w:type="spellEnd"/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56D50257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κπαιδευτικός ΠΕ02</w:t>
      </w:r>
    </w:p>
    <w:p w14:paraId="44C7B845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3CF501CA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ΠΡΟΕΚΤΥΠΩΤΙΚΕΣ ΕΡΓΑΣΙΕΣ </w:t>
      </w:r>
    </w:p>
    <w:p w14:paraId="1E526A3E" w14:textId="77777777" w:rsidR="00B93AC6" w:rsidRPr="00B93AC6" w:rsidRDefault="00B93AC6" w:rsidP="00B93AC6">
      <w:pPr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>ΙΤΥΕ "ΔΙΟΦΑΝΤΟΣ''</w:t>
      </w:r>
    </w:p>
    <w:p w14:paraId="5AC2876A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3D1E4DE" w14:textId="77777777" w:rsidR="00995F4D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1312" behindDoc="1" locked="0" layoutInCell="1" allowOverlap="1" wp14:anchorId="4AC0422B" wp14:editId="4CB73FFD">
                <wp:simplePos x="0" y="0"/>
                <wp:positionH relativeFrom="page">
                  <wp:posOffset>649705</wp:posOffset>
                </wp:positionH>
                <wp:positionV relativeFrom="page">
                  <wp:posOffset>601579</wp:posOffset>
                </wp:positionV>
                <wp:extent cx="6181725" cy="5799221"/>
                <wp:effectExtent l="19050" t="19050" r="28575" b="11430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579922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86D374" id="Ορθογώνιο 87" o:spid="_x0000_s1026" style="position:absolute;margin-left:51.15pt;margin-top:47.35pt;width:486.75pt;height:456.65pt;z-index:-25101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" filled="f" strokecolor="black [3213]" strokeweight="3pt">
                <w10:wrap anchorx="page" anchory="page"/>
              </v:rect>
            </w:pict>
          </mc:Fallback>
        </mc:AlternateContent>
      </w:r>
      <w:r w:rsidR="00995F4D" w:rsidRPr="00995F4D">
        <w:rPr>
          <w:rFonts w:ascii="Arial" w:hAnsi="Arial" w:cs="Arial"/>
          <w:b/>
          <w:sz w:val="56"/>
          <w:szCs w:val="56"/>
          <w:lang w:bidi="el-GR"/>
        </w:rPr>
        <w:t xml:space="preserve">Το παρόν εκπονήθηκε με την υπ. </w:t>
      </w:r>
      <w:proofErr w:type="spellStart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αρ</w:t>
      </w:r>
      <w:proofErr w:type="spellEnd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. 21/16-06-2016 Πράξη του Δ.Σ. του Ι.Ε.Π.</w:t>
      </w:r>
    </w:p>
    <w:p w14:paraId="5646000C" w14:textId="77777777" w:rsidR="00931F67" w:rsidRPr="00995F4D" w:rsidRDefault="00931F67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567CBFAC" w14:textId="77777777" w:rsidR="00931F67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0AD2183B" w14:textId="77777777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38F854BE" w14:textId="77777777" w:rsidR="00931F67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29D7D78A" w14:textId="77777777" w:rsidR="00931F67" w:rsidRPr="00931F67" w:rsidRDefault="00995F4D" w:rsidP="00780125">
      <w:pPr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931F67">
        <w:rPr>
          <w:rFonts w:ascii="Tahoma" w:hAnsi="Tahoma" w:cs="Tahoma"/>
          <w:b/>
          <w:sz w:val="56"/>
          <w:szCs w:val="56"/>
          <w:lang w:bidi="el-GR"/>
        </w:rPr>
        <w:t xml:space="preserve">Γεράσιμος </w:t>
      </w:r>
      <w:proofErr w:type="spellStart"/>
      <w:r w:rsidRPr="00931F67">
        <w:rPr>
          <w:rFonts w:ascii="Tahoma" w:hAnsi="Tahoma" w:cs="Tahoma"/>
          <w:b/>
          <w:sz w:val="56"/>
          <w:szCs w:val="56"/>
          <w:lang w:bidi="el-GR"/>
        </w:rPr>
        <w:t>Κουζέλης</w:t>
      </w:r>
      <w:proofErr w:type="spellEnd"/>
    </w:p>
    <w:p w14:paraId="58748CCB" w14:textId="77777777" w:rsidR="004635C1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 xml:space="preserve">Πρόεδρος του Ινστιτούτου </w:t>
      </w:r>
    </w:p>
    <w:p w14:paraId="0A4A226A" w14:textId="77777777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Εκπαιδευτικής Πολιτικής</w:t>
      </w:r>
    </w:p>
    <w:p w14:paraId="5916E7BE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5EC53671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4EC685C2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31065538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5B0014D7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2D2C7198" w14:textId="77777777" w:rsidR="00020D76" w:rsidRDefault="00020D76" w:rsidP="0043254C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5408" behindDoc="1" locked="0" layoutInCell="1" allowOverlap="1" wp14:anchorId="2D1EBAFB" wp14:editId="0EF80282">
                <wp:simplePos x="0" y="0"/>
                <wp:positionH relativeFrom="page">
                  <wp:posOffset>647700</wp:posOffset>
                </wp:positionH>
                <wp:positionV relativeFrom="page">
                  <wp:posOffset>704850</wp:posOffset>
                </wp:positionV>
                <wp:extent cx="6191250" cy="7067550"/>
                <wp:effectExtent l="19050" t="19050" r="19050" b="19050"/>
                <wp:wrapNone/>
                <wp:docPr id="89" name="Ορθογώνιο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0" cy="70675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A59EE4" id="Ορθογώνιο 89" o:spid="_x0000_s1026" style="position:absolute;margin-left:51pt;margin-top:55.5pt;width:487.5pt;height:556.5pt;z-index:-251011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" filled="f" strokecolor="black [3213]" strokeweight="3pt">
                <w10:wrap anchorx="page" anchory="page"/>
              </v:rect>
            </w:pict>
          </mc:Fallback>
        </mc:AlternateContent>
      </w:r>
    </w:p>
    <w:p w14:paraId="1D0EA6DE" w14:textId="77777777" w:rsidR="0043254C" w:rsidRPr="001D474F" w:rsidRDefault="0043254C" w:rsidP="0043254C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 w:rsidRPr="001D474F">
        <w:rPr>
          <w:rFonts w:ascii="Arial" w:hAnsi="Arial" w:cs="Arial"/>
          <w:b/>
          <w:sz w:val="56"/>
          <w:szCs w:val="56"/>
          <w:lang w:bidi="el-GR"/>
        </w:rPr>
        <w:t>Η προσαρμογή του βιβλίου για μαθητές με μειωμένη όραση έγινε με βάση τις προδιαγραφές που έχουν αναπτυχθεί από ειδικούς εμπειρογνώμονες για το ΙΕΠ.</w:t>
      </w:r>
    </w:p>
    <w:p w14:paraId="56245389" w14:textId="77777777" w:rsidR="0043254C" w:rsidRPr="001D474F" w:rsidRDefault="0043254C" w:rsidP="0043254C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4AA59426" w14:textId="77777777" w:rsidR="0043254C" w:rsidRPr="001D474F" w:rsidRDefault="0043254C" w:rsidP="0043254C">
      <w:pPr>
        <w:rPr>
          <w:rFonts w:ascii="Arial" w:hAnsi="Arial" w:cs="Arial"/>
          <w:b/>
          <w:sz w:val="56"/>
          <w:szCs w:val="56"/>
        </w:rPr>
      </w:pPr>
    </w:p>
    <w:p w14:paraId="4D31466D" w14:textId="77777777" w:rsidR="0043254C" w:rsidRPr="001D474F" w:rsidRDefault="0043254C" w:rsidP="0043254C">
      <w:pPr>
        <w:spacing w:line="240" w:lineRule="auto"/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>ΠΡΟΣΑΡΜΟΓΗ ΤΟΥ ΒΙΒΛΙΟΥ</w:t>
      </w:r>
      <w:r>
        <w:rPr>
          <w:rFonts w:ascii="Arial" w:hAnsi="Arial" w:cs="Arial"/>
          <w:b/>
          <w:sz w:val="56"/>
          <w:szCs w:val="56"/>
        </w:rPr>
        <w:t xml:space="preserve"> </w:t>
      </w:r>
      <w:r w:rsidRPr="001D474F">
        <w:rPr>
          <w:rFonts w:ascii="Arial" w:hAnsi="Arial" w:cs="Arial"/>
          <w:b/>
          <w:sz w:val="56"/>
          <w:szCs w:val="56"/>
        </w:rPr>
        <w:t>ΓΙΑ ΜΑΘΗΤΕΣ ΜΕ ΜΕΙΩΜΕΝΗ ΟΡΑΣΗ</w:t>
      </w:r>
    </w:p>
    <w:p w14:paraId="7667AE84" w14:textId="77777777" w:rsidR="0043254C" w:rsidRDefault="0043254C" w:rsidP="0043254C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noProof/>
          <w:color w:val="2B426E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34848" behindDoc="0" locked="0" layoutInCell="1" allowOverlap="1" wp14:anchorId="5B84E81A" wp14:editId="14C9141A">
                <wp:simplePos x="0" y="0"/>
                <wp:positionH relativeFrom="column">
                  <wp:posOffset>372441</wp:posOffset>
                </wp:positionH>
                <wp:positionV relativeFrom="paragraph">
                  <wp:posOffset>368135</wp:posOffset>
                </wp:positionV>
                <wp:extent cx="5474104" cy="0"/>
                <wp:effectExtent l="0" t="19050" r="317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74104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0DDC7ED" id="Ευθεία γραμμή σύνδεσης 394" o:spid="_x0000_s1026" style="position:absolute;z-index:253134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.35pt,29pt" to="460.4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" strokecolor="windowText" strokeweight="3pt"/>
            </w:pict>
          </mc:Fallback>
        </mc:AlternateContent>
      </w:r>
    </w:p>
    <w:p w14:paraId="029F05E1" w14:textId="77777777" w:rsidR="0043254C" w:rsidRPr="001D474F" w:rsidRDefault="0043254C" w:rsidP="0043254C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 xml:space="preserve">Κωνσταντίνος </w:t>
      </w:r>
      <w:proofErr w:type="spellStart"/>
      <w:r w:rsidRPr="001D474F">
        <w:rPr>
          <w:rFonts w:ascii="Arial" w:hAnsi="Arial" w:cs="Arial"/>
          <w:b/>
          <w:sz w:val="56"/>
          <w:szCs w:val="56"/>
        </w:rPr>
        <w:t>Γκυρτής</w:t>
      </w:r>
      <w:proofErr w:type="spellEnd"/>
    </w:p>
    <w:p w14:paraId="29B12909" w14:textId="77777777" w:rsidR="0043254C" w:rsidRPr="001D474F" w:rsidRDefault="0043254C" w:rsidP="0043254C">
      <w:pPr>
        <w:jc w:val="center"/>
        <w:rPr>
          <w:rFonts w:ascii="Arial" w:hAnsi="Arial" w:cs="Arial"/>
          <w:b/>
          <w:sz w:val="56"/>
          <w:szCs w:val="56"/>
        </w:rPr>
      </w:pPr>
      <w:proofErr w:type="spellStart"/>
      <w:r w:rsidRPr="001D474F">
        <w:rPr>
          <w:rFonts w:ascii="Arial" w:hAnsi="Arial" w:cs="Arial"/>
          <w:b/>
          <w:sz w:val="56"/>
          <w:szCs w:val="56"/>
        </w:rPr>
        <w:t>Δρ</w:t>
      </w:r>
      <w:proofErr w:type="spellEnd"/>
      <w:r w:rsidRPr="001D474F">
        <w:rPr>
          <w:rFonts w:ascii="Arial" w:hAnsi="Arial" w:cs="Arial"/>
          <w:b/>
          <w:sz w:val="56"/>
          <w:szCs w:val="56"/>
        </w:rPr>
        <w:t xml:space="preserve"> Πληροφορικής, Μαθηματικός</w:t>
      </w:r>
    </w:p>
    <w:p w14:paraId="0C7FFCC4" w14:textId="77777777" w:rsidR="0043254C" w:rsidRPr="001D474F" w:rsidRDefault="0043254C" w:rsidP="0043254C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2510A20D" w14:textId="77777777" w:rsidR="00995F4D" w:rsidRDefault="00995F4D" w:rsidP="00931F67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</w:p>
    <w:p w14:paraId="0A25A511" w14:textId="77777777" w:rsidR="00931F67" w:rsidRPr="00931F67" w:rsidRDefault="00931F67" w:rsidP="00931F67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613A3692" w14:textId="77777777" w:rsidR="00995F4D" w:rsidRPr="00931F67" w:rsidRDefault="00995F4D">
      <w:pPr>
        <w:rPr>
          <w:rFonts w:ascii="Arial" w:hAnsi="Arial" w:cs="Arial"/>
          <w:b/>
          <w:sz w:val="56"/>
          <w:szCs w:val="56"/>
        </w:rPr>
      </w:pPr>
    </w:p>
    <w:p w14:paraId="114C5E20" w14:textId="77777777" w:rsidR="00857DD6" w:rsidRDefault="00857DD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39C3B85C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lastRenderedPageBreak/>
        <w:t>ΥΠΟΥΡΓΕΙΟ ΠΑΙΔΕΙΑΣ, ΕΡΕΥΝΑΣ</w:t>
      </w:r>
      <w:r w:rsidRPr="00857DD6">
        <w:rPr>
          <w:rFonts w:ascii="Arial" w:hAnsi="Arial" w:cs="Arial"/>
          <w:b/>
          <w:sz w:val="56"/>
          <w:szCs w:val="56"/>
          <w:lang w:bidi="el-GR"/>
        </w:rPr>
        <w:br/>
        <w:t>ΚΑΙ ΘΡΗΣΚΕΥΜΑΤΩΝ</w:t>
      </w:r>
    </w:p>
    <w:p w14:paraId="248466E2" w14:textId="77777777" w:rsidR="00BD0BB7" w:rsidRDefault="00BD0BB7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66BAE31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6C064937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4833C4C2" w14:textId="77777777" w:rsid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5101109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Κ. Βρυώνης, Σ. Δουκάκης</w:t>
      </w:r>
    </w:p>
    <w:p w14:paraId="546A2F7B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Β. Κ</w:t>
      </w:r>
      <w:r w:rsidR="00BD0BB7">
        <w:rPr>
          <w:rFonts w:ascii="Tahoma" w:hAnsi="Tahoma" w:cs="Tahoma"/>
          <w:b/>
          <w:sz w:val="56"/>
          <w:szCs w:val="56"/>
          <w:lang w:bidi="el-GR"/>
        </w:rPr>
        <w:t>α</w:t>
      </w:r>
      <w:r w:rsidRPr="00857DD6">
        <w:rPr>
          <w:rFonts w:ascii="Tahoma" w:hAnsi="Tahoma" w:cs="Tahoma"/>
          <w:b/>
          <w:sz w:val="56"/>
          <w:szCs w:val="56"/>
          <w:lang w:bidi="el-GR"/>
        </w:rPr>
        <w:t xml:space="preserve">ρακώστα, Γ. </w:t>
      </w:r>
      <w:proofErr w:type="spellStart"/>
      <w:r w:rsidRPr="00857DD6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</w:p>
    <w:p w14:paraId="08AC57C8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Ι. Σταύρου</w:t>
      </w:r>
    </w:p>
    <w:p w14:paraId="56B03BD1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1F3A88D" w14:textId="77777777" w:rsidR="00857DD6" w:rsidRPr="00857DD6" w:rsidRDefault="00857DD6" w:rsidP="00857DD6">
      <w:pPr>
        <w:spacing w:after="0"/>
        <w:jc w:val="center"/>
        <w:rPr>
          <w:rFonts w:ascii="Tahoma" w:hAnsi="Tahoma" w:cs="Tahoma"/>
          <w:b/>
          <w:sz w:val="72"/>
          <w:szCs w:val="56"/>
          <w:lang w:bidi="el-GR"/>
        </w:rPr>
      </w:pPr>
      <w:r w:rsidRPr="00857DD6">
        <w:rPr>
          <w:rFonts w:ascii="Tahoma" w:hAnsi="Tahoma" w:cs="Tahoma"/>
          <w:b/>
          <w:sz w:val="72"/>
          <w:szCs w:val="56"/>
          <w:lang w:bidi="el-GR"/>
        </w:rPr>
        <w:t>Μαθηματικά</w:t>
      </w:r>
    </w:p>
    <w:p w14:paraId="3B960B14" w14:textId="77777777" w:rsidR="00857DD6" w:rsidRDefault="00857DD6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Ε' ΔΗΜΟΤΙΚΟΥ</w:t>
      </w:r>
    </w:p>
    <w:p w14:paraId="0633E0A6" w14:textId="77777777" w:rsidR="00857DD6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F3E06BE" w14:textId="3F4DAB65" w:rsidR="00857DD6" w:rsidRDefault="005302FC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β</w:t>
      </w:r>
      <w:r w:rsidR="00857DD6">
        <w:rPr>
          <w:rFonts w:ascii="Arial" w:hAnsi="Arial" w:cs="Arial"/>
          <w:b/>
          <w:sz w:val="56"/>
          <w:szCs w:val="56"/>
          <w:lang w:bidi="el-GR"/>
        </w:rPr>
        <w:t>'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 xml:space="preserve"> τεύχος</w:t>
      </w:r>
    </w:p>
    <w:p w14:paraId="5995509B" w14:textId="3E1E88DC" w:rsidR="00857DD6" w:rsidRPr="00857DD6" w:rsidRDefault="005302FC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1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>ος τόμος</w:t>
      </w:r>
    </w:p>
    <w:p w14:paraId="5042433E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191A81CF" w14:textId="77777777" w:rsidR="00995F4D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.Τ.Υ.Ε. «ΔΙΟΦΑΝΤΟΣ»</w:t>
      </w:r>
    </w:p>
    <w:p w14:paraId="28F2A556" w14:textId="77777777" w:rsidR="00995F4D" w:rsidRDefault="00995F4D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FBDA47D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</w:p>
    <w:p w14:paraId="295C3DDB" w14:textId="77777777" w:rsidR="00944584" w:rsidRPr="001C4205" w:rsidRDefault="00F478BA" w:rsidP="00944584">
      <w:pPr>
        <w:rPr>
          <w:rFonts w:ascii="Arial" w:hAnsi="Arial" w:cs="Arial"/>
          <w:b/>
          <w:sz w:val="36"/>
          <w:szCs w:val="3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52BDCA82" w14:textId="77777777" w:rsidR="00295F60" w:rsidRDefault="005E3B83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4304" behindDoc="1" locked="0" layoutInCell="1" allowOverlap="1" wp14:anchorId="0114D715" wp14:editId="178BE57F">
                <wp:simplePos x="0" y="0"/>
                <wp:positionH relativeFrom="page">
                  <wp:posOffset>707418</wp:posOffset>
                </wp:positionH>
                <wp:positionV relativeFrom="page">
                  <wp:posOffset>789305</wp:posOffset>
                </wp:positionV>
                <wp:extent cx="6138545" cy="9113520"/>
                <wp:effectExtent l="0" t="0" r="0" b="0"/>
                <wp:wrapNone/>
                <wp:docPr id="178" name="Ορθογώνιο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DEDDED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67BF8" id="Ορθογώνιο 178" o:spid="_x0000_s1026" style="position:absolute;margin-left:55.7pt;margin-top:62.15pt;width:483.35pt;height:717.6pt;z-index:-25080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" fillcolor="#dedded" stroked="f">
                <w10:wrap anchorx="page" anchory="page"/>
              </v:rect>
            </w:pict>
          </mc:Fallback>
        </mc:AlternateContent>
      </w:r>
    </w:p>
    <w:p w14:paraId="560EAFCC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0C7B0565" w14:textId="77777777" w:rsidR="00295F60" w:rsidRDefault="001D15B9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6CEFFAB3" wp14:editId="4D7187E5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3" name="Ορθογώνιο: Στρογγύλεμα γωνιών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79B8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67BEFA5A" w14:textId="77777777" w:rsidR="005302FC" w:rsidRPr="00295F60" w:rsidRDefault="005302FC" w:rsidP="00944584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EFFAB3" id="Ορθογώνιο: Στρογγύλεμα γωνιών 3" o:spid="_x0000_s1026" style="position:absolute;margin-left:263.55pt;margin-top:18.4pt;width:209.35pt;height:68.3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" fillcolor="#8079b8" stroked="f" strokeweight="2pt">
                <v:textbox>
                  <w:txbxContent>
                    <w:p w14:paraId="67BEFA5A" w14:textId="77777777" w:rsidR="005302FC" w:rsidRPr="00295F60" w:rsidRDefault="005302FC" w:rsidP="00944584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5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68AB6D3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7294B343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4DADFFC9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14:paraId="273A91F8" w14:textId="77777777" w:rsidR="00944584" w:rsidRPr="001C4205" w:rsidRDefault="004635C1" w:rsidP="00944584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136896" behindDoc="0" locked="0" layoutInCell="1" allowOverlap="1" wp14:anchorId="5320F3BC" wp14:editId="32334F29">
            <wp:simplePos x="0" y="0"/>
            <wp:positionH relativeFrom="column">
              <wp:posOffset>8255</wp:posOffset>
            </wp:positionH>
            <wp:positionV relativeFrom="paragraph">
              <wp:posOffset>1018540</wp:posOffset>
            </wp:positionV>
            <wp:extent cx="6111283" cy="5047013"/>
            <wp:effectExtent l="0" t="0" r="3810" b="1270"/>
            <wp:wrapNone/>
            <wp:docPr id="209" name="Εικόνα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83" cy="504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3300" w:rsidRPr="0065330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3616" behindDoc="0" locked="0" layoutInCell="0" allowOverlap="0" wp14:anchorId="020B1B52" wp14:editId="7F23BC0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2" name="Πλαίσιο κειμένου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8401AF" w14:textId="77777777" w:rsidR="005302FC" w:rsidRPr="00343FA1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 / 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0B1B52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472" o:spid="_x0000_s1027" type="#_x0000_t202" style="position:absolute;margin-left:0;margin-top:785.3pt;width:186.8pt;height:36pt;z-index:252783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nHbsAIAADI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8xE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ohOJ1chC0gsQhpLQ&#10;N2gxPDSwKaR6hVEDQ5tg/XJFFMOofChAXCMQgp3yfUPtG4t9g4gMoBJsMOq3c9O/DKta8WUBkXo5&#10;C3kMgsy508oNq42MYTBdTptHxE7+vu28bp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wKcdu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B8401AF" w14:textId="77777777" w:rsidR="005302FC" w:rsidRPr="00343FA1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 / 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p w14:paraId="0CFEA9AB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E92000" w:rsidRPr="00AA742D" w14:paraId="2FE1501A" w14:textId="77777777" w:rsidTr="0052483F">
        <w:tc>
          <w:tcPr>
            <w:tcW w:w="8505" w:type="dxa"/>
            <w:shd w:val="clear" w:color="auto" w:fill="DEDDED"/>
            <w:vAlign w:val="bottom"/>
          </w:tcPr>
          <w:p w14:paraId="20BFBF0B" w14:textId="77777777" w:rsidR="00E92000" w:rsidRDefault="00E92000" w:rsidP="00555F70">
            <w:pP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</w:pPr>
            <w:r w:rsidRPr="00E92000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Δεκαδικά κλάσματα –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</w:p>
          <w:p w14:paraId="7710CC21" w14:textId="77777777" w:rsidR="00A14C0E" w:rsidRPr="00AA742D" w:rsidRDefault="00E92000" w:rsidP="00555F70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E92000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Δεκαδικοί αριθμοί</w:t>
            </w:r>
          </w:p>
        </w:tc>
        <w:tc>
          <w:tcPr>
            <w:tcW w:w="1123" w:type="dxa"/>
            <w:shd w:val="clear" w:color="auto" w:fill="DEDDED"/>
          </w:tcPr>
          <w:p w14:paraId="5A740499" w14:textId="77777777" w:rsidR="00E92000" w:rsidRPr="00E92000" w:rsidRDefault="00E92000" w:rsidP="003B012D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25</w:t>
            </w:r>
          </w:p>
        </w:tc>
      </w:tr>
      <w:bookmarkEnd w:id="2"/>
    </w:tbl>
    <w:p w14:paraId="71CACC36" w14:textId="77777777"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14:paraId="3F095795" w14:textId="77777777" w:rsidTr="00232C4B">
        <w:tc>
          <w:tcPr>
            <w:tcW w:w="1476" w:type="dxa"/>
            <w:vAlign w:val="center"/>
          </w:tcPr>
          <w:p w14:paraId="0C091A7F" w14:textId="77777777" w:rsidR="003B012D" w:rsidRPr="003B012D" w:rsidRDefault="003B012D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8F05A72" wp14:editId="57CA76FE">
                  <wp:extent cx="792000" cy="792000"/>
                  <wp:effectExtent l="0" t="0" r="8255" b="8255"/>
                  <wp:docPr id="181" name="Εικόνα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544A3CBF" w14:textId="77777777" w:rsidR="003B012D" w:rsidRPr="003B012D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471D40E" w14:textId="77777777"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DE1109F" w14:textId="77777777" w:rsidR="00A14C0E" w:rsidRDefault="003B012D" w:rsidP="00E92000">
      <w:pPr>
        <w:rPr>
          <w:rFonts w:ascii="Arial" w:hAnsi="Arial" w:cs="Arial"/>
          <w:b/>
          <w:sz w:val="56"/>
          <w:szCs w:val="56"/>
        </w:rPr>
      </w:pPr>
      <w:r w:rsidRPr="003B012D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="00E92000" w:rsidRPr="00E92000">
        <w:rPr>
          <w:rFonts w:ascii="Arial-BoldMT" w:hAnsi="Arial-BoldMT"/>
          <w:b/>
          <w:bCs/>
          <w:color w:val="242021"/>
          <w:sz w:val="56"/>
          <w:szCs w:val="56"/>
        </w:rPr>
        <w:t xml:space="preserve">Ο Σύλλογος Γονέων και Κηδεμόνων ενός Δημοτικού Σχολείου έβαψε με πράσινο χρώμα μέρος </w:t>
      </w:r>
      <w:r w:rsidR="00E92000">
        <w:rPr>
          <w:rFonts w:ascii="Arial-BoldMT" w:hAnsi="Arial-BoldMT"/>
          <w:b/>
          <w:bCs/>
          <w:color w:val="242021"/>
          <w:sz w:val="56"/>
          <w:szCs w:val="56"/>
        </w:rPr>
        <w:t xml:space="preserve">ενός </w:t>
      </w:r>
      <w:r w:rsidR="00E92000" w:rsidRPr="00E92000">
        <w:rPr>
          <w:rFonts w:ascii="Arial-BoldMT" w:hAnsi="Arial-BoldMT"/>
          <w:b/>
          <w:bCs/>
          <w:color w:val="242021"/>
          <w:sz w:val="56"/>
          <w:szCs w:val="56"/>
        </w:rPr>
        <w:t>τοίχου του σχολείου.</w:t>
      </w:r>
    </w:p>
    <w:p w14:paraId="3E47A769" w14:textId="77777777" w:rsidR="003B012D" w:rsidRDefault="00125766" w:rsidP="00125766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0D43D53A" wp14:editId="7E57DB92">
            <wp:extent cx="4645980" cy="3106800"/>
            <wp:effectExtent l="0" t="0" r="254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45980" cy="310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E4687" w14:textId="77777777" w:rsidR="003B012D" w:rsidRDefault="003B4007" w:rsidP="00A14C0E">
      <w:pPr>
        <w:rPr>
          <w:rFonts w:ascii="Arial" w:hAnsi="Arial" w:cs="Arial"/>
          <w:b/>
          <w:sz w:val="56"/>
          <w:szCs w:val="56"/>
        </w:rPr>
      </w:pPr>
      <w:r w:rsidRPr="003B4007">
        <w:rPr>
          <w:rFonts w:ascii="Tahoma" w:hAnsi="Tahoma" w:cs="Tahoma"/>
          <w:b/>
          <w:bCs/>
          <w:sz w:val="56"/>
          <w:szCs w:val="56"/>
        </w:rPr>
        <w:t>α.</w:t>
      </w:r>
      <w:r w:rsidRPr="003B4007">
        <w:rPr>
          <w:rFonts w:ascii="Arial" w:hAnsi="Arial" w:cs="Arial"/>
          <w:b/>
          <w:bCs/>
          <w:sz w:val="56"/>
          <w:szCs w:val="56"/>
        </w:rPr>
        <w:t xml:space="preserve"> Αναπαριστάνουμ</w:t>
      </w:r>
      <w:r w:rsidR="00653300" w:rsidRPr="00653300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5664" behindDoc="0" locked="0" layoutInCell="0" allowOverlap="0" wp14:anchorId="0B8F7783" wp14:editId="19E89FA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3" name="Πλαίσιο κειμένου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AD823D" w14:textId="77777777" w:rsidR="005302FC" w:rsidRPr="00343FA1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F7783" id="Πλαίσιο κειμένου 473" o:spid="_x0000_s1028" type="#_x0000_t202" style="position:absolute;margin-left:0;margin-top:785.3pt;width:186.8pt;height:36pt;z-index:252785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loDsAIAADI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vyWgO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3AD823D" w14:textId="77777777" w:rsidR="005302FC" w:rsidRPr="00343FA1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B4007">
        <w:rPr>
          <w:rFonts w:ascii="Arial" w:hAnsi="Arial" w:cs="Arial"/>
          <w:b/>
          <w:bCs/>
          <w:sz w:val="56"/>
          <w:szCs w:val="56"/>
        </w:rPr>
        <w:t>ε με ένα τετράγωνο τον τοίχο, όπως φαίνεται στο</w:t>
      </w:r>
    </w:p>
    <w:p w14:paraId="19148BA7" w14:textId="77777777" w:rsidR="00CC3132" w:rsidRDefault="00CC3132" w:rsidP="00780125">
      <w:pPr>
        <w:jc w:val="center"/>
        <w:rPr>
          <w:rFonts w:ascii="Tahoma" w:hAnsi="Tahoma" w:cs="Tahoma"/>
          <w:b/>
          <w:noProof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br w:type="page"/>
      </w:r>
    </w:p>
    <w:p w14:paraId="443E3AA4" w14:textId="77777777" w:rsidR="003B012D" w:rsidRDefault="00FC7A82" w:rsidP="004F0836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FC7A82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αρακάτω σχήμα. Εκφράζουμε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C7A82">
        <w:rPr>
          <w:rFonts w:ascii="Arial-BoldMT" w:hAnsi="Arial-BoldMT"/>
          <w:b/>
          <w:bCs/>
          <w:color w:val="242021"/>
          <w:sz w:val="56"/>
          <w:szCs w:val="56"/>
        </w:rPr>
        <w:t>μέρος της επιφάνειας του τοίχ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C7A82">
        <w:rPr>
          <w:rFonts w:ascii="Arial-BoldMT" w:hAnsi="Arial-BoldMT"/>
          <w:b/>
          <w:bCs/>
          <w:color w:val="242021"/>
          <w:sz w:val="56"/>
          <w:szCs w:val="56"/>
        </w:rPr>
        <w:t>που καλύφθηκε με πράσινο χρώ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C7A82">
        <w:rPr>
          <w:rFonts w:ascii="Arial-BoldMT" w:hAnsi="Arial-BoldMT"/>
          <w:b/>
          <w:bCs/>
          <w:color w:val="242021"/>
          <w:sz w:val="56"/>
          <w:szCs w:val="56"/>
        </w:rPr>
        <w:t>με:</w:t>
      </w:r>
    </w:p>
    <w:p w14:paraId="225C8F87" w14:textId="77777777" w:rsidR="003B4007" w:rsidRPr="00883F16" w:rsidRDefault="00FC7A82" w:rsidP="004F0836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C7A82">
        <w:rPr>
          <w:rFonts w:ascii="Tahoma-Bold" w:hAnsi="Tahoma-Bold"/>
          <w:b/>
          <w:bCs/>
          <w:color w:val="242021"/>
          <w:sz w:val="56"/>
          <w:szCs w:val="56"/>
        </w:rPr>
        <w:t>δεκαδικό κλάσμα:</w:t>
      </w:r>
      <w:r w:rsidR="00883F16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="00883F16" w:rsidRPr="00883F16">
        <w:rPr>
          <w:position w:val="-48"/>
        </w:rPr>
        <w:object w:dxaOrig="760" w:dyaOrig="1540" w14:anchorId="0C4192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78pt" o:ole="">
            <v:imagedata r:id="rId14" o:title=""/>
          </v:shape>
          <o:OLEObject Type="Embed" ProgID="Equation.DSMT4" ShapeID="_x0000_i1025" DrawAspect="Content" ObjectID="_1620223178" r:id="rId15"/>
        </w:object>
      </w:r>
      <w:r w:rsidR="00883F16" w:rsidRPr="00883F16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DA04E7">
        <w:rPr>
          <w:rFonts w:ascii="Arial-BoldMT" w:hAnsi="Arial-BoldMT"/>
          <w:b/>
          <w:bCs/>
          <w:color w:val="242021"/>
          <w:sz w:val="56"/>
          <w:szCs w:val="56"/>
        </w:rPr>
        <w:t>ή</w:t>
      </w:r>
      <w:r w:rsidR="00883F16" w:rsidRPr="00883F16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DA04E7" w:rsidRPr="00DA04E7">
        <w:rPr>
          <w:position w:val="-76"/>
        </w:rPr>
        <w:object w:dxaOrig="760" w:dyaOrig="1820" w14:anchorId="4AAF407B">
          <v:shape id="_x0000_i1026" type="#_x0000_t75" style="width:39pt;height:92.25pt" o:ole="">
            <v:imagedata r:id="rId16" o:title=""/>
          </v:shape>
          <o:OLEObject Type="Embed" ProgID="Equation.DSMT4" ShapeID="_x0000_i1026" DrawAspect="Content" ObjectID="_1620223179" r:id="rId17"/>
        </w:object>
      </w:r>
      <w:r w:rsidR="00883F16" w:rsidRPr="00883F16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</w:p>
    <w:p w14:paraId="53FB01BD" w14:textId="77777777" w:rsidR="003B4007" w:rsidRDefault="00FC7A82" w:rsidP="004F0836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FC7A82">
        <w:rPr>
          <w:rFonts w:ascii="Tahoma-Bold" w:hAnsi="Tahoma-Bold"/>
          <w:b/>
          <w:bCs/>
          <w:color w:val="242021"/>
          <w:sz w:val="56"/>
          <w:szCs w:val="56"/>
        </w:rPr>
        <w:t>δεκαδικό αριθμό:</w:t>
      </w:r>
      <w:r w:rsidR="00883F16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="00DA04E7" w:rsidRPr="00DA04E7">
        <w:rPr>
          <w:rFonts w:ascii="Arial-BoldMT" w:hAnsi="Arial-BoldMT"/>
          <w:b/>
          <w:bCs/>
          <w:color w:val="242021"/>
          <w:sz w:val="56"/>
          <w:szCs w:val="56"/>
        </w:rPr>
        <w:t>……… ή ………</w:t>
      </w:r>
    </w:p>
    <w:p w14:paraId="5F7E8560" w14:textId="77777777" w:rsidR="003B4007" w:rsidRDefault="00D76A2B" w:rsidP="004F0836">
      <w:pPr>
        <w:spacing w:line="240" w:lineRule="auto"/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0497E1C" wp14:editId="5E77C054">
            <wp:extent cx="2876550" cy="2857500"/>
            <wp:effectExtent l="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FAC4A" w14:textId="77777777" w:rsidR="003B4007" w:rsidRDefault="004F0836" w:rsidP="004F0836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4F0836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>Παρατηρούμε με τον μεγεθυντικ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 xml:space="preserve">φακό το τετράγωνο που αναπαριστάνει τον τοίχο. Κάθε τετραγωνάκι του είναι </w:t>
      </w:r>
      <w:r w:rsidR="00653300" w:rsidRPr="0065330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7712" behindDoc="0" locked="0" layoutInCell="0" allowOverlap="0" wp14:anchorId="331A2D49" wp14:editId="0E480A0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4" name="Πλαίσιο κειμένου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20D096" w14:textId="77777777" w:rsidR="005302FC" w:rsidRPr="00343FA1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1A2D49" id="Πλαίσιο κειμένου 474" o:spid="_x0000_s1029" type="#_x0000_t202" style="position:absolute;margin-left:0;margin-top:785.3pt;width:186.8pt;height:36pt;z-index:252787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nRssAIAADI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l+dGy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220D096" w14:textId="77777777" w:rsidR="005302FC" w:rsidRPr="00343FA1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>χωρισμένο σε …… ίσ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>μέρη και επομένως η ακέραιη μονάδα είναι χωρισμένη σε ………….</w:t>
      </w:r>
    </w:p>
    <w:p w14:paraId="21114264" w14:textId="77777777" w:rsidR="004F0836" w:rsidRDefault="004F0836" w:rsidP="004F0836">
      <w:pPr>
        <w:rPr>
          <w:rFonts w:ascii="Arial" w:hAnsi="Arial" w:cs="Arial"/>
          <w:b/>
          <w:noProof/>
          <w:sz w:val="56"/>
          <w:szCs w:val="56"/>
        </w:rPr>
      </w:pP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ίσα μέρη. Εκφράζουμε το μέρος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ης </w: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>επιφάνειας του τοίχου που καλύφθηκε με πράσινο χρώ</w:t>
      </w:r>
      <w:r w:rsidR="00653300" w:rsidRPr="0065330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9760" behindDoc="0" locked="0" layoutInCell="0" allowOverlap="0" wp14:anchorId="7CB5BDCD" wp14:editId="633F6D1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5" name="Πλαίσιο κειμένου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D51AF0" w14:textId="77777777" w:rsidR="005302FC" w:rsidRPr="00343FA1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B5BDCD" id="Πλαίσιο κειμένου 475" o:spid="_x0000_s1030" type="#_x0000_t202" style="position:absolute;margin-left:0;margin-top:785.3pt;width:186.8pt;height:36pt;z-index:252789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GixrwIAADI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8w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KB3LrE/Zum73++y&#10;rLiBYS15leDJzonEtrP3BYW8SWwIL/u9d5u/KzMUYfvvyuJ0YFvfi8C0i7bXoo1uNbKQ9AKEoST0&#10;DVoMDw1sCqleYdTA0CZYv1wRxTAqHwoQ1wiEYKd831D7xmLfICIDqAQbjPrt3PQvw6pWfFlApF7O&#10;Qh6DIHPutHLDaiNjGEyX0+YRsZO/bzuvm6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vLBos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5D51AF0" w14:textId="77777777" w:rsidR="005302FC" w:rsidRPr="00343FA1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F0836">
        <w:rPr>
          <w:rFonts w:ascii="Arial-BoldMT" w:hAnsi="Arial-BoldMT"/>
          <w:b/>
          <w:bCs/>
          <w:color w:val="242021"/>
          <w:sz w:val="56"/>
          <w:szCs w:val="56"/>
        </w:rPr>
        <w:t>μα με:</w:t>
      </w:r>
    </w:p>
    <w:p w14:paraId="2E2CAFF3" w14:textId="77777777" w:rsidR="004F0836" w:rsidRPr="00883F16" w:rsidRDefault="004F0836" w:rsidP="004F0836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C7A82">
        <w:rPr>
          <w:rFonts w:ascii="Tahoma-Bold" w:hAnsi="Tahoma-Bold"/>
          <w:b/>
          <w:bCs/>
          <w:color w:val="242021"/>
          <w:sz w:val="56"/>
          <w:szCs w:val="56"/>
        </w:rPr>
        <w:t>δεκαδικό κλάσμα: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883F16">
        <w:rPr>
          <w:position w:val="-48"/>
        </w:rPr>
        <w:object w:dxaOrig="1520" w:dyaOrig="1320" w14:anchorId="1347E7F1">
          <v:shape id="_x0000_i1027" type="#_x0000_t75" style="width:78.75pt;height:66.75pt" o:ole="">
            <v:imagedata r:id="rId19" o:title=""/>
          </v:shape>
          <o:OLEObject Type="Embed" ProgID="Equation.DSMT4" ShapeID="_x0000_i1027" DrawAspect="Content" ObjectID="_1620223180" r:id="rId20"/>
        </w:object>
      </w:r>
      <w:r w:rsidRPr="00883F16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</w:p>
    <w:p w14:paraId="0366CAE8" w14:textId="77777777" w:rsidR="004F0836" w:rsidRDefault="004F0836" w:rsidP="004F0836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FC7A82">
        <w:rPr>
          <w:rFonts w:ascii="Tahoma-Bold" w:hAnsi="Tahoma-Bold"/>
          <w:b/>
          <w:bCs/>
          <w:color w:val="242021"/>
          <w:sz w:val="56"/>
          <w:szCs w:val="56"/>
        </w:rPr>
        <w:t>δεκαδικό αριθμό: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DA04E7">
        <w:rPr>
          <w:rFonts w:ascii="Arial-BoldMT" w:hAnsi="Arial-BoldMT"/>
          <w:b/>
          <w:bCs/>
          <w:color w:val="242021"/>
          <w:sz w:val="56"/>
          <w:szCs w:val="56"/>
        </w:rPr>
        <w:t xml:space="preserve">……… </w:t>
      </w:r>
    </w:p>
    <w:p w14:paraId="1982E0A7" w14:textId="77777777" w:rsidR="004F0836" w:rsidRDefault="00DF67E1" w:rsidP="004F083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2656640" behindDoc="0" locked="0" layoutInCell="1" allowOverlap="1" wp14:anchorId="4899B5F5" wp14:editId="4BE654B1">
                <wp:simplePos x="0" y="0"/>
                <wp:positionH relativeFrom="column">
                  <wp:posOffset>3479</wp:posOffset>
                </wp:positionH>
                <wp:positionV relativeFrom="paragraph">
                  <wp:posOffset>556591</wp:posOffset>
                </wp:positionV>
                <wp:extent cx="4261485" cy="1104790"/>
                <wp:effectExtent l="19050" t="19050" r="24765" b="514985"/>
                <wp:wrapNone/>
                <wp:docPr id="8" name="Φυσαλίδα ομιλίας: Ορθογώνιο με στρογγυλεμένες γωνίες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1485" cy="1104790"/>
                        </a:xfrm>
                        <a:prstGeom prst="wedgeRoundRectCallout">
                          <a:avLst>
                            <a:gd name="adj1" fmla="val 46868"/>
                            <a:gd name="adj2" fmla="val 91199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C2F927" w14:textId="77777777" w:rsidR="005302FC" w:rsidRDefault="005302FC" w:rsidP="00DF67E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DF67E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αρχικό τετράγων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DF67E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είναι η 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99B5F5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8" o:spid="_x0000_s1031" type="#_x0000_t62" style="position:absolute;margin-left:.25pt;margin-top:43.85pt;width:335.55pt;height:87pt;z-index:25265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" adj="20923,30499" fillcolor="#dfd" strokecolor="#00b050" strokeweight="3pt">
                <v:textbox inset="0,0,0,0">
                  <w:txbxContent>
                    <w:p w14:paraId="4BC2F927" w14:textId="77777777" w:rsidR="005302FC" w:rsidRDefault="005302FC" w:rsidP="00DF67E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DF67E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αρχικό τετράγων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DF67E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είναι η ακέραιη μονάδα.</w:t>
                      </w:r>
                    </w:p>
                  </w:txbxContent>
                </v:textbox>
              </v:shape>
            </w:pict>
          </mc:Fallback>
        </mc:AlternateContent>
      </w:r>
    </w:p>
    <w:p w14:paraId="4CF12D40" w14:textId="77777777" w:rsidR="004F0836" w:rsidRDefault="004F0836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5B61CE22" w14:textId="77777777" w:rsidR="004F0836" w:rsidRDefault="008C0D1F" w:rsidP="004F0836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5E4BD83A" wp14:editId="1EB2FF51">
            <wp:extent cx="5705475" cy="4000500"/>
            <wp:effectExtent l="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DF0B" w14:textId="77777777" w:rsidR="00DF67E1" w:rsidRDefault="00DF67E1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44D28A07" w14:textId="77777777" w:rsidR="004A26E6" w:rsidRDefault="004A26E6" w:rsidP="004F0836">
      <w:pPr>
        <w:rPr>
          <w:rFonts w:ascii="Arial" w:hAnsi="Arial" w:cs="Arial"/>
          <w:b/>
          <w:noProof/>
          <w:sz w:val="56"/>
          <w:szCs w:val="56"/>
        </w:rPr>
      </w:pPr>
      <w:r w:rsidRPr="004A26E6">
        <w:rPr>
          <w:rFonts w:ascii="Tahoma-Bold" w:hAnsi="Tahoma-Bold"/>
          <w:b/>
          <w:bCs/>
          <w:color w:val="428DCB"/>
          <w:sz w:val="56"/>
          <w:szCs w:val="56"/>
        </w:rPr>
        <w:lastRenderedPageBreak/>
        <w:t xml:space="preserve">2. </w:t>
      </w:r>
      <w:r w:rsidRPr="004A26E6">
        <w:rPr>
          <w:rFonts w:ascii="Arial-BoldMT" w:hAnsi="Arial-BoldMT"/>
          <w:b/>
          <w:bCs/>
          <w:color w:val="242021"/>
          <w:sz w:val="56"/>
          <w:szCs w:val="56"/>
        </w:rPr>
        <w:t>Ο Σύλλογος Γονέων και Κηδεμόνων στη συνέχεια χρωμάτισε τη διπλάσια επιφάνεια.</w:t>
      </w:r>
    </w:p>
    <w:p w14:paraId="5C0610FF" w14:textId="77777777" w:rsidR="004A26E6" w:rsidRDefault="004A26E6" w:rsidP="004A26E6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53F97C86" wp14:editId="252B0011">
            <wp:extent cx="5591175" cy="2857500"/>
            <wp:effectExtent l="0" t="0" r="9525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6FA66" w14:textId="77777777" w:rsidR="004A26E6" w:rsidRDefault="004A26E6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3F810D3F" w14:textId="77777777" w:rsidR="004A26E6" w:rsidRDefault="004A26E6" w:rsidP="004F0836">
      <w:pPr>
        <w:rPr>
          <w:rFonts w:ascii="Arial" w:hAnsi="Arial" w:cs="Arial"/>
          <w:b/>
          <w:noProof/>
          <w:sz w:val="56"/>
          <w:szCs w:val="56"/>
        </w:rPr>
      </w:pPr>
      <w:r w:rsidRPr="004A26E6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4A26E6">
        <w:rPr>
          <w:rFonts w:ascii="Arial-BoldMT" w:hAnsi="Arial-BoldMT"/>
          <w:b/>
          <w:bCs/>
          <w:color w:val="242021"/>
          <w:sz w:val="56"/>
          <w:szCs w:val="56"/>
        </w:rPr>
        <w:t>Χρωματίζουμε το μέρος της επιφάνειας του τοίχου που καλύφθηκ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A26E6">
        <w:rPr>
          <w:rFonts w:ascii="Arial-BoldMT" w:hAnsi="Arial-BoldMT"/>
          <w:b/>
          <w:bCs/>
          <w:color w:val="242021"/>
          <w:sz w:val="56"/>
          <w:szCs w:val="56"/>
        </w:rPr>
        <w:t xml:space="preserve">με πράσινο </w:t>
      </w:r>
      <w:r w:rsidR="00653300" w:rsidRPr="0065330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1808" behindDoc="0" locked="0" layoutInCell="0" allowOverlap="0" wp14:anchorId="7DAE486A" wp14:editId="221D0C3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6" name="Πλαίσιο κειμένου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53FEBC" w14:textId="77777777" w:rsidR="005302FC" w:rsidRPr="00E62632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AE486A" id="Πλαίσιο κειμένου 476" o:spid="_x0000_s1032" type="#_x0000_t202" style="position:absolute;margin-left:0;margin-top:785.3pt;width:186.8pt;height:36pt;z-index:252791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DzprwIAADI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1w86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A53FEBC" w14:textId="77777777" w:rsidR="005302FC" w:rsidRPr="00E62632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A26E6">
        <w:rPr>
          <w:rFonts w:ascii="Arial-BoldMT" w:hAnsi="Arial-BoldMT"/>
          <w:b/>
          <w:bCs/>
          <w:color w:val="242021"/>
          <w:sz w:val="56"/>
          <w:szCs w:val="56"/>
        </w:rPr>
        <w:t>χρώμα και το εκφράζουμε με:</w:t>
      </w:r>
    </w:p>
    <w:p w14:paraId="54E5FCD5" w14:textId="77777777" w:rsidR="004A26E6" w:rsidRDefault="004A26E6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16215425" w14:textId="77777777" w:rsidR="00EF6D6A" w:rsidRDefault="00EF6D6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17A5BDFA" w14:textId="77777777" w:rsidR="00EF6D6A" w:rsidRDefault="00EF6D6A" w:rsidP="004F0836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9592"/>
      </w:tblGrid>
      <w:tr w:rsidR="00EF6D6A" w14:paraId="5E0FC99A" w14:textId="77777777" w:rsidTr="001F1C69">
        <w:trPr>
          <w:trHeight w:val="860"/>
        </w:trPr>
        <w:tc>
          <w:tcPr>
            <w:tcW w:w="9628" w:type="dxa"/>
            <w:vAlign w:val="center"/>
          </w:tcPr>
          <w:p w14:paraId="4C75CB94" w14:textId="77777777" w:rsidR="00EF6D6A" w:rsidRDefault="00EF6D6A" w:rsidP="001F1C69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FC7A8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ό κλάσμα</w:t>
            </w:r>
          </w:p>
        </w:tc>
      </w:tr>
      <w:tr w:rsidR="00EF6D6A" w14:paraId="457D7733" w14:textId="77777777" w:rsidTr="001F1C69">
        <w:trPr>
          <w:trHeight w:val="2078"/>
        </w:trPr>
        <w:tc>
          <w:tcPr>
            <w:tcW w:w="9628" w:type="dxa"/>
            <w:vAlign w:val="center"/>
          </w:tcPr>
          <w:p w14:paraId="1EB5F4CF" w14:textId="77777777" w:rsidR="00EF6D6A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83F16">
              <w:rPr>
                <w:position w:val="-48"/>
              </w:rPr>
              <w:object w:dxaOrig="1520" w:dyaOrig="1320" w14:anchorId="4F6A3747">
                <v:shape id="_x0000_i1028" type="#_x0000_t75" style="width:78.75pt;height:66.75pt" o:ole="">
                  <v:imagedata r:id="rId23" o:title=""/>
                </v:shape>
                <o:OLEObject Type="Embed" ProgID="Equation.DSMT4" ShapeID="_x0000_i1028" DrawAspect="Content" ObjectID="_1620223181" r:id="rId24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ή   </w:t>
            </w:r>
            <w:r w:rsidRPr="00883F16">
              <w:rPr>
                <w:position w:val="-48"/>
              </w:rPr>
              <w:object w:dxaOrig="1520" w:dyaOrig="1320" w14:anchorId="38D77975">
                <v:shape id="_x0000_i1029" type="#_x0000_t75" style="width:78.75pt;height:66.75pt" o:ole="">
                  <v:imagedata r:id="rId23" o:title=""/>
                </v:shape>
                <o:OLEObject Type="Embed" ProgID="Equation.DSMT4" ShapeID="_x0000_i1029" DrawAspect="Content" ObjectID="_1620223182" r:id="rId25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</w:t>
            </w:r>
            <w:proofErr w:type="spellStart"/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</w:t>
            </w:r>
            <w:proofErr w:type="spellEnd"/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</w:t>
            </w:r>
            <w:r w:rsidRPr="00883F16">
              <w:rPr>
                <w:position w:val="-48"/>
              </w:rPr>
              <w:object w:dxaOrig="1520" w:dyaOrig="1320" w14:anchorId="3D5B4F1A">
                <v:shape id="_x0000_i1030" type="#_x0000_t75" style="width:78pt;height:66.75pt" o:ole="">
                  <v:imagedata r:id="rId23" o:title=""/>
                </v:shape>
                <o:OLEObject Type="Embed" ProgID="Equation.DSMT4" ShapeID="_x0000_i1030" DrawAspect="Content" ObjectID="_1620223183" r:id="rId26"/>
              </w:object>
            </w:r>
          </w:p>
        </w:tc>
      </w:tr>
      <w:tr w:rsidR="00EF6D6A" w14:paraId="761F76FF" w14:textId="77777777" w:rsidTr="001F1C69">
        <w:trPr>
          <w:trHeight w:val="940"/>
        </w:trPr>
        <w:tc>
          <w:tcPr>
            <w:tcW w:w="9628" w:type="dxa"/>
            <w:vAlign w:val="center"/>
          </w:tcPr>
          <w:p w14:paraId="7952BCBC" w14:textId="77777777" w:rsidR="00EF6D6A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FC7A8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ό αριθμό:</w:t>
            </w:r>
          </w:p>
        </w:tc>
      </w:tr>
      <w:tr w:rsidR="00EF6D6A" w14:paraId="1A834382" w14:textId="77777777" w:rsidTr="001F1C69">
        <w:trPr>
          <w:trHeight w:val="1359"/>
        </w:trPr>
        <w:tc>
          <w:tcPr>
            <w:tcW w:w="9628" w:type="dxa"/>
            <w:vAlign w:val="center"/>
          </w:tcPr>
          <w:p w14:paraId="30251AD6" w14:textId="77777777" w:rsidR="00EF6D6A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DA04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</w:t>
            </w:r>
            <w:r w:rsidRPr="00DA04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</w:t>
            </w:r>
            <w:r w:rsidRPr="00DA04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</w:t>
            </w:r>
          </w:p>
        </w:tc>
      </w:tr>
    </w:tbl>
    <w:p w14:paraId="38C19BCF" w14:textId="77777777" w:rsidR="00EF6D6A" w:rsidRDefault="00EF6D6A" w:rsidP="00EF6D6A">
      <w:pPr>
        <w:jc w:val="center"/>
        <w:rPr>
          <w:rFonts w:ascii="Arial" w:hAnsi="Arial" w:cs="Arial"/>
          <w:b/>
          <w:noProof/>
          <w:sz w:val="56"/>
          <w:szCs w:val="56"/>
        </w:rPr>
      </w:pPr>
    </w:p>
    <w:p w14:paraId="768315E9" w14:textId="77777777" w:rsidR="00EF6D6A" w:rsidRDefault="00EF6D6A" w:rsidP="004F083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F6D6A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EF6D6A">
        <w:rPr>
          <w:rFonts w:ascii="Arial-BoldMT" w:hAnsi="Arial-BoldMT"/>
          <w:b/>
          <w:bCs/>
          <w:color w:val="242021"/>
          <w:sz w:val="56"/>
          <w:szCs w:val="56"/>
        </w:rPr>
        <w:t>Εκφράζουμε τα παραπάνω δεκαδικά κλάσματα και δεκαδικούς αριθμούς με μεικτό α</w:t>
      </w:r>
      <w:r w:rsidR="00653300" w:rsidRPr="0065330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3856" behindDoc="0" locked="0" layoutInCell="0" allowOverlap="0" wp14:anchorId="72F66ADD" wp14:editId="726E98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7" name="Πλαίσιο κειμένου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6EDD30" w14:textId="77777777" w:rsidR="005302FC" w:rsidRPr="00E62632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F66ADD" id="Πλαίσιο κειμένου 477" o:spid="_x0000_s1033" type="#_x0000_t202" style="position:absolute;margin-left:0;margin-top:785.3pt;width:186.8pt;height:36pt;z-index:252793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0T+MM6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46EDD30" w14:textId="77777777" w:rsidR="005302FC" w:rsidRPr="00E62632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F6D6A">
        <w:rPr>
          <w:rFonts w:ascii="Arial-BoldMT" w:hAnsi="Arial-BoldMT"/>
          <w:b/>
          <w:bCs/>
          <w:color w:val="242021"/>
          <w:sz w:val="56"/>
          <w:szCs w:val="56"/>
        </w:rPr>
        <w:t>ριθμό:</w:t>
      </w:r>
    </w:p>
    <w:p w14:paraId="1DEC70F3" w14:textId="77777777" w:rsidR="00EF6D6A" w:rsidRDefault="00EF6D6A" w:rsidP="004F083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F6D6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2B5E3EF" w14:textId="77777777" w:rsidR="00EF6D6A" w:rsidRDefault="00EF6D6A" w:rsidP="004F0836">
      <w:pPr>
        <w:rPr>
          <w:rFonts w:ascii="Arial" w:hAnsi="Arial" w:cs="Arial"/>
          <w:b/>
          <w:noProof/>
          <w:sz w:val="56"/>
          <w:szCs w:val="56"/>
        </w:rPr>
      </w:pPr>
      <w:r w:rsidRPr="00EF6D6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6F61081" w14:textId="77777777" w:rsidR="00EF6D6A" w:rsidRDefault="00EF6D6A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08E4060D" w14:textId="77777777" w:rsidR="001F1C69" w:rsidRDefault="001F1C69" w:rsidP="004F0836">
      <w:pPr>
        <w:rPr>
          <w:rFonts w:ascii="Arial" w:hAnsi="Arial" w:cs="Arial"/>
          <w:b/>
          <w:noProof/>
          <w:sz w:val="56"/>
          <w:szCs w:val="56"/>
        </w:rPr>
        <w:sectPr w:rsidR="001F1C69" w:rsidSect="006634DE">
          <w:headerReference w:type="even" r:id="rId27"/>
          <w:footerReference w:type="even" r:id="rId28"/>
          <w:footerReference w:type="default" r:id="rId2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EC8C464" w14:textId="77777777" w:rsidR="00EF6D6A" w:rsidRDefault="00A722AD" w:rsidP="004F0836">
      <w:pPr>
        <w:rPr>
          <w:rFonts w:ascii="Arial" w:hAnsi="Arial" w:cs="Arial"/>
          <w:b/>
          <w:noProof/>
          <w:sz w:val="56"/>
          <w:szCs w:val="56"/>
        </w:rPr>
      </w:pPr>
      <w:r w:rsidRPr="00A722AD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γ. </w:t>
      </w:r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>Τοποθετούμε τους αριθμ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3C17D0" w:rsidRPr="00883F16">
        <w:rPr>
          <w:position w:val="-48"/>
        </w:rPr>
        <w:object w:dxaOrig="820" w:dyaOrig="1340" w14:anchorId="17F03A18">
          <v:shape id="_x0000_i1031" type="#_x0000_t75" style="width:42.75pt;height:67.45pt" o:ole="">
            <v:imagedata r:id="rId30" o:title=""/>
          </v:shape>
          <o:OLEObject Type="Embed" ProgID="Equation.DSMT4" ShapeID="_x0000_i1031" DrawAspect="Content" ObjectID="_1620223184" r:id="rId31"/>
        </w:object>
      </w:r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>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3C17D0" w:rsidRPr="00883F16">
        <w:rPr>
          <w:position w:val="-48"/>
        </w:rPr>
        <w:object w:dxaOrig="820" w:dyaOrig="1340" w14:anchorId="75F15AE5">
          <v:shape id="_x0000_i1032" type="#_x0000_t75" style="width:42.75pt;height:67.45pt" o:ole="">
            <v:imagedata r:id="rId32" o:title=""/>
          </v:shape>
          <o:OLEObject Type="Embed" ProgID="Equation.DSMT4" ShapeID="_x0000_i1032" DrawAspect="Content" ObjectID="_1620223185" r:id="rId33"/>
        </w:object>
      </w:r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 xml:space="preserve">, </w:t>
      </w:r>
      <w:r w:rsidRPr="00A722AD">
        <w:rPr>
          <w:rFonts w:ascii="Tahoma-Bold" w:hAnsi="Tahoma-Bold"/>
          <w:b/>
          <w:bCs/>
          <w:color w:val="242021"/>
          <w:sz w:val="56"/>
          <w:szCs w:val="56"/>
        </w:rPr>
        <w:t xml:space="preserve">0,8 </w:t>
      </w:r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 xml:space="preserve">και </w:t>
      </w:r>
      <w:r w:rsidRPr="00A722AD">
        <w:rPr>
          <w:rFonts w:ascii="Tahoma-Bold" w:hAnsi="Tahoma-Bold"/>
          <w:b/>
          <w:bCs/>
          <w:color w:val="242021"/>
          <w:sz w:val="56"/>
          <w:szCs w:val="56"/>
        </w:rPr>
        <w:t>1,6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 xml:space="preserve">στην </w:t>
      </w:r>
      <w:proofErr w:type="spellStart"/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A722AD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6722F57C" w14:textId="77777777" w:rsidR="001F1C69" w:rsidRDefault="001F1C69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433088FD" w14:textId="77777777" w:rsidR="003C17D0" w:rsidRDefault="003C17D0" w:rsidP="003C17D0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738FB87" wp14:editId="70163917">
            <wp:extent cx="800100" cy="8601075"/>
            <wp:effectExtent l="4762" t="0" r="4763" b="4762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00100" cy="860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41DD0" w14:textId="77777777" w:rsidR="003C17D0" w:rsidRDefault="003C17D0" w:rsidP="004F0836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8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3023"/>
      </w:tblGrid>
      <w:tr w:rsidR="003C17D0" w:rsidRPr="003C17D0" w14:paraId="5A3DD0A2" w14:textId="77777777" w:rsidTr="003C17D0">
        <w:tc>
          <w:tcPr>
            <w:tcW w:w="1418" w:type="dxa"/>
          </w:tcPr>
          <w:p w14:paraId="10F88E7B" w14:textId="77777777" w:rsidR="003C17D0" w:rsidRPr="003C17D0" w:rsidRDefault="003C17D0" w:rsidP="003C17D0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C17D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F991966" wp14:editId="4F702336">
                  <wp:extent cx="719455" cy="496570"/>
                  <wp:effectExtent l="0" t="0" r="4445" b="0"/>
                  <wp:docPr id="11" name="Εικόνα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23" w:type="dxa"/>
          </w:tcPr>
          <w:p w14:paraId="2A7EB6F6" w14:textId="77777777" w:rsidR="003C17D0" w:rsidRPr="003C17D0" w:rsidRDefault="003C17D0" w:rsidP="003C17D0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C17D0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ζητάμε τον τρόπο με τον οποίο μετατρέπουμε τα δεκαδικά κλάσματα σε δεκαδικούς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3C17D0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αριθμούς και το αντίστροφο.</w:t>
            </w:r>
          </w:p>
        </w:tc>
      </w:tr>
    </w:tbl>
    <w:p w14:paraId="1079CBD1" w14:textId="77777777" w:rsidR="001F1C69" w:rsidRDefault="001F1C69" w:rsidP="004F0836">
      <w:pPr>
        <w:rPr>
          <w:rFonts w:ascii="Arial" w:hAnsi="Arial" w:cs="Arial"/>
          <w:b/>
          <w:noProof/>
          <w:sz w:val="56"/>
          <w:szCs w:val="56"/>
        </w:rPr>
      </w:pPr>
    </w:p>
    <w:p w14:paraId="2B8CD929" w14:textId="77777777" w:rsidR="001F1C69" w:rsidRDefault="009C59CF" w:rsidP="004F0836">
      <w:pPr>
        <w:rPr>
          <w:rFonts w:ascii="Arial" w:hAnsi="Arial" w:cs="Arial"/>
          <w:b/>
          <w:noProof/>
          <w:sz w:val="56"/>
          <w:szCs w:val="56"/>
        </w:rPr>
        <w:sectPr w:rsidR="001F1C69" w:rsidSect="001F1C69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29728" behindDoc="0" locked="0" layoutInCell="0" allowOverlap="0" wp14:anchorId="1C03C18F" wp14:editId="572556DA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7" name="Πλαίσιο κειμένου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316A4C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 / 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03C18F" id="Πλαίσιο κειμένου 207" o:spid="_x0000_s1034" type="#_x0000_t202" style="position:absolute;margin-left:0;margin-top:538.65pt;width:186.8pt;height:36pt;z-index:253129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I30sAIAADI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KE/x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sRGtxpZSHoBwlAS&#10;+gYthocGNoVUrzBqYGgTrF+uiGIYlQ8FiGsEQrBTvm+ofWOxbxCRAVSCDUb9dm76l2FVK74sIFIv&#10;ZyGPQZA5d1q5YbWRMQymy2nziNjJ37ed181TN/sB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BPojfSwAgAAMg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B316A4C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 / 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52646075" w14:textId="77777777" w:rsidTr="00232C4B">
        <w:tc>
          <w:tcPr>
            <w:tcW w:w="9639" w:type="dxa"/>
            <w:shd w:val="clear" w:color="auto" w:fill="006600"/>
          </w:tcPr>
          <w:p w14:paraId="5573B144" w14:textId="77777777" w:rsidR="008936A5" w:rsidRPr="00C058D4" w:rsidRDefault="008936A5" w:rsidP="008936A5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936A5" w:rsidRPr="008936A5" w14:paraId="0A91D173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6FD551C7" w14:textId="77777777" w:rsidR="00AA5CC7" w:rsidRDefault="00AA5CC7" w:rsidP="008936A5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A5CC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H ακέραιη μονάδα μπορεί να χωριστεί σε 10, 100, 1.000 ίσα μέρ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A5CC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.λπ.</w:t>
            </w:r>
          </w:p>
          <w:p w14:paraId="65AF20FF" w14:textId="77777777" w:rsidR="008936A5" w:rsidRPr="008936A5" w:rsidRDefault="00AA5CC7" w:rsidP="008936A5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A5CC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δέκατα, τα εκατοστά και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A5CC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ιοστά της μονάδας μπορ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A5CC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τα γράψουμε με κλάσμα ή δεκαδικό αριθμό.</w:t>
            </w:r>
          </w:p>
        </w:tc>
      </w:tr>
    </w:tbl>
    <w:p w14:paraId="171CD117" w14:textId="77777777" w:rsidR="008936A5" w:rsidRPr="008936A5" w:rsidRDefault="00653300" w:rsidP="008936A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65330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5904" behindDoc="0" locked="0" layoutInCell="0" allowOverlap="0" wp14:anchorId="4E81C31C" wp14:editId="6326E1C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8" name="Πλαίσιο κειμένου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066A22" w14:textId="77777777" w:rsidR="005302FC" w:rsidRPr="00E62632" w:rsidRDefault="005302FC" w:rsidP="0065330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81C31C" id="Πλαίσιο κειμένου 478" o:spid="_x0000_s1035" type="#_x0000_t202" style="position:absolute;margin-left:0;margin-top:785.3pt;width:186.8pt;height:36pt;z-index:252795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c3UrwIAADI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lVHN1K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2066A22" w14:textId="77777777" w:rsidR="005302FC" w:rsidRPr="00E62632" w:rsidRDefault="005302FC" w:rsidP="0065330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349CD734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478E2E8E" w14:textId="77777777" w:rsidR="008936A5" w:rsidRPr="008936A5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936A5" w:rsidRPr="008936A5" w14:paraId="1CE11017" w14:textId="77777777" w:rsidTr="00E5465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7FF8A2A7" w14:textId="77777777" w:rsidR="00464DAC" w:rsidRDefault="00464DAC" w:rsidP="00E54656">
            <w:pPr>
              <w:rPr>
                <w:sz w:val="2"/>
                <w:szCs w:val="2"/>
              </w:rPr>
            </w:pPr>
          </w:p>
          <w:p w14:paraId="0084ECCA" w14:textId="77777777" w:rsidR="00250EB2" w:rsidRPr="00250EB2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</w:t>
            </w:r>
            <w:r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έκατο: </w:t>
            </w:r>
            <w:bookmarkStart w:id="4" w:name="_Hlk528841299"/>
            <w:r w:rsidR="00250EB2" w:rsidRPr="00C43EAD">
              <w:rPr>
                <w:position w:val="-48"/>
              </w:rPr>
              <w:object w:dxaOrig="740" w:dyaOrig="1320" w14:anchorId="65B1BDD4">
                <v:shape id="_x0000_i1033" type="#_x0000_t75" style="width:36pt;height:66pt" o:ole="">
                  <v:imagedata r:id="rId36" o:title=""/>
                </v:shape>
                <o:OLEObject Type="Embed" ProgID="Equation.DSMT4" ShapeID="_x0000_i1033" DrawAspect="Content" ObjectID="_1620223186" r:id="rId37"/>
              </w:object>
            </w:r>
            <w:bookmarkEnd w:id="4"/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0,1</w:t>
            </w:r>
          </w:p>
          <w:p w14:paraId="067CA846" w14:textId="77777777" w:rsidR="00250EB2" w:rsidRPr="00250EB2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</w:t>
            </w:r>
            <w:r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κατοστό:</w:t>
            </w:r>
            <w:r w:rsidR="00250EB2"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50EB2" w:rsidRPr="00C43EAD">
              <w:rPr>
                <w:position w:val="-48"/>
              </w:rPr>
              <w:object w:dxaOrig="1060" w:dyaOrig="1320" w14:anchorId="6ECC62FA">
                <v:shape id="_x0000_i1034" type="#_x0000_t75" style="width:51pt;height:66pt" o:ole="">
                  <v:imagedata r:id="rId38" o:title=""/>
                </v:shape>
                <o:OLEObject Type="Embed" ProgID="Equation.DSMT4" ShapeID="_x0000_i1034" DrawAspect="Content" ObjectID="_1620223187" r:id="rId39"/>
              </w:object>
            </w:r>
            <w:r w:rsidR="00250EB2"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0,01</w:t>
            </w:r>
          </w:p>
          <w:p w14:paraId="77504352" w14:textId="77777777" w:rsidR="00250EB2" w:rsidRPr="00250EB2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</w:t>
            </w:r>
            <w:r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χιλιοστό: </w:t>
            </w:r>
            <w:r w:rsidR="00250EB2"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50EB2" w:rsidRPr="00C43EAD">
              <w:rPr>
                <w:position w:val="-48"/>
              </w:rPr>
              <w:object w:dxaOrig="1359" w:dyaOrig="1320" w14:anchorId="31FDFF6A">
                <v:shape id="_x0000_i1035" type="#_x0000_t75" style="width:66pt;height:66pt" o:ole="">
                  <v:imagedata r:id="rId40" o:title=""/>
                </v:shape>
                <o:OLEObject Type="Embed" ProgID="Equation.DSMT4" ShapeID="_x0000_i1035" DrawAspect="Content" ObjectID="_1620223188" r:id="rId41"/>
              </w:object>
            </w:r>
            <w:r w:rsidR="00250EB2" w:rsidRPr="00250E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0,001</w:t>
            </w:r>
          </w:p>
          <w:p w14:paraId="5D338779" w14:textId="77777777" w:rsidR="00464DAC" w:rsidRPr="008936A5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 = 10 </w:t>
            </w:r>
            <w:proofErr w:type="spellStart"/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100 εκ. = </w:t>
            </w:r>
            <w:r w:rsid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</w:r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1.000 </w:t>
            </w:r>
            <w:proofErr w:type="spellStart"/>
            <w:r w:rsidRPr="00250E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</w:t>
            </w:r>
            <w:proofErr w:type="spellEnd"/>
          </w:p>
        </w:tc>
      </w:tr>
    </w:tbl>
    <w:p w14:paraId="013301C0" w14:textId="77777777" w:rsidR="00250EB2" w:rsidRDefault="00250EB2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8936A5" w14:paraId="76FC96BA" w14:textId="77777777" w:rsidTr="00CF38EE">
        <w:tc>
          <w:tcPr>
            <w:tcW w:w="9639" w:type="dxa"/>
            <w:shd w:val="clear" w:color="auto" w:fill="006600"/>
          </w:tcPr>
          <w:p w14:paraId="1CD6C97E" w14:textId="77777777" w:rsidR="00F04EC1" w:rsidRPr="00C058D4" w:rsidRDefault="00F04EC1" w:rsidP="00CF38EE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04EC1" w:rsidRPr="008936A5" w14:paraId="5896B486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532F4C80" w14:textId="77777777" w:rsidR="00F04EC1" w:rsidRPr="008936A5" w:rsidRDefault="00F04EC1" w:rsidP="00CF38EE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κλάσματα που έχουν παρονομαστή το 10, 100, 1.000 κ.λπ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νομάζονται </w:t>
            </w:r>
            <w:r w:rsidRPr="00F04EC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ά κλάσματ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μπορούν να γραφτούν και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 μορφή </w:t>
            </w:r>
            <w:r w:rsidRPr="00F04EC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ών αριθμώ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το αντίστροφο.</w:t>
            </w:r>
          </w:p>
        </w:tc>
      </w:tr>
    </w:tbl>
    <w:p w14:paraId="28985358" w14:textId="77777777" w:rsidR="00F04EC1" w:rsidRPr="00C058D4" w:rsidRDefault="00F04EC1" w:rsidP="00F04EC1">
      <w:pPr>
        <w:spacing w:after="0" w:line="259" w:lineRule="auto"/>
        <w:rPr>
          <w:rFonts w:ascii="Arial" w:eastAsia="Calibri" w:hAnsi="Arial" w:cs="Arial"/>
          <w:b/>
          <w:color w:val="FFFFFF" w:themeColor="background1"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8936A5" w14:paraId="119B151A" w14:textId="77777777" w:rsidTr="005E0BE3">
        <w:trPr>
          <w:jc w:val="center"/>
        </w:trPr>
        <w:tc>
          <w:tcPr>
            <w:tcW w:w="9639" w:type="dxa"/>
            <w:shd w:val="clear" w:color="auto" w:fill="FF0000"/>
          </w:tcPr>
          <w:p w14:paraId="76C22890" w14:textId="77777777" w:rsidR="00F04EC1" w:rsidRPr="008936A5" w:rsidRDefault="00F04EC1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F04EC1" w:rsidRPr="008936A5" w14:paraId="46C4E61B" w14:textId="77777777" w:rsidTr="005E0BE3">
        <w:trPr>
          <w:trHeight w:val="1953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0585326F" w14:textId="77777777" w:rsidR="00F04EC1" w:rsidRDefault="00F04EC1" w:rsidP="005E0BE3">
            <w:pPr>
              <w:jc w:val="center"/>
              <w:rPr>
                <w:sz w:val="2"/>
                <w:szCs w:val="2"/>
              </w:rPr>
            </w:pPr>
          </w:p>
          <w:p w14:paraId="61EC7156" w14:textId="77777777" w:rsidR="00F04EC1" w:rsidRPr="00F04EC1" w:rsidRDefault="005E0BE3" w:rsidP="005E0B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position w:val="-48"/>
              </w:rPr>
              <w:object w:dxaOrig="740" w:dyaOrig="1320" w14:anchorId="783C633D">
                <v:shape id="_x0000_i1036" type="#_x0000_t75" style="width:36.75pt;height:66pt" o:ole="">
                  <v:imagedata r:id="rId42" o:title=""/>
                </v:shape>
                <o:OLEObject Type="Embed" ProgID="Equation.DSMT4" ShapeID="_x0000_i1036" DrawAspect="Content" ObjectID="_1620223189" r:id="rId43"/>
              </w:object>
            </w:r>
            <w:r w:rsidR="00F04EC1"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0,4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="00F04EC1"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position w:val="-48"/>
              </w:rPr>
              <w:object w:dxaOrig="1060" w:dyaOrig="1320" w14:anchorId="3FB82447">
                <v:shape id="_x0000_i1037" type="#_x0000_t75" style="width:53.25pt;height:66pt" o:ole="">
                  <v:imagedata r:id="rId44" o:title=""/>
                </v:shape>
                <o:OLEObject Type="Embed" ProgID="Equation.DSMT4" ShapeID="_x0000_i1037" DrawAspect="Content" ObjectID="_1620223190" r:id="rId45"/>
              </w:object>
            </w:r>
            <w:r w:rsidR="00F04EC1"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0,32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</w:t>
            </w:r>
            <w:r w:rsidR="00F04EC1"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position w:val="-48"/>
              </w:rPr>
              <w:object w:dxaOrig="1080" w:dyaOrig="1320" w14:anchorId="1654A138">
                <v:shape id="_x0000_i1038" type="#_x0000_t75" style="width:54pt;height:66pt" o:ole="">
                  <v:imagedata r:id="rId46" o:title=""/>
                </v:shape>
                <o:OLEObject Type="Embed" ProgID="Equation.DSMT4" ShapeID="_x0000_i1038" DrawAspect="Content" ObjectID="_1620223191" r:id="rId47"/>
              </w:object>
            </w:r>
            <w:r w:rsidR="00F04EC1"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5,83</w:t>
            </w:r>
          </w:p>
        </w:tc>
      </w:tr>
      <w:tr w:rsidR="00F04EC1" w:rsidRPr="008936A5" w14:paraId="79126B78" w14:textId="77777777" w:rsidTr="005E0BE3">
        <w:trPr>
          <w:trHeight w:val="2122"/>
          <w:jc w:val="center"/>
        </w:trPr>
        <w:tc>
          <w:tcPr>
            <w:tcW w:w="9639" w:type="dxa"/>
            <w:tcBorders>
              <w:top w:val="single" w:sz="48" w:space="0" w:color="FF0000"/>
              <w:bottom w:val="single" w:sz="48" w:space="0" w:color="FF0000"/>
            </w:tcBorders>
            <w:shd w:val="clear" w:color="auto" w:fill="FFEBEB"/>
            <w:vAlign w:val="center"/>
          </w:tcPr>
          <w:p w14:paraId="0ABC68F0" w14:textId="77777777" w:rsidR="00F04EC1" w:rsidRDefault="005E0BE3" w:rsidP="005E0BE3">
            <w:pPr>
              <w:jc w:val="center"/>
              <w:rPr>
                <w:sz w:val="2"/>
                <w:szCs w:val="2"/>
              </w:rPr>
            </w:pP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>
              <w:rPr>
                <w:position w:val="-48"/>
              </w:rPr>
              <w:object w:dxaOrig="1359" w:dyaOrig="1320" w14:anchorId="47B9AAA0">
                <v:shape id="_x0000_i1039" type="#_x0000_t75" style="width:68.2pt;height:66pt" o:ole="">
                  <v:imagedata r:id="rId48" o:title=""/>
                </v:shape>
                <o:OLEObject Type="Embed" ProgID="Equation.DSMT4" ShapeID="_x0000_i1039" DrawAspect="Content" ObjectID="_1620223192" r:id="rId49"/>
              </w:objec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07CC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  <w:r w:rsidR="00207CC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="00207CC4">
              <w:rPr>
                <w:position w:val="-48"/>
              </w:rPr>
              <w:object w:dxaOrig="740" w:dyaOrig="1320" w14:anchorId="38D38854">
                <v:shape id="_x0000_i1040" type="#_x0000_t75" style="width:36.75pt;height:66pt" o:ole="">
                  <v:imagedata r:id="rId50" o:title=""/>
                </v:shape>
                <o:OLEObject Type="Embed" ProgID="Equation.DSMT4" ShapeID="_x0000_i1040" DrawAspect="Content" ObjectID="_1620223193" r:id="rId51"/>
              </w:objec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="00207CC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  <w:r w:rsidR="00207CC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1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="00207CC4">
              <w:rPr>
                <w:position w:val="-48"/>
              </w:rPr>
              <w:object w:dxaOrig="1060" w:dyaOrig="1320" w14:anchorId="2621CDF1">
                <v:shape id="_x0000_i1041" type="#_x0000_t75" style="width:53.25pt;height:66pt" o:ole="">
                  <v:imagedata r:id="rId52" o:title=""/>
                </v:shape>
                <o:OLEObject Type="Embed" ProgID="Equation.DSMT4" ShapeID="_x0000_i1041" DrawAspect="Content" ObjectID="_1620223194" r:id="rId53"/>
              </w:object>
            </w:r>
            <w:r w:rsidRPr="00F04EC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</w:t>
            </w:r>
          </w:p>
        </w:tc>
      </w:tr>
    </w:tbl>
    <w:p w14:paraId="52B1C1D8" w14:textId="77777777" w:rsidR="00C44A65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7952" behindDoc="0" locked="0" layoutInCell="0" allowOverlap="0" wp14:anchorId="79E65EB4" wp14:editId="15CC1C8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9" name="Πλαίσιο κειμένου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7B1669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65EB4" id="Πλαίσιο κειμένου 479" o:spid="_x0000_s1036" type="#_x0000_t202" style="position:absolute;margin-left:0;margin-top:785.3pt;width:186.8pt;height:36pt;z-index:252797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YYwsQIAADM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SdYYw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D7B1669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8666100" w14:textId="77777777" w:rsidR="002B6D8F" w:rsidRDefault="002B6D8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8936A5" w14:paraId="5F0261D8" w14:textId="77777777" w:rsidTr="00CF38EE">
        <w:tc>
          <w:tcPr>
            <w:tcW w:w="9639" w:type="dxa"/>
            <w:shd w:val="clear" w:color="auto" w:fill="006600"/>
          </w:tcPr>
          <w:p w14:paraId="5AA3F532" w14:textId="77777777" w:rsidR="002B6D8F" w:rsidRPr="00C058D4" w:rsidRDefault="002B6D8F" w:rsidP="00CF38EE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2B6D8F" w:rsidRPr="008936A5" w14:paraId="69D48500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79707DC6" w14:textId="77777777" w:rsidR="002B6D8F" w:rsidRPr="002B6D8F" w:rsidRDefault="002B6D8F" w:rsidP="00AD0FB4">
            <w:pPr>
              <w:pStyle w:val="a3"/>
              <w:numPr>
                <w:ilvl w:val="0"/>
                <w:numId w:val="2"/>
              </w:numPr>
              <w:spacing w:after="12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ι </w:t>
            </w:r>
            <w:r w:rsidRPr="002B6D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εκαδικοί αριθμοί </w:t>
            </w: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χουν δύο μέρη, ακέραιο και δεκαδικό, που χωρίζονται με </w:t>
            </w:r>
            <w:r w:rsidRPr="002B6D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υποδιαστολή.</w:t>
            </w:r>
          </w:p>
          <w:p w14:paraId="6B95FAC1" w14:textId="77777777" w:rsidR="002B6D8F" w:rsidRPr="002B6D8F" w:rsidRDefault="002B6D8F" w:rsidP="00AD0FB4">
            <w:pPr>
              <w:pStyle w:val="a3"/>
              <w:numPr>
                <w:ilvl w:val="0"/>
                <w:numId w:val="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B6D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ο ακέραιο μέρος </w:t>
            </w: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είχνει τις ακέραιες μονάδες. Το </w:t>
            </w:r>
            <w:r w:rsidRPr="002B6D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εκαδικό μέρος </w:t>
            </w: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ίχνει μέρη της ακέραιης μονάδας.</w:t>
            </w:r>
          </w:p>
          <w:p w14:paraId="73C1B89E" w14:textId="77777777" w:rsidR="002B6D8F" w:rsidRPr="002B6D8F" w:rsidRDefault="002B6D8F" w:rsidP="00AD0FB4">
            <w:pPr>
              <w:pStyle w:val="a3"/>
              <w:numPr>
                <w:ilvl w:val="0"/>
                <w:numId w:val="2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 δεκαδικό μέρος τα ψηφία είναι: 1 αν έχω χωρίσει την ακέραιη μονάδα σε 10 ίσα μέρη, 2 αν έχω χωρίσει σε 100, 3 αν έχω χωρίσει σε 1.000 κ.λπ.</w:t>
            </w:r>
          </w:p>
        </w:tc>
      </w:tr>
    </w:tbl>
    <w:p w14:paraId="18FF37BB" w14:textId="77777777" w:rsidR="00250EB2" w:rsidRDefault="00250EB2">
      <w:pPr>
        <w:rPr>
          <w:rFonts w:ascii="Arial" w:hAnsi="Arial" w:cs="Arial"/>
          <w:b/>
          <w:noProof/>
          <w:sz w:val="56"/>
          <w:szCs w:val="56"/>
        </w:rPr>
      </w:pPr>
    </w:p>
    <w:p w14:paraId="1209B589" w14:textId="77777777" w:rsidR="00250EB2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0000" behindDoc="0" locked="0" layoutInCell="0" allowOverlap="0" wp14:anchorId="526F0158" wp14:editId="07935D7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0" name="Πλαίσιο κειμένου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548E7F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6F0158" id="Πλαίσιο κειμένου 480" o:spid="_x0000_s1037" type="#_x0000_t202" style="position:absolute;margin-left:0;margin-top:785.3pt;width:186.8pt;height:36pt;z-index:252800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8LCsAIAADM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nrwsK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8548E7F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9860FE1" w14:textId="77777777" w:rsidR="002B6D8F" w:rsidRDefault="002B6D8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8936A5" w14:paraId="15537CB2" w14:textId="77777777" w:rsidTr="00CF38EE">
        <w:trPr>
          <w:jc w:val="center"/>
        </w:trPr>
        <w:tc>
          <w:tcPr>
            <w:tcW w:w="9639" w:type="dxa"/>
            <w:shd w:val="clear" w:color="auto" w:fill="FF0000"/>
          </w:tcPr>
          <w:p w14:paraId="471BECAD" w14:textId="77777777" w:rsidR="002B6D8F" w:rsidRPr="008936A5" w:rsidRDefault="002B6D8F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2B6D8F" w:rsidRPr="008936A5" w14:paraId="51CB6783" w14:textId="77777777" w:rsidTr="00CF38E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EE375F5" w14:textId="77777777" w:rsidR="002B6D8F" w:rsidRDefault="002B6D8F" w:rsidP="00CF38EE">
            <w:pPr>
              <w:rPr>
                <w:sz w:val="2"/>
                <w:szCs w:val="2"/>
              </w:rPr>
            </w:pPr>
          </w:p>
          <w:p w14:paraId="373101CF" w14:textId="77777777" w:rsidR="002B6D8F" w:rsidRDefault="002B6D8F" w:rsidP="002B6D8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B6D8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8 ακέραιες μονάδες και 57 εκατοστά της ακέραιης μονάδας.</w:t>
            </w:r>
          </w:p>
          <w:p w14:paraId="6E1F38D0" w14:textId="77777777" w:rsidR="00F81646" w:rsidRDefault="00F81646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81646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57664" behindDoc="0" locked="0" layoutInCell="1" allowOverlap="1" wp14:anchorId="3B74950A" wp14:editId="02866413">
                      <wp:simplePos x="0" y="0"/>
                      <wp:positionH relativeFrom="column">
                        <wp:posOffset>114078</wp:posOffset>
                      </wp:positionH>
                      <wp:positionV relativeFrom="paragraph">
                        <wp:posOffset>95250</wp:posOffset>
                      </wp:positionV>
                      <wp:extent cx="2806700" cy="1404620"/>
                      <wp:effectExtent l="0" t="0" r="0" b="0"/>
                      <wp:wrapNone/>
                      <wp:docPr id="217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1F2942" w14:textId="77777777" w:rsidR="005302FC" w:rsidRDefault="005302FC" w:rsidP="00F81646">
                                  <w:pPr>
                                    <w:spacing w:after="0" w:line="240" w:lineRule="auto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56"/>
                                      <w:szCs w:val="56"/>
                                    </w:rPr>
                                  </w:pP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56"/>
                                      <w:szCs w:val="56"/>
                                    </w:rPr>
                                    <w:t>ακέραιο μέρο</w:t>
                                  </w:r>
                                  <w:r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56"/>
                                      <w:szCs w:val="56"/>
                                    </w:rPr>
                                    <w:t>ς</w:t>
                                  </w:r>
                                </w:p>
                                <w:p w14:paraId="217E8A17" w14:textId="77777777" w:rsidR="005302FC" w:rsidRDefault="005302FC" w:rsidP="00F81646">
                                  <w:pPr>
                                    <w:spacing w:after="0" w:line="240" w:lineRule="auto"/>
                                  </w:pP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56"/>
                                      <w:szCs w:val="56"/>
                                    </w:rPr>
                                    <w:t>(3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B74950A" id="_x0000_s1038" type="#_x0000_t202" style="position:absolute;margin-left:9pt;margin-top:7.5pt;width:221pt;height:110.6pt;z-index:252657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" fillcolor="#ffebeb" stroked="f">
                      <v:textbox style="mso-fit-shape-to-text:t">
                        <w:txbxContent>
                          <w:p w14:paraId="171F2942" w14:textId="77777777" w:rsidR="005302FC" w:rsidRDefault="005302FC" w:rsidP="00F81646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56"/>
                                <w:szCs w:val="56"/>
                              </w:rPr>
                            </w:pP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56"/>
                                <w:szCs w:val="56"/>
                              </w:rPr>
                              <w:t>ακέραιο μέρ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56"/>
                                <w:szCs w:val="56"/>
                              </w:rPr>
                              <w:t>ς</w:t>
                            </w:r>
                          </w:p>
                          <w:p w14:paraId="217E8A17" w14:textId="77777777" w:rsidR="005302FC" w:rsidRDefault="005302FC" w:rsidP="00F81646">
                            <w:pPr>
                              <w:spacing w:after="0" w:line="240" w:lineRule="auto"/>
                            </w:pP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56"/>
                                <w:szCs w:val="56"/>
                              </w:rPr>
                              <w:t>(3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81646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59712" behindDoc="0" locked="0" layoutInCell="1" allowOverlap="1" wp14:anchorId="78B9CC4B" wp14:editId="0ADF5D93">
                      <wp:simplePos x="0" y="0"/>
                      <wp:positionH relativeFrom="column">
                        <wp:posOffset>3083471</wp:posOffset>
                      </wp:positionH>
                      <wp:positionV relativeFrom="paragraph">
                        <wp:posOffset>88162</wp:posOffset>
                      </wp:positionV>
                      <wp:extent cx="2806700" cy="1404620"/>
                      <wp:effectExtent l="0" t="0" r="0" b="0"/>
                      <wp:wrapNone/>
                      <wp:docPr id="12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A1300E" w14:textId="77777777" w:rsidR="005302FC" w:rsidRPr="00F81646" w:rsidRDefault="005302FC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</w:pP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  <w:t>δεκαδικό</w:t>
                                  </w:r>
                                  <w:r w:rsidRPr="00F81646">
                                    <w:t xml:space="preserve"> </w:t>
                                  </w: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  <w:t>μέρος</w:t>
                                  </w:r>
                                </w:p>
                                <w:p w14:paraId="2ABD4EC5" w14:textId="77777777" w:rsidR="005302FC" w:rsidRPr="00F81646" w:rsidRDefault="005302FC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</w:pP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  <w:t>57</w:t>
                                  </w: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56"/>
                                      <w:szCs w:val="5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8B9CC4B" id="_x0000_s1039" type="#_x0000_t202" style="position:absolute;margin-left:242.8pt;margin-top:6.95pt;width:221pt;height:110.6pt;z-index:25265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" fillcolor="#ffebeb" stroked="f">
                      <v:textbox style="mso-fit-shape-to-text:t">
                        <w:txbxContent>
                          <w:p w14:paraId="08A1300E" w14:textId="77777777" w:rsidR="005302FC" w:rsidRPr="00F81646" w:rsidRDefault="005302FC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</w:pP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  <w:t>δεκαδικό</w:t>
                            </w:r>
                            <w:r w:rsidRPr="00F81646">
                              <w:t xml:space="preserve"> </w:t>
                            </w: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  <w:t>μέρος</w:t>
                            </w:r>
                          </w:p>
                          <w:p w14:paraId="2ABD4EC5" w14:textId="77777777" w:rsidR="005302FC" w:rsidRPr="00F81646" w:rsidRDefault="005302FC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</w:pP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  <w:t>(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  <w:t>57</w:t>
                            </w: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56"/>
                                <w:szCs w:val="5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ED382DE" w14:textId="77777777" w:rsidR="002B6D8F" w:rsidRDefault="00525062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64832" behindDoc="0" locked="0" layoutInCell="1" allowOverlap="1" wp14:anchorId="3615926A" wp14:editId="749EC751">
                      <wp:simplePos x="0" y="0"/>
                      <wp:positionH relativeFrom="column">
                        <wp:posOffset>1943602</wp:posOffset>
                      </wp:positionH>
                      <wp:positionV relativeFrom="paragraph">
                        <wp:posOffset>170520</wp:posOffset>
                      </wp:positionV>
                      <wp:extent cx="584791" cy="771185"/>
                      <wp:effectExtent l="38100" t="38100" r="25400" b="29210"/>
                      <wp:wrapNone/>
                      <wp:docPr id="6" name="Ευθύγραμμο βέλος σύνδεσης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84791" cy="77118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307A7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6" o:spid="_x0000_s1026" type="#_x0000_t32" style="position:absolute;margin-left:153.05pt;margin-top:13.45pt;width:46.05pt;height:60.7pt;flip:x y;z-index:25266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62784" behindDoc="0" locked="0" layoutInCell="1" allowOverlap="1" wp14:anchorId="0A517454" wp14:editId="71E85E67">
                      <wp:simplePos x="0" y="0"/>
                      <wp:positionH relativeFrom="column">
                        <wp:posOffset>3443088</wp:posOffset>
                      </wp:positionH>
                      <wp:positionV relativeFrom="paragraph">
                        <wp:posOffset>171037</wp:posOffset>
                      </wp:positionV>
                      <wp:extent cx="584702" cy="707833"/>
                      <wp:effectExtent l="19050" t="38100" r="44450" b="16510"/>
                      <wp:wrapNone/>
                      <wp:docPr id="2" name="Ευθύγραμμο βέλος σύνδεσης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4702" cy="707833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538FA7" id="Ευθύγραμμο βέλος σύνδεσης 2" o:spid="_x0000_s1026" type="#_x0000_t32" style="position:absolute;margin-left:271.1pt;margin-top:13.45pt;width:46.05pt;height:55.75pt;flip:y;z-index:25266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" strokecolor="#4579b8 [3044]" strokeweight="3pt">
                      <v:stroke endarrow="block"/>
                    </v:shape>
                  </w:pict>
                </mc:Fallback>
              </mc:AlternateContent>
            </w:r>
          </w:p>
          <w:p w14:paraId="53504980" w14:textId="77777777" w:rsidR="002B6D8F" w:rsidRDefault="002B6D8F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4A209EF2" w14:textId="77777777" w:rsidR="00F81646" w:rsidRDefault="00525062" w:rsidP="00F81646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66880" behindDoc="0" locked="0" layoutInCell="1" allowOverlap="1" wp14:anchorId="7A7A95D8" wp14:editId="4BD36632">
                      <wp:simplePos x="0" y="0"/>
                      <wp:positionH relativeFrom="column">
                        <wp:posOffset>3049683</wp:posOffset>
                      </wp:positionH>
                      <wp:positionV relativeFrom="paragraph">
                        <wp:posOffset>655970</wp:posOffset>
                      </wp:positionV>
                      <wp:extent cx="467833" cy="409028"/>
                      <wp:effectExtent l="19050" t="19050" r="46990" b="48260"/>
                      <wp:wrapNone/>
                      <wp:docPr id="14" name="Ευθύγραμμο βέλος σύνδεσης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67833" cy="409028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5828C8" id="Ευθύγραμμο βέλος σύνδεσης 14" o:spid="_x0000_s1026" type="#_x0000_t32" style="position:absolute;margin-left:240.15pt;margin-top:51.65pt;width:36.85pt;height:32.2pt;z-index:25266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" strokecolor="#00b050" strokeweight="3pt">
                      <v:stroke endarrow="block"/>
                    </v:shape>
                  </w:pict>
                </mc:Fallback>
              </mc:AlternateContent>
            </w:r>
            <w:r w:rsidR="00F81646" w:rsidRPr="00F81646">
              <w:rPr>
                <w:rFonts w:ascii="Arial-BoldMT" w:hAnsi="Arial-BoldMT"/>
                <w:b/>
                <w:bCs/>
                <w:color w:val="242021"/>
                <w:sz w:val="94"/>
                <w:szCs w:val="94"/>
              </w:rPr>
              <w:t>38,57</w:t>
            </w:r>
          </w:p>
          <w:p w14:paraId="607E95E2" w14:textId="77777777" w:rsidR="00F81646" w:rsidRDefault="00F81646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81646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661760" behindDoc="0" locked="0" layoutInCell="1" allowOverlap="1" wp14:anchorId="08046735" wp14:editId="2BF803F8">
                      <wp:simplePos x="0" y="0"/>
                      <wp:positionH relativeFrom="column">
                        <wp:posOffset>2018030</wp:posOffset>
                      </wp:positionH>
                      <wp:positionV relativeFrom="paragraph">
                        <wp:posOffset>378416</wp:posOffset>
                      </wp:positionV>
                      <wp:extent cx="3125972" cy="1404620"/>
                      <wp:effectExtent l="0" t="0" r="0" b="5080"/>
                      <wp:wrapNone/>
                      <wp:docPr id="13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25972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65ED5E" w14:textId="77777777" w:rsidR="005302FC" w:rsidRDefault="005302FC" w:rsidP="00F81646">
                                  <w:pPr>
                                    <w:spacing w:after="0" w:line="240" w:lineRule="auto"/>
                                  </w:pP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56"/>
                                      <w:szCs w:val="56"/>
                                    </w:rPr>
                                    <w:t>υποδιαστολή</w:t>
                                  </w:r>
                                  <w:r w:rsidRPr="00F81646">
                                    <w:t xml:space="preserve"> </w:t>
                                  </w: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56"/>
                                      <w:szCs w:val="56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56"/>
                                      <w:szCs w:val="56"/>
                                    </w:rPr>
                                    <w:t>,</w:t>
                                  </w:r>
                                  <w:r w:rsidRPr="00F81646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56"/>
                                      <w:szCs w:val="5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8046735" id="_x0000_s1040" type="#_x0000_t202" style="position:absolute;margin-left:158.9pt;margin-top:29.8pt;width:246.15pt;height:110.6pt;z-index:252661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" fillcolor="#ffebeb" stroked="f">
                      <v:textbox style="mso-fit-shape-to-text:t">
                        <w:txbxContent>
                          <w:p w14:paraId="4665ED5E" w14:textId="77777777" w:rsidR="005302FC" w:rsidRDefault="005302FC" w:rsidP="00F81646">
                            <w:pPr>
                              <w:spacing w:after="0" w:line="240" w:lineRule="auto"/>
                            </w:pP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56"/>
                                <w:szCs w:val="56"/>
                              </w:rPr>
                              <w:t>υποδιαστολή</w:t>
                            </w:r>
                            <w:r w:rsidRPr="00F81646">
                              <w:t xml:space="preserve"> </w:t>
                            </w: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56"/>
                                <w:szCs w:val="56"/>
                              </w:rPr>
                              <w:t>(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56"/>
                                <w:szCs w:val="56"/>
                              </w:rPr>
                              <w:t>,</w:t>
                            </w:r>
                            <w:r w:rsidRPr="00F81646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56"/>
                                <w:szCs w:val="5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348F57C" w14:textId="77777777" w:rsidR="00F81646" w:rsidRDefault="00F81646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50FE95F3" w14:textId="77777777" w:rsidR="002B6D8F" w:rsidRPr="002B6D8F" w:rsidRDefault="002B6D8F" w:rsidP="002B6D8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34EFD70" w14:textId="77777777" w:rsidR="00250EB2" w:rsidRDefault="00250EB2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25062" w:rsidRPr="008936A5" w14:paraId="7F69ABAC" w14:textId="77777777" w:rsidTr="00CF38EE">
        <w:tc>
          <w:tcPr>
            <w:tcW w:w="9639" w:type="dxa"/>
            <w:shd w:val="clear" w:color="auto" w:fill="006600"/>
          </w:tcPr>
          <w:p w14:paraId="085D53EF" w14:textId="77777777" w:rsidR="00525062" w:rsidRPr="00C058D4" w:rsidRDefault="00525062" w:rsidP="00CF38EE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525062" w:rsidRPr="008936A5" w14:paraId="5D891338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13EBF0FF" w14:textId="77777777" w:rsidR="00525062" w:rsidRPr="00525062" w:rsidRDefault="00525062" w:rsidP="00AD0FB4">
            <w:pPr>
              <w:pStyle w:val="a3"/>
              <w:numPr>
                <w:ilvl w:val="0"/>
                <w:numId w:val="3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2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δεκαδικός αριθμός μπορεί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2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αφτεί και με τη μορφή μεικτού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2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.</w:t>
            </w:r>
          </w:p>
        </w:tc>
      </w:tr>
    </w:tbl>
    <w:p w14:paraId="6EB3281A" w14:textId="77777777" w:rsidR="00250EB2" w:rsidRDefault="00250EB2">
      <w:pPr>
        <w:rPr>
          <w:rFonts w:ascii="Arial" w:hAnsi="Arial" w:cs="Arial"/>
          <w:b/>
          <w:noProof/>
          <w:sz w:val="56"/>
          <w:szCs w:val="56"/>
        </w:rPr>
      </w:pPr>
    </w:p>
    <w:p w14:paraId="6A1668B3" w14:textId="77777777" w:rsidR="00250EB2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2048" behindDoc="0" locked="0" layoutInCell="0" allowOverlap="0" wp14:anchorId="64BCFEE8" wp14:editId="418C04D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1" name="Πλαίσιο κειμένου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DD1EED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BCFEE8" id="Πλαίσιο κειμένου 481" o:spid="_x0000_s1041" type="#_x0000_t202" style="position:absolute;margin-left:0;margin-top:785.3pt;width:186.8pt;height:36pt;z-index:252802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BJjsA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OJwG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KzWgxGO30tRL4BZUgBhYMa&#10;w0sDk1LIFxi10LUJVs9XRFKMqvsc1DUCJZg2PzTkobE4NAjPACrBGiM3nWv3NKwayZYl3OT0zMUp&#10;KLJgVixGuo4VhGIM6Ewb1PYVMa1/aFuvH2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tcEm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CDD1EED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8BB9395" w14:textId="77777777" w:rsidR="001B657E" w:rsidRDefault="001B657E">
      <w:pPr>
        <w:rPr>
          <w:rFonts w:ascii="Arial" w:eastAsia="Calibri" w:hAnsi="Arial" w:cs="Arial"/>
          <w:b/>
          <w:color w:val="FFFFFF"/>
          <w:sz w:val="56"/>
          <w:szCs w:val="56"/>
        </w:rPr>
      </w:pPr>
      <w:r>
        <w:rPr>
          <w:rFonts w:ascii="Arial" w:eastAsia="Calibri" w:hAnsi="Arial" w:cs="Arial"/>
          <w:b/>
          <w:color w:val="FFFFFF"/>
          <w:sz w:val="56"/>
          <w:szCs w:val="5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B657E" w14:paraId="2AB2CC5A" w14:textId="77777777" w:rsidTr="00CF38EE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4F19C54C" w14:textId="77777777" w:rsidR="001B657E" w:rsidRDefault="001B657E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1B657E" w14:paraId="03A79142" w14:textId="77777777" w:rsidTr="00CF38EE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28566712" w14:textId="77777777" w:rsidR="00A93B6B" w:rsidRDefault="00A93B6B" w:rsidP="00A93B6B">
            <w:pPr>
              <w:rPr>
                <w:sz w:val="2"/>
                <w:szCs w:val="2"/>
              </w:rPr>
            </w:pPr>
          </w:p>
          <w:p w14:paraId="15BCF73B" w14:textId="77777777" w:rsidR="00CF38EE" w:rsidRDefault="00CF38EE" w:rsidP="00CF38EE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F38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38,57 = </w:t>
            </w:r>
            <w:r w:rsidRPr="00C43EAD">
              <w:rPr>
                <w:position w:val="-48"/>
                <w:sz w:val="56"/>
                <w:szCs w:val="56"/>
              </w:rPr>
              <w:object w:dxaOrig="1380" w:dyaOrig="1320" w14:anchorId="33A3726B">
                <v:shape id="_x0000_i1042" type="#_x0000_t75" style="width:69.75pt;height:66pt" o:ole="">
                  <v:imagedata r:id="rId54" o:title=""/>
                </v:shape>
                <o:OLEObject Type="Embed" ProgID="Equation.DSMT4" ShapeID="_x0000_i1042" DrawAspect="Content" ObjectID="_1620223195" r:id="rId55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Pr="00CF38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ή 38,57 = 38</w:t>
            </w:r>
            <w:r w:rsidRPr="00C43EAD">
              <w:rPr>
                <w:position w:val="-48"/>
                <w:sz w:val="56"/>
                <w:szCs w:val="56"/>
              </w:rPr>
              <w:object w:dxaOrig="1060" w:dyaOrig="1320" w14:anchorId="20694E70">
                <v:shape id="_x0000_i1043" type="#_x0000_t75" style="width:54pt;height:66pt" o:ole="">
                  <v:imagedata r:id="rId56" o:title=""/>
                </v:shape>
                <o:OLEObject Type="Embed" ProgID="Equation.DSMT4" ShapeID="_x0000_i1043" DrawAspect="Content" ObjectID="_1620223196" r:id="rId57"/>
              </w:object>
            </w:r>
          </w:p>
          <w:p w14:paraId="0D65562C" w14:textId="77777777" w:rsidR="005A09E5" w:rsidRDefault="005A09E5" w:rsidP="00CF38E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E7C3817" w14:textId="77777777" w:rsidR="006623E9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4096" behindDoc="0" locked="0" layoutInCell="0" allowOverlap="0" wp14:anchorId="02F2D0D2" wp14:editId="3841A94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2" name="Πλαίσιο κειμένου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0557D8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F2D0D2" id="Πλαίσιο κειμένου 482" o:spid="_x0000_s1042" type="#_x0000_t202" style="position:absolute;margin-left:0;margin-top:785.3pt;width:186.8pt;height:36pt;z-index:252804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CW7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xE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GIxteCuShaQXoAwl&#10;oXHQY3hpYFNI9QqjBqY2wfrliiiGUflQgLpGoAQ75vuG2jcW+wYRGUAl2GDUb+emfxpWteLLAiL1&#10;ehbyGBSZcy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rDCW7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50557D8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0939D1" w14:paraId="7719AFFD" w14:textId="77777777" w:rsidTr="00232C4B">
        <w:tc>
          <w:tcPr>
            <w:tcW w:w="9639" w:type="dxa"/>
            <w:shd w:val="clear" w:color="auto" w:fill="E5DFEC"/>
          </w:tcPr>
          <w:p w14:paraId="0E809D28" w14:textId="77777777" w:rsidR="000939D1" w:rsidRPr="000939D1" w:rsidRDefault="000939D1" w:rsidP="0063692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4A071FD2" wp14:editId="0E5C99C7">
                  <wp:extent cx="500380" cy="719455"/>
                  <wp:effectExtent l="0" t="0" r="0" b="4445"/>
                  <wp:docPr id="9506" name="Εικόνα 9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 </w:t>
            </w:r>
            <w:r w:rsidR="00CF38EE" w:rsidRPr="00CF38EE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Μετατροπή κλάσματος σε</w:t>
            </w:r>
            <w:r w:rsidR="00636923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 </w:t>
            </w:r>
            <w:r w:rsidR="00CF38EE" w:rsidRPr="00CF38EE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δεκαδικό αριθμό και αντίστροφα</w:t>
            </w:r>
          </w:p>
        </w:tc>
      </w:tr>
      <w:tr w:rsidR="000939D1" w:rsidRPr="000939D1" w14:paraId="16280D98" w14:textId="77777777" w:rsidTr="00232C4B">
        <w:tc>
          <w:tcPr>
            <w:tcW w:w="9639" w:type="dxa"/>
            <w:shd w:val="clear" w:color="auto" w:fill="E5DFEC"/>
          </w:tcPr>
          <w:p w14:paraId="2F818069" w14:textId="77777777" w:rsidR="000939D1" w:rsidRPr="000939D1" w:rsidRDefault="0055377C" w:rsidP="000939D1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55377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μετατρέψετε τα κλάσματα</w:t>
            </w:r>
            <w:r w:rsidR="008D559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8D5590" w:rsidRPr="00883F16">
              <w:rPr>
                <w:position w:val="-48"/>
              </w:rPr>
              <w:object w:dxaOrig="840" w:dyaOrig="1340" w14:anchorId="11841CA5">
                <v:shape id="_x0000_i1044" type="#_x0000_t75" style="width:43.5pt;height:67.45pt" o:ole="">
                  <v:imagedata r:id="rId59" o:title=""/>
                </v:shape>
                <o:OLEObject Type="Embed" ProgID="Equation.DSMT4" ShapeID="_x0000_i1044" DrawAspect="Content" ObjectID="_1620223197" r:id="rId60"/>
              </w:object>
            </w:r>
            <w:r w:rsidR="008D559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="008D5590" w:rsidRPr="0055377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και</w:t>
            </w:r>
            <w:r w:rsidR="008D5590" w:rsidRPr="00883F16">
              <w:t xml:space="preserve"> </w:t>
            </w:r>
            <w:r w:rsidR="008D559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8D5590" w:rsidRPr="0055377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8D5590" w:rsidRPr="00883F16">
              <w:rPr>
                <w:position w:val="-48"/>
              </w:rPr>
              <w:object w:dxaOrig="820" w:dyaOrig="1340" w14:anchorId="144BA602">
                <v:shape id="_x0000_i1045" type="#_x0000_t75" style="width:42.75pt;height:67.45pt" o:ole="">
                  <v:imagedata r:id="rId61" o:title=""/>
                </v:shape>
                <o:OLEObject Type="Embed" ProgID="Equation.DSMT4" ShapeID="_x0000_i1045" DrawAspect="Content" ObjectID="_1620223198" r:id="rId62"/>
              </w:object>
            </w:r>
            <w:r w:rsidR="008D559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377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ε δεκαδικούς</w:t>
            </w:r>
            <w:r w:rsidRPr="0055377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>αριθμούς.</w:t>
            </w:r>
            <w:r w:rsidRPr="0055377C">
              <w:t xml:space="preserve"> </w:t>
            </w:r>
          </w:p>
        </w:tc>
      </w:tr>
      <w:tr w:rsidR="000939D1" w:rsidRPr="000939D1" w14:paraId="4F086C1B" w14:textId="77777777" w:rsidTr="00232C4B">
        <w:tc>
          <w:tcPr>
            <w:tcW w:w="9639" w:type="dxa"/>
            <w:shd w:val="clear" w:color="auto" w:fill="E5DFEC"/>
          </w:tcPr>
          <w:p w14:paraId="199E44B5" w14:textId="77777777" w:rsidR="00A82DF9" w:rsidRDefault="00A82DF9" w:rsidP="00D248EA">
            <w:pPr>
              <w:spacing w:after="1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82DF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ατρέπουμε σε ισοδύναμα δεκαδικά κλάσματα και έπειτα σ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82DF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ύς αριθμούς.</w:t>
            </w:r>
          </w:p>
          <w:p w14:paraId="67BE87FA" w14:textId="77777777" w:rsidR="00A82DF9" w:rsidRDefault="00A82DF9" w:rsidP="00D248EA">
            <w:pPr>
              <w:spacing w:after="16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A82DF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.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sz w:val="56"/>
                <w:szCs w:val="56"/>
              </w:rPr>
              <w:t xml:space="preserve"> </w:t>
            </w:r>
            <w:r>
              <w:rPr>
                <w:position w:val="-48"/>
                <w:sz w:val="56"/>
                <w:szCs w:val="56"/>
              </w:rPr>
              <w:object w:dxaOrig="4459" w:dyaOrig="1320" w14:anchorId="352C59D1">
                <v:shape id="_x0000_i1046" type="#_x0000_t75" style="width:222.75pt;height:66pt" o:ole="">
                  <v:imagedata r:id="rId63" o:title=""/>
                </v:shape>
                <o:OLEObject Type="Embed" ProgID="Equation.DSMT4" ShapeID="_x0000_i1046" DrawAspect="Content" ObjectID="_1620223199" r:id="rId64"/>
              </w:object>
            </w:r>
          </w:p>
          <w:p w14:paraId="137372D1" w14:textId="77777777" w:rsidR="0093186D" w:rsidRPr="000939D1" w:rsidRDefault="0093186D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112819C9" w14:textId="77777777" w:rsidR="004524F8" w:rsidRDefault="004524F8">
      <w: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524F8" w:rsidRPr="000939D1" w14:paraId="3BD0613D" w14:textId="77777777" w:rsidTr="00232C4B">
        <w:tc>
          <w:tcPr>
            <w:tcW w:w="9639" w:type="dxa"/>
            <w:shd w:val="clear" w:color="auto" w:fill="E5DFEC"/>
          </w:tcPr>
          <w:p w14:paraId="4A71DC8E" w14:textId="77777777" w:rsidR="00D13FF0" w:rsidRDefault="00D13FF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13FF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 xml:space="preserve">Επομένως </w:t>
            </w:r>
            <w:r>
              <w:rPr>
                <w:position w:val="-48"/>
                <w:sz w:val="56"/>
                <w:szCs w:val="56"/>
              </w:rPr>
              <w:object w:dxaOrig="2360" w:dyaOrig="1320" w14:anchorId="017E7E85">
                <v:shape id="_x0000_i1047" type="#_x0000_t75" style="width:117.75pt;height:66pt" o:ole="">
                  <v:imagedata r:id="rId65" o:title=""/>
                </v:shape>
                <o:OLEObject Type="Embed" ProgID="Equation.DSMT4" ShapeID="_x0000_i1047" DrawAspect="Content" ObjectID="_1620223200" r:id="rId66"/>
              </w:object>
            </w:r>
            <w:r>
              <w:rPr>
                <w:sz w:val="56"/>
                <w:szCs w:val="56"/>
              </w:rPr>
              <w:t xml:space="preserve"> </w:t>
            </w:r>
            <w:r w:rsidRPr="00D13FF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……………</w:t>
            </w:r>
          </w:p>
          <w:p w14:paraId="0D2717B2" w14:textId="77777777" w:rsidR="00D13FF0" w:rsidRDefault="00D13FF0" w:rsidP="00257640">
            <w:pPr>
              <w:spacing w:before="240"/>
              <w:ind w:left="-110"/>
              <w:rPr>
                <w:rFonts w:ascii="Tahoma" w:hAnsi="Tahoma" w:cs="Tahoma"/>
                <w:b/>
                <w:sz w:val="56"/>
                <w:szCs w:val="56"/>
              </w:rPr>
            </w:pPr>
            <w:r w:rsidRPr="00D13FF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.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7222F">
              <w:rPr>
                <w:position w:val="-48"/>
                <w:sz w:val="56"/>
                <w:szCs w:val="56"/>
              </w:rPr>
              <w:object w:dxaOrig="7160" w:dyaOrig="1320" w14:anchorId="6CC874C1">
                <v:shape id="_x0000_i1048" type="#_x0000_t75" style="width:357.65pt;height:66pt" o:ole="">
                  <v:imagedata r:id="rId67" o:title=""/>
                </v:shape>
                <o:OLEObject Type="Embed" ProgID="Equation.DSMT4" ShapeID="_x0000_i1048" DrawAspect="Content" ObjectID="_1620223201" r:id="rId68"/>
              </w:object>
            </w:r>
          </w:p>
          <w:p w14:paraId="2FC4AE8E" w14:textId="77777777" w:rsidR="00D13FF0" w:rsidRDefault="0027222F" w:rsidP="0027222F">
            <w:pPr>
              <w:spacing w:before="240"/>
              <w:ind w:left="-110"/>
              <w:jc w:val="right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position w:val="-48"/>
                <w:sz w:val="56"/>
                <w:szCs w:val="56"/>
              </w:rPr>
              <w:object w:dxaOrig="2980" w:dyaOrig="1320" w14:anchorId="6133F20B">
                <v:shape id="_x0000_i1049" type="#_x0000_t75" style="width:149.3pt;height:66pt" o:ole="">
                  <v:imagedata r:id="rId69" o:title=""/>
                </v:shape>
                <o:OLEObject Type="Embed" ProgID="Equation.DSMT4" ShapeID="_x0000_i1049" DrawAspect="Content" ObjectID="_1620223202" r:id="rId70"/>
              </w:object>
            </w:r>
          </w:p>
          <w:p w14:paraId="27693B7B" w14:textId="77777777" w:rsidR="00D13FF0" w:rsidRDefault="00B22324" w:rsidP="00257640">
            <w:pPr>
              <w:spacing w:before="240"/>
              <w:ind w:left="-110"/>
              <w:rPr>
                <w:sz w:val="56"/>
                <w:szCs w:val="56"/>
              </w:rPr>
            </w:pPr>
            <w:r w:rsidRPr="00B22324">
              <w:rPr>
                <w:rFonts w:ascii="Arial" w:hAnsi="Arial" w:cs="Arial"/>
                <w:b/>
                <w:sz w:val="56"/>
                <w:szCs w:val="56"/>
              </w:rPr>
              <w:t xml:space="preserve">ή </w:t>
            </w:r>
            <w:r>
              <w:rPr>
                <w:position w:val="-48"/>
                <w:sz w:val="56"/>
                <w:szCs w:val="56"/>
              </w:rPr>
              <w:object w:dxaOrig="5520" w:dyaOrig="1320" w14:anchorId="20D984F6">
                <v:shape id="_x0000_i1050" type="#_x0000_t75" style="width:276pt;height:66pt" o:ole="">
                  <v:imagedata r:id="rId71" o:title=""/>
                </v:shape>
                <o:OLEObject Type="Embed" ProgID="Equation.DSMT4" ShapeID="_x0000_i1050" DrawAspect="Content" ObjectID="_1620223203" r:id="rId72"/>
              </w:object>
            </w:r>
          </w:p>
          <w:p w14:paraId="0B1B9283" w14:textId="77777777" w:rsidR="004524F8" w:rsidRPr="00D248EA" w:rsidRDefault="00B22324" w:rsidP="000E5AB0">
            <w:pPr>
              <w:spacing w:before="240"/>
              <w:ind w:left="-110"/>
              <w:jc w:val="right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position w:val="-48"/>
                <w:sz w:val="56"/>
                <w:szCs w:val="56"/>
              </w:rPr>
              <w:object w:dxaOrig="5260" w:dyaOrig="1320" w14:anchorId="53CE9999">
                <v:shape id="_x0000_i1051" type="#_x0000_t75" style="width:263.25pt;height:66pt" o:ole="">
                  <v:imagedata r:id="rId73" o:title=""/>
                </v:shape>
                <o:OLEObject Type="Embed" ProgID="Equation.DSMT4" ShapeID="_x0000_i1051" DrawAspect="Content" ObjectID="_1620223204" r:id="rId74"/>
              </w:object>
            </w:r>
          </w:p>
        </w:tc>
      </w:tr>
      <w:tr w:rsidR="000E5AB0" w:rsidRPr="000939D1" w14:paraId="6347BD0D" w14:textId="77777777" w:rsidTr="00232C4B">
        <w:tc>
          <w:tcPr>
            <w:tcW w:w="9639" w:type="dxa"/>
            <w:shd w:val="clear" w:color="auto" w:fill="E5DFEC"/>
          </w:tcPr>
          <w:p w14:paraId="442F3D19" w14:textId="77777777" w:rsidR="000E5AB0" w:rsidRPr="00D13FF0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Να μετατρέψετε τους δεκαδικούς αριθμούς 0,8 και 1,45 σ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λάσματα ή μεικτούς.</w:t>
            </w:r>
          </w:p>
        </w:tc>
      </w:tr>
      <w:tr w:rsidR="000E5AB0" w:rsidRPr="000939D1" w14:paraId="0E8A2848" w14:textId="77777777" w:rsidTr="00232C4B">
        <w:tc>
          <w:tcPr>
            <w:tcW w:w="9639" w:type="dxa"/>
            <w:shd w:val="clear" w:color="auto" w:fill="E5DFEC"/>
          </w:tcPr>
          <w:p w14:paraId="522C74D0" w14:textId="77777777" w:rsidR="000E5AB0" w:rsidRPr="00D13FF0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ατρέπουμε τους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 σε δεκαδικά κλάσ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έπειτα τα δεκαδικά κλάσ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ισοδύναμα ανάγωγα κλάσματα.</w:t>
            </w:r>
          </w:p>
        </w:tc>
      </w:tr>
    </w:tbl>
    <w:p w14:paraId="65380807" w14:textId="77777777" w:rsidR="000E5AB0" w:rsidRDefault="000E5AB0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6144" behindDoc="0" locked="0" layoutInCell="0" allowOverlap="0" wp14:anchorId="37E76051" wp14:editId="4266E62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3" name="Πλαίσιο κειμένου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657BDD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E76051" id="Πλαίσιο κειμένου 483" o:spid="_x0000_s1043" type="#_x0000_t202" style="position:absolute;margin-left:0;margin-top:785.3pt;width:186.8pt;height:36pt;z-index:252806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zfzsQIAADM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Lwzfz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8657BDD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E5AB0" w:rsidRPr="000939D1" w14:paraId="56B001C3" w14:textId="77777777" w:rsidTr="00232C4B">
        <w:tc>
          <w:tcPr>
            <w:tcW w:w="9639" w:type="dxa"/>
            <w:shd w:val="clear" w:color="auto" w:fill="E5DFEC"/>
          </w:tcPr>
          <w:p w14:paraId="3198E563" w14:textId="77777777" w:rsidR="000E5AB0" w:rsidRDefault="000E5AB0" w:rsidP="00257640">
            <w:pPr>
              <w:spacing w:before="240"/>
              <w:ind w:left="-11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α. </w:t>
            </w:r>
            <w:r w:rsidRPr="000E5AB0">
              <w:rPr>
                <w:position w:val="-60"/>
                <w:sz w:val="56"/>
                <w:szCs w:val="56"/>
              </w:rPr>
              <w:object w:dxaOrig="5660" w:dyaOrig="1440" w14:anchorId="00995BFD">
                <v:shape id="_x0000_i1052" type="#_x0000_t75" style="width:282.7pt;height:1in" o:ole="">
                  <v:imagedata r:id="rId75" o:title=""/>
                </v:shape>
                <o:OLEObject Type="Embed" ProgID="Equation.DSMT4" ShapeID="_x0000_i1052" DrawAspect="Content" ObjectID="_1620223205" r:id="rId76"/>
              </w:object>
            </w:r>
          </w:p>
          <w:p w14:paraId="51A4CF92" w14:textId="77777777" w:rsidR="000E5AB0" w:rsidRDefault="000E5AB0" w:rsidP="00257640">
            <w:pPr>
              <w:spacing w:before="240"/>
              <w:ind w:left="-110"/>
              <w:rPr>
                <w:sz w:val="56"/>
                <w:szCs w:val="56"/>
              </w:rPr>
            </w:pPr>
            <w:r w:rsidRPr="000E5AB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0E5AB0">
              <w:rPr>
                <w:position w:val="-48"/>
                <w:sz w:val="56"/>
                <w:szCs w:val="56"/>
              </w:rPr>
              <w:object w:dxaOrig="6360" w:dyaOrig="1320" w14:anchorId="166AB442">
                <v:shape id="_x0000_i1053" type="#_x0000_t75" style="width:318pt;height:66pt" o:ole="">
                  <v:imagedata r:id="rId77" o:title=""/>
                </v:shape>
                <o:OLEObject Type="Embed" ProgID="Equation.DSMT4" ShapeID="_x0000_i1053" DrawAspect="Content" ObjectID="_1620223206" r:id="rId78"/>
              </w:object>
            </w:r>
          </w:p>
          <w:p w14:paraId="3ABBEE41" w14:textId="77777777" w:rsidR="000E5AB0" w:rsidRPr="000E5AB0" w:rsidRDefault="000E5AB0" w:rsidP="000E5AB0">
            <w:pPr>
              <w:spacing w:before="240"/>
              <w:ind w:left="-110"/>
              <w:jc w:val="right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position w:val="-48"/>
                <w:sz w:val="56"/>
                <w:szCs w:val="56"/>
              </w:rPr>
              <w:object w:dxaOrig="6940" w:dyaOrig="1320" w14:anchorId="1691F610">
                <v:shape id="_x0000_i1054" type="#_x0000_t75" style="width:347.35pt;height:66pt" o:ole="">
                  <v:imagedata r:id="rId79" o:title=""/>
                </v:shape>
                <o:OLEObject Type="Embed" ProgID="Equation.DSMT4" ShapeID="_x0000_i1054" DrawAspect="Content" ObjectID="_1620223207" r:id="rId80"/>
              </w:object>
            </w:r>
            <w:r>
              <w:rPr>
                <w:sz w:val="56"/>
                <w:szCs w:val="56"/>
              </w:rPr>
              <w:t xml:space="preserve"> </w:t>
            </w:r>
            <w:r>
              <w:rPr>
                <w:rFonts w:ascii="Arial" w:hAnsi="Arial" w:cs="Arial"/>
                <w:b/>
                <w:sz w:val="56"/>
                <w:szCs w:val="56"/>
              </w:rPr>
              <w:t xml:space="preserve">ή </w:t>
            </w:r>
            <w:r w:rsidRPr="000E5AB0">
              <w:rPr>
                <w:rFonts w:ascii="Arial" w:hAnsi="Arial" w:cs="Arial"/>
                <w:b/>
                <w:position w:val="-48"/>
                <w:sz w:val="56"/>
                <w:szCs w:val="56"/>
              </w:rPr>
              <w:object w:dxaOrig="800" w:dyaOrig="1320" w14:anchorId="7899779F">
                <v:shape id="_x0000_i1055" type="#_x0000_t75" style="width:39.75pt;height:66pt" o:ole="">
                  <v:imagedata r:id="rId81" o:title=""/>
                </v:shape>
                <o:OLEObject Type="Embed" ProgID="Equation.DSMT4" ShapeID="_x0000_i1055" DrawAspect="Content" ObjectID="_1620223208" r:id="rId82"/>
              </w:object>
            </w:r>
          </w:p>
        </w:tc>
      </w:tr>
    </w:tbl>
    <w:p w14:paraId="394080FD" w14:textId="77777777" w:rsidR="000E5AB0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8192" behindDoc="0" locked="0" layoutInCell="0" allowOverlap="0" wp14:anchorId="328F12F9" wp14:editId="35D7B49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4" name="Πλαίσιο κειμένου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FB4E65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9 /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8F12F9" id="Πλαίσιο κειμένου 484" o:spid="_x0000_s1044" type="#_x0000_t202" style="position:absolute;margin-left:0;margin-top:785.3pt;width:186.8pt;height:36pt;z-index:252808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7GVNq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FFB4E65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9 /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A52D53" w14:paraId="163B3F3D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7AA13A01" w14:textId="77777777" w:rsidR="00A52D53" w:rsidRPr="00A52D53" w:rsidRDefault="00A52D53" w:rsidP="00A52D53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538880" behindDoc="0" locked="0" layoutInCell="1" allowOverlap="1" wp14:anchorId="2F3818C4" wp14:editId="161AE01C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9" name="Εικόνα 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A52D53" w:rsidRPr="00A52D53" w14:paraId="5B0073A8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79F5B8D6" w14:textId="77777777" w:rsidR="000E5AB0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Σε έναν δεκαδικό αριθμό μικρότερο της ακέραιης μονάδας, ποι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το ακέραιο μέρος;</w:t>
            </w:r>
          </w:p>
          <w:p w14:paraId="62C0D3FD" w14:textId="77777777" w:rsidR="000E5AB0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ώς μπορούμε να γράψ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ν φυσικό αριθμό με τη μορ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ύ αριθμού;</w:t>
            </w:r>
          </w:p>
          <w:p w14:paraId="1A9180A1" w14:textId="77777777" w:rsidR="002C0815" w:rsidRPr="00A52D53" w:rsidRDefault="000E5AB0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Πόσα δέκατα είναι ο δεκαδικ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ς 2,4; Πόσα εκατοστά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E5A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ίδιος αριθμός;</w:t>
            </w:r>
            <w:r w:rsidRPr="000E5AB0">
              <w:t xml:space="preserve"> </w:t>
            </w:r>
          </w:p>
        </w:tc>
      </w:tr>
    </w:tbl>
    <w:p w14:paraId="3B61E5B3" w14:textId="77777777" w:rsidR="000E5AB0" w:rsidRDefault="000E5AB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D97204" w:rsidRPr="00AA742D" w14:paraId="23851970" w14:textId="77777777" w:rsidTr="00567858">
        <w:tc>
          <w:tcPr>
            <w:tcW w:w="8505" w:type="dxa"/>
            <w:shd w:val="clear" w:color="auto" w:fill="DEDDED"/>
            <w:vAlign w:val="bottom"/>
          </w:tcPr>
          <w:p w14:paraId="35B5CC8F" w14:textId="77777777" w:rsidR="00D97204" w:rsidRPr="00AA742D" w:rsidRDefault="00D97204" w:rsidP="00567858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bookmarkStart w:id="5" w:name="_Hlk528856561"/>
            <w:r w:rsidRPr="00D9720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Διάταξη δεκαδικών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D9720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αριθμών –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D9720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Αξία θέσης ψηφίου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D9720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br/>
              <w:t>στους δεκαδικούς</w:t>
            </w:r>
          </w:p>
        </w:tc>
        <w:tc>
          <w:tcPr>
            <w:tcW w:w="1123" w:type="dxa"/>
            <w:shd w:val="clear" w:color="auto" w:fill="DEDDED"/>
          </w:tcPr>
          <w:p w14:paraId="1A755D32" w14:textId="77777777" w:rsidR="00D97204" w:rsidRPr="00E92000" w:rsidRDefault="00D97204" w:rsidP="00567858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26</w:t>
            </w:r>
          </w:p>
        </w:tc>
      </w:tr>
    </w:tbl>
    <w:p w14:paraId="442DA219" w14:textId="77777777" w:rsidR="00D97204" w:rsidRPr="003B012D" w:rsidRDefault="00D97204" w:rsidP="00D9720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D97204" w:rsidRPr="003B012D" w14:paraId="4B76AF3F" w14:textId="77777777" w:rsidTr="00567858">
        <w:tc>
          <w:tcPr>
            <w:tcW w:w="1476" w:type="dxa"/>
            <w:vAlign w:val="center"/>
          </w:tcPr>
          <w:p w14:paraId="25B06CB4" w14:textId="77777777" w:rsidR="00D97204" w:rsidRPr="003B012D" w:rsidRDefault="00D97204" w:rsidP="0056785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01461E6" wp14:editId="48FC7238">
                  <wp:extent cx="792000" cy="792000"/>
                  <wp:effectExtent l="0" t="0" r="8255" b="8255"/>
                  <wp:docPr id="1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C470423" w14:textId="77777777" w:rsidR="00D97204" w:rsidRPr="003B012D" w:rsidRDefault="00D97204" w:rsidP="0056785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232DD988" w14:textId="77777777" w:rsidR="00D97204" w:rsidRPr="003B012D" w:rsidRDefault="00D97204" w:rsidP="00D9720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0FF017C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 xml:space="preserve">Ο Έλληνας Ολυμπιονίκης Λευτέρης </w:t>
      </w:r>
      <w:proofErr w:type="spellStart"/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Πετρούνιας</w:t>
      </w:r>
      <w:proofErr w:type="spellEnd"/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 xml:space="preserve"> αναδείχτηκε Παγκόσμιος Πρωταθλητής στο άθλημα των κρίκων στις 7/10/2017 σ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Μόντρεαλ του Καναδά. Στον πίνακ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αναγράφονται οι ε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0240" behindDoc="0" locked="0" layoutInCell="0" allowOverlap="0" wp14:anchorId="17B6BAFE" wp14:editId="5830644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6" name="Πλαίσιο κειμένου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10B153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B6BAFE" id="Πλαίσιο κειμένου 486" o:spid="_x0000_s1045" type="#_x0000_t202" style="position:absolute;margin-left:0;margin-top:785.3pt;width:186.8pt;height:36pt;z-index:252810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B+k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GLgi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+MH6S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E10B153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πιδόσεις των έξ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πρώτων αθλητών κατά τη σειρά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3973">
        <w:rPr>
          <w:rFonts w:ascii="Arial-BoldMT" w:hAnsi="Arial-BoldMT"/>
          <w:b/>
          <w:bCs/>
          <w:color w:val="242021"/>
          <w:sz w:val="56"/>
          <w:szCs w:val="56"/>
        </w:rPr>
        <w:t>την οποία αγωνίστηκαν:</w:t>
      </w:r>
      <w:bookmarkEnd w:id="5"/>
    </w:p>
    <w:p w14:paraId="41E8CC09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  <w:sectPr w:rsidR="00F43973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52"/>
        <w:gridCol w:w="3647"/>
        <w:gridCol w:w="3828"/>
      </w:tblGrid>
      <w:tr w:rsidR="0081551E" w:rsidRPr="0081551E" w14:paraId="5C8CC6C2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1AE854E1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>Χώρα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5E0D0CE2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Αθλητή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35B42F71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Βαθμολογία</w:t>
            </w:r>
          </w:p>
        </w:tc>
      </w:tr>
      <w:tr w:rsidR="0081551E" w:rsidRPr="0081551E" w14:paraId="5D1F51C8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1EFF9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Ουκραν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FE1BA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Ραντιβίλοφ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34DDF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4,933</w:t>
            </w:r>
          </w:p>
        </w:tc>
      </w:tr>
      <w:tr w:rsidR="0081551E" w:rsidRPr="0081551E" w14:paraId="37649C08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1438B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Τουρκ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8F5D4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σολάκ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B80B0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5,066</w:t>
            </w:r>
          </w:p>
        </w:tc>
      </w:tr>
      <w:tr w:rsidR="0081551E" w:rsidRPr="0081551E" w14:paraId="4EA659BE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2B7CF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Ρωσ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25AB7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μπλιάζιν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EE225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5,333</w:t>
            </w:r>
          </w:p>
        </w:tc>
      </w:tr>
      <w:tr w:rsidR="0081551E" w:rsidRPr="0081551E" w14:paraId="27B2B49D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D9F9E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αλλ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16930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ΐτ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Σαΐντ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D026C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5,258</w:t>
            </w:r>
          </w:p>
        </w:tc>
      </w:tr>
      <w:tr w:rsidR="0081551E" w:rsidRPr="0081551E" w14:paraId="2A5FD7FF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7BA8A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Ελλάδ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BE8E5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ετρούνιας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26BD6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5,433</w:t>
            </w:r>
          </w:p>
        </w:tc>
      </w:tr>
      <w:tr w:rsidR="0081551E" w:rsidRPr="0081551E" w14:paraId="0139DCE1" w14:textId="77777777" w:rsidTr="00567858"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E10CD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Κίν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76707" w14:textId="77777777" w:rsidR="0081551E" w:rsidRPr="0081551E" w:rsidRDefault="0081551E" w:rsidP="0081551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Λιου</w:t>
            </w:r>
            <w:proofErr w:type="spellEnd"/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88097" w14:textId="77777777" w:rsidR="0081551E" w:rsidRPr="0081551E" w:rsidRDefault="0081551E" w:rsidP="008155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81551E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5,266</w:t>
            </w:r>
          </w:p>
        </w:tc>
      </w:tr>
    </w:tbl>
    <w:p w14:paraId="23DB43CF" w14:textId="77777777" w:rsidR="00F43973" w:rsidRDefault="006B054D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2667904" behindDoc="1" locked="0" layoutInCell="1" allowOverlap="1" wp14:anchorId="53841F55" wp14:editId="0EB2DF6A">
            <wp:simplePos x="0" y="0"/>
            <wp:positionH relativeFrom="column">
              <wp:posOffset>6349941</wp:posOffset>
            </wp:positionH>
            <wp:positionV relativeFrom="paragraph">
              <wp:posOffset>-974592</wp:posOffset>
            </wp:positionV>
            <wp:extent cx="2519680" cy="2849245"/>
            <wp:effectExtent l="0" t="0" r="0" b="8255"/>
            <wp:wrapNone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284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C52C26" w14:textId="77777777" w:rsidR="00F43973" w:rsidRDefault="009C59CF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27680" behindDoc="0" locked="0" layoutInCell="0" allowOverlap="0" wp14:anchorId="7F31AFAF" wp14:editId="302DC60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6" name="Πλαίσιο κειμένου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39866B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1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31AFAF" id="Πλαίσιο κειμένου 206" o:spid="_x0000_s1046" type="#_x0000_t202" style="position:absolute;margin-left:0;margin-top:538.65pt;width:186.8pt;height:36pt;z-index:253127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HhDrw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KE/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bvRog1vRbKQ9AKUoSQ0&#10;DnoMLw1sCqleYdTA1CZYv1wRxTAqHwpQ1wiUYMd831D7xmLfICIDqAQbjPrt3PRPw6pWfFlApF7P&#10;Qh6DInPuxHLDaqNjmEyX1OYVsaO/bzuvm7du9gM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M7h4Q68CAAAz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339866B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1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03B8BE2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0771FF4F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  <w:sectPr w:rsidR="00F43973" w:rsidSect="00F43973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3B5C3D40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Παρατηρούμε τον πίνακα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απαντάμε στις παρακάτω ερωτήσεις:</w:t>
      </w:r>
    </w:p>
    <w:p w14:paraId="5CA68BA8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1. Ποιος αθλητής πήρε την υψηλότερη βαθμολογία; ............................</w:t>
      </w:r>
    </w:p>
    <w:p w14:paraId="7C4882F2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4D472BB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2. Ποιος αθλητής πήρε τη χαμηλότερη βαθμολογία; ............................</w:t>
      </w:r>
    </w:p>
    <w:p w14:paraId="65422A4D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365DB8EB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3. Ποιος αθλητής έχει βαθμολογί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 xml:space="preserve">κοντά στο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43EAD">
        <w:rPr>
          <w:position w:val="-48"/>
        </w:rPr>
        <w:object w:dxaOrig="1120" w:dyaOrig="1320" w14:anchorId="67130BAD">
          <v:shape id="_x0000_i1056" type="#_x0000_t75" style="width:54.75pt;height:66pt" o:ole="">
            <v:imagedata r:id="rId85" o:title=""/>
          </v:shape>
          <o:OLEObject Type="Embed" ProgID="Equation.DSMT4" ShapeID="_x0000_i1056" DrawAspect="Content" ObjectID="_1620223209" r:id="rId86"/>
        </w:objec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; ..............................</w:t>
      </w:r>
    </w:p>
    <w:p w14:paraId="448BED42" w14:textId="77777777" w:rsidR="00795528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719C74E" w14:textId="77777777" w:rsidR="00F43973" w:rsidRDefault="00795528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95528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Τοποθε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2288" behindDoc="0" locked="0" layoutInCell="0" allowOverlap="0" wp14:anchorId="60B3E5D4" wp14:editId="7084EB2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7" name="Πλαίσιο κειμένου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F8109A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2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B3E5D4" id="Πλαίσιο κειμένου 487" o:spid="_x0000_s1047" type="#_x0000_t202" style="position:absolute;margin-left:0;margin-top:785.3pt;width:186.8pt;height:36pt;z-index:252812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Kmr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yx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tCpxIpkIekFKENJ&#10;aBz0GF4a2BRSvcKogalNsH65IophVD4UoK4RKMGO+b6h9o3FvkFEBlAJNhj127npn4ZVrfiygEi9&#10;noU8Bk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gnKmr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1F8109A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2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τούμε τους παραπάν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95528">
        <w:rPr>
          <w:rFonts w:ascii="Arial-BoldMT" w:hAnsi="Arial-BoldMT"/>
          <w:b/>
          <w:bCs/>
          <w:color w:val="242021"/>
          <w:sz w:val="56"/>
          <w:szCs w:val="56"/>
        </w:rPr>
        <w:t>αριθμούς στον πίνακα αξίας θέση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62632">
        <w:rPr>
          <w:rFonts w:ascii="Arial-BoldMT" w:hAnsi="Arial-BoldMT"/>
          <w:b/>
          <w:bCs/>
          <w:color w:val="242021"/>
          <w:sz w:val="56"/>
          <w:szCs w:val="56"/>
        </w:rPr>
        <w:t>(σελίδες 24 - 25 / 11)</w:t>
      </w:r>
    </w:p>
    <w:p w14:paraId="42FFDC5E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6CB5E49A" w14:textId="77777777" w:rsidR="00E62632" w:rsidRDefault="00F43973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E62632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br w:type="page"/>
      </w:r>
    </w:p>
    <w:p w14:paraId="190FDBB6" w14:textId="77777777" w:rsidR="00F43973" w:rsidRDefault="00F43973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106CA106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326A16BB" w14:textId="77777777" w:rsidR="00E62632" w:rsidRDefault="00E62632" w:rsidP="00E62632">
      <w:pPr>
        <w:spacing w:after="480"/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79"/>
        <w:gridCol w:w="2741"/>
        <w:gridCol w:w="2098"/>
        <w:gridCol w:w="2208"/>
      </w:tblGrid>
      <w:tr w:rsidR="00795528" w:rsidRPr="0005649E" w14:paraId="48CC9171" w14:textId="77777777" w:rsidTr="00EF78F5">
        <w:trPr>
          <w:trHeight w:hRule="exact" w:val="850"/>
          <w:jc w:val="center"/>
        </w:trPr>
        <w:tc>
          <w:tcPr>
            <w:tcW w:w="27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F6DC93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B78C8AB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10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3B73D16" w14:textId="77777777" w:rsidR="00795528" w:rsidRPr="0005649E" w:rsidRDefault="00795528" w:rsidP="00EF78F5">
            <w:pPr>
              <w:widowControl w:val="0"/>
              <w:spacing w:after="0" w:line="540" w:lineRule="exact"/>
              <w:ind w:left="300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10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7AF3D39" w14:textId="77777777" w:rsidR="00795528" w:rsidRPr="0005649E" w:rsidRDefault="00795528" w:rsidP="00EF78F5">
            <w:pPr>
              <w:widowControl w:val="0"/>
              <w:spacing w:after="0" w:line="540" w:lineRule="exact"/>
              <w:ind w:left="660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1</w:t>
            </w:r>
          </w:p>
        </w:tc>
      </w:tr>
      <w:tr w:rsidR="00795528" w:rsidRPr="0005649E" w14:paraId="5EE1D0A3" w14:textId="77777777" w:rsidTr="00D05F84">
        <w:trPr>
          <w:trHeight w:hRule="exact" w:val="1531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AF47ECE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05649E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Αριθμό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CC4E"/>
            <w:vAlign w:val="center"/>
          </w:tcPr>
          <w:p w14:paraId="40B18E1C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ατο</w:t>
            </w:r>
            <w:r w:rsidRPr="00D05F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</w:t>
            </w:r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τάδες</w:t>
            </w:r>
            <w:proofErr w:type="spellEnd"/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DB81"/>
            <w:vAlign w:val="center"/>
          </w:tcPr>
          <w:p w14:paraId="76A5A9F3" w14:textId="77777777" w:rsidR="00795528" w:rsidRPr="0005649E" w:rsidRDefault="00795528" w:rsidP="00EF78F5">
            <w:pPr>
              <w:widowControl w:val="0"/>
              <w:spacing w:after="180" w:line="540" w:lineRule="exact"/>
              <w:ind w:left="30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ά</w:t>
            </w:r>
            <w:proofErr w:type="spellEnd"/>
            <w:r w:rsidRPr="00D05F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</w:t>
            </w:r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ς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DC1"/>
            <w:vAlign w:val="center"/>
          </w:tcPr>
          <w:p w14:paraId="4C75D10D" w14:textId="77777777" w:rsidR="00795528" w:rsidRPr="0005649E" w:rsidRDefault="00795528" w:rsidP="00EF78F5">
            <w:pPr>
              <w:widowControl w:val="0"/>
              <w:spacing w:after="180" w:line="540" w:lineRule="exact"/>
              <w:ind w:left="26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</w:t>
            </w:r>
            <w:r w:rsidRPr="00D05F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</w:t>
            </w:r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ς</w:t>
            </w:r>
          </w:p>
        </w:tc>
      </w:tr>
      <w:tr w:rsidR="00795528" w:rsidRPr="0005649E" w14:paraId="4382FE80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80DF328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A35F542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30ED9DE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BC8DAE9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51A60CA9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36A56E2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193E288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16671B8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225727D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387D0B82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A4094C5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A98408D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DF14C25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D030900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21E9F830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02F5125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248C6E5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D02F97C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629F006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4B23526F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7E31365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D6BC7E2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ADFF9CD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D7EF900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1B40618F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51E5992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85F0970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0F9C789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9688EF0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</w:tr>
      <w:tr w:rsidR="00795528" w:rsidRPr="0005649E" w14:paraId="7CEED7EE" w14:textId="77777777" w:rsidTr="00D05F84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EB72A9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56"/>
                <w:szCs w:val="56"/>
                <w:lang w:eastAsia="el-GR"/>
              </w:rPr>
            </w:pPr>
          </w:p>
        </w:tc>
        <w:tc>
          <w:tcPr>
            <w:tcW w:w="70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4E"/>
            <w:vAlign w:val="center"/>
          </w:tcPr>
          <w:p w14:paraId="569A6A5A" w14:textId="77777777" w:rsidR="00795528" w:rsidRPr="0005649E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05649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έραιο μέρος</w:t>
            </w:r>
          </w:p>
        </w:tc>
      </w:tr>
    </w:tbl>
    <w:p w14:paraId="71DED279" w14:textId="77777777" w:rsidR="00F43973" w:rsidRDefault="008954FD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4336" behindDoc="0" locked="0" layoutInCell="0" allowOverlap="0" wp14:anchorId="363D2728" wp14:editId="6313FF2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9" name="Πλαίσιο κειμένου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5C554C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4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3D2728" id="Πλαίσιο κειμένου 489" o:spid="_x0000_s1048" type="#_x0000_t202" style="position:absolute;margin-left:0;margin-top:785.3pt;width:186.8pt;height:36pt;z-index:252814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BFsfDr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1C5C554C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4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C3D6678" w14:textId="77777777" w:rsidR="00795528" w:rsidRDefault="0079552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28050588" w14:textId="77777777" w:rsidR="0080247A" w:rsidRDefault="0080247A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2A90BC79" w14:textId="1B019D87" w:rsidR="00F43973" w:rsidRDefault="00855915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8928" behindDoc="0" locked="0" layoutInCell="1" allowOverlap="1" wp14:anchorId="11312C6E" wp14:editId="26822B97">
                <wp:simplePos x="0" y="0"/>
                <wp:positionH relativeFrom="column">
                  <wp:posOffset>321900</wp:posOffset>
                </wp:positionH>
                <wp:positionV relativeFrom="paragraph">
                  <wp:posOffset>6775863</wp:posOffset>
                </wp:positionV>
                <wp:extent cx="265326" cy="573981"/>
                <wp:effectExtent l="57150" t="38100" r="20955" b="17145"/>
                <wp:wrapNone/>
                <wp:docPr id="23" name="Ευθύγραμμο βέλος σύνδεσης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5326" cy="573981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7B6E4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23" o:spid="_x0000_s1026" type="#_x0000_t32" style="position:absolute;margin-left:25.35pt;margin-top:533.55pt;width:20.9pt;height:45.2pt;flip:x y;z-index:25266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" strokecolor="red" strokeweight="3pt">
                <v:stroke endarrow="block"/>
              </v:shape>
            </w:pict>
          </mc:Fallback>
        </mc:AlternateConten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8"/>
        <w:gridCol w:w="2626"/>
        <w:gridCol w:w="3451"/>
        <w:gridCol w:w="2890"/>
      </w:tblGrid>
      <w:tr w:rsidR="00FF0356" w:rsidRPr="008E104F" w14:paraId="613E1F6A" w14:textId="77777777" w:rsidTr="00EF78F5"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9B2E40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549FAE2" w14:textId="77777777" w:rsidR="00FF0356" w:rsidRPr="008E104F" w:rsidRDefault="00FF0356" w:rsidP="00EF78F5">
            <w:pPr>
              <w:widowControl w:val="0"/>
              <w:spacing w:after="0" w:line="240" w:lineRule="auto"/>
              <w:ind w:left="658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x</w:t>
            </w:r>
            <w:r w:rsidRPr="008E104F">
              <w:rPr>
                <w:rFonts w:ascii="Arial" w:hAnsi="Arial" w:cs="Arial"/>
                <w:b/>
                <w:position w:val="-48"/>
                <w:sz w:val="56"/>
                <w:szCs w:val="56"/>
              </w:rPr>
              <w:object w:dxaOrig="720" w:dyaOrig="1320" w14:anchorId="6ACEF919">
                <v:shape id="_x0000_i1057" type="#_x0000_t75" style="width:36pt;height:66pt" o:ole="">
                  <v:imagedata r:id="rId36" o:title=""/>
                </v:shape>
                <o:OLEObject Type="Embed" ProgID="Equation.DSMT4" ShapeID="_x0000_i1057" DrawAspect="Content" ObjectID="_1620223210" r:id="rId87"/>
              </w:objec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22A7B54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x</w:t>
            </w:r>
            <w:r w:rsidRPr="008E104F">
              <w:rPr>
                <w:rFonts w:ascii="Arial" w:hAnsi="Arial" w:cs="Arial"/>
                <w:b/>
                <w:position w:val="-48"/>
                <w:sz w:val="56"/>
                <w:szCs w:val="56"/>
              </w:rPr>
              <w:object w:dxaOrig="1060" w:dyaOrig="1320" w14:anchorId="21372B98">
                <v:shape id="_x0000_i1058" type="#_x0000_t75" style="width:53.25pt;height:66pt" o:ole="">
                  <v:imagedata r:id="rId88" o:title=""/>
                </v:shape>
                <o:OLEObject Type="Embed" ProgID="Equation.DSMT4" ShapeID="_x0000_i1058" DrawAspect="Content" ObjectID="_1620223211" r:id="rId89"/>
              </w:objec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2CA2D71" w14:textId="77777777" w:rsidR="00FF0356" w:rsidRPr="008E104F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x</w:t>
            </w:r>
            <w:r w:rsidRPr="008E104F">
              <w:rPr>
                <w:rFonts w:ascii="Arial" w:hAnsi="Arial" w:cs="Arial"/>
                <w:b/>
                <w:position w:val="-48"/>
                <w:sz w:val="56"/>
                <w:szCs w:val="56"/>
              </w:rPr>
              <w:object w:dxaOrig="1359" w:dyaOrig="1320" w14:anchorId="5C903544">
                <v:shape id="_x0000_i1059" type="#_x0000_t75" style="width:67.45pt;height:66pt" o:ole="">
                  <v:imagedata r:id="rId90" o:title=""/>
                </v:shape>
                <o:OLEObject Type="Embed" ProgID="Equation.DSMT4" ShapeID="_x0000_i1059" DrawAspect="Content" ObjectID="_1620223212" r:id="rId91"/>
              </w:object>
            </w:r>
          </w:p>
        </w:tc>
      </w:tr>
      <w:tr w:rsidR="00FF0356" w:rsidRPr="008E104F" w14:paraId="1C8E2553" w14:textId="77777777" w:rsidTr="00EF78F5">
        <w:trPr>
          <w:trHeight w:val="850"/>
        </w:trPr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481DC5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AAD680" w14:textId="77777777" w:rsidR="00FF0356" w:rsidRPr="008E104F" w:rsidRDefault="00FF0356" w:rsidP="00EF78F5">
            <w:pPr>
              <w:widowControl w:val="0"/>
              <w:spacing w:after="0" w:line="240" w:lineRule="auto"/>
              <w:ind w:left="660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0,1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8F3AE5C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0,01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774F2AA" w14:textId="77777777" w:rsidR="00FF0356" w:rsidRPr="008E104F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val="en-US"/>
              </w:rPr>
              <w:t>x</w:t>
            </w: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0,001</w:t>
            </w:r>
          </w:p>
        </w:tc>
      </w:tr>
      <w:tr w:rsidR="00D05F84" w:rsidRPr="008E104F" w14:paraId="57D8A9F6" w14:textId="77777777" w:rsidTr="00D05F84">
        <w:trPr>
          <w:trHeight w:val="1531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3A9229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B2A1C7" w:themeFill="accent4" w:themeFillTint="99"/>
            <w:vAlign w:val="center"/>
          </w:tcPr>
          <w:p w14:paraId="2605DA6E" w14:textId="77777777" w:rsidR="00FF0356" w:rsidRPr="008E104F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E104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έκατα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7BBD7"/>
            <w:vAlign w:val="center"/>
          </w:tcPr>
          <w:p w14:paraId="499975E4" w14:textId="77777777" w:rsidR="00FF0356" w:rsidRPr="008E104F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E104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ατοστά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FD8E8"/>
            <w:vAlign w:val="center"/>
          </w:tcPr>
          <w:p w14:paraId="1F4C940E" w14:textId="77777777" w:rsidR="00FF0356" w:rsidRPr="008E104F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E104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ιλιοστά</w:t>
            </w:r>
          </w:p>
        </w:tc>
      </w:tr>
      <w:tr w:rsidR="00FF0356" w:rsidRPr="008E104F" w14:paraId="6C4E239A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DFD2A25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44696DF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316C328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B49765A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1A5CB978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CB8B1AD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484EE86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ABF58C2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9BCC84B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7F183E2B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243EA5C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282CD59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F0CA7F8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394D0BB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7F33D33E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015E637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32DA9B7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9D4B43C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0134B13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1789B863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23BEC56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FE65544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261EA1F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15F7EA2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63E6BE6E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97375E6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D7EBA6A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1C267C0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A12F251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FF0356" w:rsidRPr="008E104F" w14:paraId="34631DDB" w14:textId="77777777" w:rsidTr="00D05F84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6246ADD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" w:eastAsia="Times New Roman" w:hAnsi="Arial" w:cs="Arial"/>
                <w:b/>
                <w:bCs/>
                <w:color w:val="000000"/>
                <w:sz w:val="56"/>
                <w:szCs w:val="5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89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2A1C7" w:themeFill="accent4" w:themeFillTint="99"/>
            <w:vAlign w:val="center"/>
          </w:tcPr>
          <w:p w14:paraId="5E245F26" w14:textId="77777777" w:rsidR="00FF0356" w:rsidRPr="008E104F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6"/>
                <w:szCs w:val="56"/>
                <w:lang w:eastAsia="el-GR"/>
              </w:rPr>
            </w:pPr>
            <w:r w:rsidRPr="008E104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ό μέρος</w:t>
            </w:r>
          </w:p>
        </w:tc>
      </w:tr>
    </w:tbl>
    <w:p w14:paraId="597D275C" w14:textId="77777777" w:rsidR="00855915" w:rsidRDefault="00855915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tab/>
      </w:r>
    </w:p>
    <w:p w14:paraId="315BD53B" w14:textId="77777777" w:rsidR="00F43973" w:rsidRDefault="00855915" w:rsidP="00855915">
      <w:pPr>
        <w:ind w:firstLine="720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Tahoma-Bold" w:hAnsi="Tahoma-Bold"/>
          <w:b/>
          <w:bCs/>
          <w:color w:val="D7191E"/>
          <w:sz w:val="56"/>
          <w:szCs w:val="56"/>
        </w:rPr>
        <w:t>Υποδιαστολή</w:t>
      </w:r>
    </w:p>
    <w:p w14:paraId="20C26E50" w14:textId="63B202CD" w:rsidR="00E54656" w:rsidRDefault="008954F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6384" behindDoc="0" locked="0" layoutInCell="0" allowOverlap="0" wp14:anchorId="235863BF" wp14:editId="10F75B6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0" name="Πλαίσιο κειμένου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689F6B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5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5863BF" id="Πλαίσιο κειμένου 490" o:spid="_x0000_s1049" type="#_x0000_t202" style="position:absolute;margin-left:0;margin-top:785.3pt;width:186.8pt;height:36pt;z-index:252816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IrHhe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2689F6B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5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54656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5E0EBDC4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γ.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Αναλύουμε τον αριθμό 15,258:</w:t>
      </w:r>
    </w:p>
    <w:p w14:paraId="7692E5B6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15,258 =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1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10) +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5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1) +</w:t>
      </w:r>
    </w:p>
    <w:p w14:paraId="7C836B54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+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2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……) +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5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……..) +</w:t>
      </w:r>
    </w:p>
    <w:p w14:paraId="58B96B3A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+ (…… x 0,001) ή</w:t>
      </w:r>
    </w:p>
    <w:p w14:paraId="5C5377B2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15,258 =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1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10) +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5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1) +</w:t>
      </w:r>
    </w:p>
    <w:p w14:paraId="0923C986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+ (….. x</w:t>
      </w:r>
      <w:r>
        <w:rPr>
          <w:position w:val="-48"/>
        </w:rPr>
        <w:object w:dxaOrig="720" w:dyaOrig="1320" w14:anchorId="7C7A16B1">
          <v:shape id="_x0000_i1060" type="#_x0000_t75" style="width:36pt;height:66pt" o:ole="">
            <v:imagedata r:id="rId36" o:title=""/>
          </v:shape>
          <o:OLEObject Type="Embed" ProgID="Equation.DSMT4" ShapeID="_x0000_i1060" DrawAspect="Content" ObjectID="_1620223213" r:id="rId92"/>
        </w:objec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 xml:space="preserve">) + (…… x </w:t>
      </w:r>
      <w:r>
        <w:rPr>
          <w:position w:val="-48"/>
        </w:rPr>
        <w:object w:dxaOrig="1060" w:dyaOrig="1320" w14:anchorId="72C57ECE">
          <v:shape id="_x0000_i1061" type="#_x0000_t75" style="width:53.25pt;height:66pt" o:ole="">
            <v:imagedata r:id="rId93" o:title=""/>
          </v:shape>
          <o:OLEObject Type="Embed" ProgID="Equation.DSMT4" ShapeID="_x0000_i1061" DrawAspect="Content" ObjectID="_1620223214" r:id="rId94"/>
        </w:objec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) +</w:t>
      </w:r>
    </w:p>
    <w:p w14:paraId="3CF6D5B3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+ (</w:t>
      </w: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8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x ………)</w:t>
      </w:r>
    </w:p>
    <w:p w14:paraId="6470FA75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Στο δεκαδικό μέρος ποιο ψηφίο έχει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br/>
        <w:t>τη μεγαλύτερη αξία;</w:t>
      </w:r>
    </w:p>
    <w:p w14:paraId="5D4550D0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73A347F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8432" behindDoc="0" locked="0" layoutInCell="0" allowOverlap="0" wp14:anchorId="1D9EA471" wp14:editId="6A1743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1" name="Πλαίσιο κειμένου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AB26E7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6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EA471" id="Πλαίσιο κειμένου 491" o:spid="_x0000_s1050" type="#_x0000_t202" style="position:absolute;margin-left:0;margin-top:785.3pt;width:186.8pt;height:36pt;z-index:252818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aBYrw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0UmgW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3AB26E7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6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........................</w:t>
      </w:r>
    </w:p>
    <w:p w14:paraId="1EFCCC6C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Γράφουμε σε σειρά τους παραπάνω αριθμούς του πίνακα (</w:t>
      </w:r>
      <w:r w:rsidRPr="0080247A">
        <w:rPr>
          <w:rFonts w:ascii="Arial-BoldMT" w:hAnsi="Arial-BoldMT"/>
          <w:b/>
          <w:bCs/>
          <w:color w:val="242021"/>
          <w:sz w:val="56"/>
          <w:szCs w:val="56"/>
        </w:rPr>
        <w:t>σελίδες 24/11 και 25/11) από τον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 xml:space="preserve"> μικρότερο στον μεγαλύτερο:</w:t>
      </w:r>
    </w:p>
    <w:p w14:paraId="633B0E5E" w14:textId="77777777" w:rsidR="00855915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 &lt;</w:t>
      </w:r>
      <w:r w:rsidRPr="00855915">
        <w:rPr>
          <w:rFonts w:ascii="Arial-BoldMT" w:hAnsi="Arial-BoldMT"/>
          <w:b/>
          <w:bCs/>
          <w:color w:val="242021"/>
          <w:sz w:val="56"/>
          <w:szCs w:val="56"/>
        </w:rPr>
        <w:br/>
        <w:t>&lt; ............................................. &lt;</w:t>
      </w: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6BA322C2" w14:textId="77777777" w:rsidR="00C97581" w:rsidRDefault="00C97581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97581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&lt; ............................................ &lt;</w:t>
      </w:r>
    </w:p>
    <w:p w14:paraId="6C795AEB" w14:textId="77777777" w:rsidR="00C97581" w:rsidRDefault="00C97581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97581">
        <w:rPr>
          <w:rFonts w:ascii="Arial-BoldMT" w:hAnsi="Arial-BoldMT"/>
          <w:b/>
          <w:bCs/>
          <w:color w:val="242021"/>
          <w:sz w:val="56"/>
          <w:szCs w:val="56"/>
        </w:rPr>
        <w:t>&lt; ............................................. &lt;</w:t>
      </w:r>
    </w:p>
    <w:p w14:paraId="06A1DFB0" w14:textId="77777777" w:rsidR="00C97581" w:rsidRDefault="00C97581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97581">
        <w:rPr>
          <w:rFonts w:ascii="Arial-BoldMT" w:hAnsi="Arial-BoldMT"/>
          <w:b/>
          <w:bCs/>
          <w:color w:val="242021"/>
          <w:sz w:val="56"/>
          <w:szCs w:val="56"/>
        </w:rPr>
        <w:t>&lt; ............................................. &lt;</w:t>
      </w:r>
    </w:p>
    <w:p w14:paraId="0B0F0F39" w14:textId="77777777" w:rsidR="00E54656" w:rsidRDefault="00C97581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97581">
        <w:rPr>
          <w:rFonts w:ascii="Arial-BoldMT" w:hAnsi="Arial-BoldMT"/>
          <w:b/>
          <w:bCs/>
          <w:color w:val="242021"/>
          <w:sz w:val="56"/>
          <w:szCs w:val="56"/>
        </w:rPr>
        <w:t>&lt; 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0480" behindDoc="0" locked="0" layoutInCell="0" allowOverlap="0" wp14:anchorId="19821479" wp14:editId="2E582D1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2" name="Πλαίσιο κειμένου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5ABD49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7 / 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821479" id="Πλαίσιο κειμένου 492" o:spid="_x0000_s1051" type="#_x0000_t202" style="position:absolute;margin-left:0;margin-top:785.3pt;width:186.8pt;height:36pt;z-index:252820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CCDIK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25ABD49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7 / 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9758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</w:t>
      </w:r>
    </w:p>
    <w:p w14:paraId="5BC7BE98" w14:textId="77777777" w:rsidR="00E54656" w:rsidRDefault="00E54656" w:rsidP="00D97204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18E7B299" w14:textId="77777777" w:rsidR="008574D8" w:rsidRDefault="008574D8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2F997DD1" w14:textId="77777777" w:rsidTr="00232C4B">
        <w:tc>
          <w:tcPr>
            <w:tcW w:w="9639" w:type="dxa"/>
            <w:shd w:val="clear" w:color="auto" w:fill="006600"/>
          </w:tcPr>
          <w:p w14:paraId="0BBB6835" w14:textId="77777777" w:rsidR="00991AF4" w:rsidRPr="00C058D4" w:rsidRDefault="00991AF4" w:rsidP="00991AF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bookmarkStart w:id="6" w:name="_Hlk521764536"/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991AF4" w:rsidRPr="00991AF4" w14:paraId="77CC49C4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2E7C761F" w14:textId="77777777" w:rsidR="00991AF4" w:rsidRPr="00991AF4" w:rsidRDefault="00C33D2E" w:rsidP="00991AF4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33D2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ε έναν δεκαδικό αριθμό </w:t>
            </w:r>
            <w:r w:rsidRPr="00C33D2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άθ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3D2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ψηφίο, ανάλογα με τη θέση </w:t>
            </w:r>
            <w:r w:rsidRPr="00C33D2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3D2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ν αριθμό, έχει </w:t>
            </w:r>
            <w:r w:rsidRPr="00C33D2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ιαφορετική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3D2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ξία</w:t>
            </w:r>
            <w:r w:rsidRPr="00C33D2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7336E17B" w14:textId="77777777" w:rsidR="00991AF4" w:rsidRPr="00991AF4" w:rsidRDefault="008954FD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2528" behindDoc="0" locked="0" layoutInCell="0" allowOverlap="0" wp14:anchorId="07C5A71E" wp14:editId="44A8D76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3" name="Πλαίσιο κειμένου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5B7FFC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8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5A71E" id="Πλαίσιο κειμένου 493" o:spid="_x0000_s1052" type="#_x0000_t202" style="position:absolute;margin-left:0;margin-top:785.3pt;width:186.8pt;height:36pt;z-index:252822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oXI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R1oXI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C5B7FFC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8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776C88DE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1B752080" w14:textId="77777777" w:rsidR="00991AF4" w:rsidRPr="00991AF4" w:rsidRDefault="00991AF4" w:rsidP="00991AF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991AF4" w:rsidRPr="00991AF4" w14:paraId="2D56E1E3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82"/>
              <w:gridCol w:w="1882"/>
              <w:gridCol w:w="1883"/>
              <w:gridCol w:w="1624"/>
              <w:gridCol w:w="2142"/>
            </w:tblGrid>
            <w:tr w:rsidR="008574D8" w14:paraId="06A2767B" w14:textId="77777777" w:rsidTr="008574D8">
              <w:tc>
                <w:tcPr>
                  <w:tcW w:w="1882" w:type="dxa"/>
                </w:tcPr>
                <w:p w14:paraId="19CB9999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882" w:type="dxa"/>
                  <w:tcBorders>
                    <w:bottom w:val="single" w:sz="18" w:space="0" w:color="auto"/>
                  </w:tcBorders>
                </w:tcPr>
                <w:p w14:paraId="32D03A41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883" w:type="dxa"/>
                </w:tcPr>
                <w:p w14:paraId="7957A7E0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624" w:type="dxa"/>
                  <w:tcBorders>
                    <w:bottom w:val="single" w:sz="18" w:space="0" w:color="auto"/>
                  </w:tcBorders>
                </w:tcPr>
                <w:p w14:paraId="32D03B88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2142" w:type="dxa"/>
                </w:tcPr>
                <w:p w14:paraId="79888D52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</w:tr>
            <w:tr w:rsidR="008574D8" w14:paraId="078CD942" w14:textId="77777777" w:rsidTr="008574D8">
              <w:tc>
                <w:tcPr>
                  <w:tcW w:w="1882" w:type="dxa"/>
                  <w:tcBorders>
                    <w:right w:val="single" w:sz="18" w:space="0" w:color="auto"/>
                  </w:tcBorders>
                </w:tcPr>
                <w:p w14:paraId="21A8118B" w14:textId="77777777" w:rsidR="008574D8" w:rsidRDefault="008574D8" w:rsidP="008574D8">
                  <w:pPr>
                    <w:spacing w:before="240" w:after="240"/>
                    <w:jc w:val="right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0,4 =</w:t>
                  </w:r>
                </w:p>
              </w:tc>
              <w:tc>
                <w:tcPr>
                  <w:tcW w:w="1882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47B5D890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B761A6"/>
                      <w:sz w:val="56"/>
                      <w:szCs w:val="56"/>
                    </w:rPr>
                    <w:t>δεκ.</w:t>
                  </w:r>
                </w:p>
              </w:tc>
              <w:tc>
                <w:tcPr>
                  <w:tcW w:w="1883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14:paraId="2641E8B3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62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4988F371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0084C9"/>
                      <w:sz w:val="56"/>
                      <w:szCs w:val="56"/>
                    </w:rPr>
                    <w:t>εκ.</w:t>
                  </w:r>
                </w:p>
              </w:tc>
              <w:tc>
                <w:tcPr>
                  <w:tcW w:w="2142" w:type="dxa"/>
                  <w:tcBorders>
                    <w:left w:val="single" w:sz="18" w:space="0" w:color="auto"/>
                  </w:tcBorders>
                </w:tcPr>
                <w:p w14:paraId="25F01CC8" w14:textId="77777777" w:rsidR="008574D8" w:rsidRDefault="008574D8" w:rsidP="008574D8">
                  <w:pPr>
                    <w:spacing w:before="240" w:after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= 0,04</w:t>
                  </w:r>
                </w:p>
              </w:tc>
            </w:tr>
            <w:tr w:rsidR="008574D8" w14:paraId="7016C59F" w14:textId="77777777" w:rsidTr="008574D8">
              <w:tc>
                <w:tcPr>
                  <w:tcW w:w="1882" w:type="dxa"/>
                </w:tcPr>
                <w:p w14:paraId="41778015" w14:textId="77777777" w:rsidR="008574D8" w:rsidRDefault="008574D8" w:rsidP="008574D8">
                  <w:pPr>
                    <w:spacing w:before="240" w:after="240"/>
                    <w:jc w:val="right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882" w:type="dxa"/>
                  <w:tcBorders>
                    <w:top w:val="single" w:sz="18" w:space="0" w:color="auto"/>
                  </w:tcBorders>
                </w:tcPr>
                <w:p w14:paraId="20798DEE" w14:textId="77777777" w:rsidR="008574D8" w:rsidRDefault="008332EA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0976" behindDoc="0" locked="0" layoutInCell="1" allowOverlap="1" wp14:anchorId="1C5B87E5" wp14:editId="7E7925FE">
                            <wp:simplePos x="0" y="0"/>
                            <wp:positionH relativeFrom="column">
                              <wp:posOffset>570300</wp:posOffset>
                            </wp:positionH>
                            <wp:positionV relativeFrom="paragraph">
                              <wp:posOffset>2142</wp:posOffset>
                            </wp:positionV>
                            <wp:extent cx="534286" cy="724668"/>
                            <wp:effectExtent l="38100" t="38100" r="18415" b="18415"/>
                            <wp:wrapNone/>
                            <wp:docPr id="24" name="Ευθύγραμμο βέλος σύνδεσης 2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 flipV="1">
                                      <a:off x="0" y="0"/>
                                      <a:ext cx="534286" cy="724668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84F3066" id="Ευθύγραμμο βέλος σύνδεσης 24" o:spid="_x0000_s1026" type="#_x0000_t32" style="position:absolute;margin-left:44.9pt;margin-top:.15pt;width:42.05pt;height:57.05pt;flip:x y;z-index:25267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883" w:type="dxa"/>
                  <w:tcBorders>
                    <w:bottom w:val="single" w:sz="18" w:space="0" w:color="auto"/>
                  </w:tcBorders>
                </w:tcPr>
                <w:p w14:paraId="7246B74E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624" w:type="dxa"/>
                  <w:tcBorders>
                    <w:top w:val="single" w:sz="18" w:space="0" w:color="auto"/>
                  </w:tcBorders>
                </w:tcPr>
                <w:p w14:paraId="1DF30EFE" w14:textId="77777777" w:rsidR="008574D8" w:rsidRDefault="008332EA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7120" behindDoc="0" locked="0" layoutInCell="1" allowOverlap="1" wp14:anchorId="08B37E42" wp14:editId="68FF5C8D">
                            <wp:simplePos x="0" y="0"/>
                            <wp:positionH relativeFrom="column">
                              <wp:posOffset>-51965</wp:posOffset>
                            </wp:positionH>
                            <wp:positionV relativeFrom="paragraph">
                              <wp:posOffset>2142</wp:posOffset>
                            </wp:positionV>
                            <wp:extent cx="479850" cy="723482"/>
                            <wp:effectExtent l="19050" t="38100" r="53975" b="19685"/>
                            <wp:wrapNone/>
                            <wp:docPr id="27" name="Ευθύγραμμο βέλος σύνδεσης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479850" cy="723482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F3E0187" id="Ευθύγραμμο βέλος σύνδεσης 27" o:spid="_x0000_s1026" type="#_x0000_t32" style="position:absolute;margin-left:-4.1pt;margin-top:.15pt;width:37.8pt;height:56.95pt;flip:y;z-index:25267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2142" w:type="dxa"/>
                </w:tcPr>
                <w:p w14:paraId="1092F03B" w14:textId="77777777" w:rsidR="008574D8" w:rsidRDefault="008574D8" w:rsidP="008574D8">
                  <w:pPr>
                    <w:spacing w:before="240" w:after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8574D8" w14:paraId="242DC675" w14:textId="77777777" w:rsidTr="008574D8">
              <w:tc>
                <w:tcPr>
                  <w:tcW w:w="1882" w:type="dxa"/>
                </w:tcPr>
                <w:p w14:paraId="34A85BD3" w14:textId="77777777" w:rsidR="008574D8" w:rsidRDefault="008574D8" w:rsidP="008574D8">
                  <w:pPr>
                    <w:spacing w:before="240" w:after="240"/>
                    <w:jc w:val="right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882" w:type="dxa"/>
                  <w:tcBorders>
                    <w:right w:val="single" w:sz="18" w:space="0" w:color="auto"/>
                  </w:tcBorders>
                </w:tcPr>
                <w:p w14:paraId="39D77941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883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1A539705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51B847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,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B761A6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0084C9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EF3D50"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1624" w:type="dxa"/>
                  <w:tcBorders>
                    <w:left w:val="single" w:sz="18" w:space="0" w:color="auto"/>
                  </w:tcBorders>
                </w:tcPr>
                <w:p w14:paraId="13D55D95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2142" w:type="dxa"/>
                </w:tcPr>
                <w:p w14:paraId="7B73CA88" w14:textId="77777777" w:rsidR="008574D8" w:rsidRDefault="008574D8" w:rsidP="008574D8">
                  <w:pPr>
                    <w:spacing w:before="240" w:after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8574D8" w14:paraId="60C0AB54" w14:textId="77777777" w:rsidTr="008574D8">
              <w:tc>
                <w:tcPr>
                  <w:tcW w:w="1882" w:type="dxa"/>
                </w:tcPr>
                <w:p w14:paraId="0B234482" w14:textId="77777777" w:rsidR="008574D8" w:rsidRDefault="008574D8" w:rsidP="008574D8">
                  <w:pPr>
                    <w:spacing w:before="240" w:after="240"/>
                    <w:jc w:val="right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882" w:type="dxa"/>
                  <w:tcBorders>
                    <w:bottom w:val="single" w:sz="18" w:space="0" w:color="auto"/>
                  </w:tcBorders>
                </w:tcPr>
                <w:p w14:paraId="6307E612" w14:textId="77777777" w:rsidR="008574D8" w:rsidRDefault="008332EA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5072" behindDoc="0" locked="0" layoutInCell="1" allowOverlap="1" wp14:anchorId="278E7E5E" wp14:editId="20929A44">
                            <wp:simplePos x="0" y="0"/>
                            <wp:positionH relativeFrom="column">
                              <wp:posOffset>540155</wp:posOffset>
                            </wp:positionH>
                            <wp:positionV relativeFrom="paragraph">
                              <wp:posOffset>-10404</wp:posOffset>
                            </wp:positionV>
                            <wp:extent cx="564326" cy="748602"/>
                            <wp:effectExtent l="38100" t="19050" r="26670" b="52070"/>
                            <wp:wrapNone/>
                            <wp:docPr id="26" name="Ευθύγραμμο βέλος σύνδεσης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564326" cy="748602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3FB5CBB" id="Ευθύγραμμο βέλος σύνδεσης 26" o:spid="_x0000_s1026" type="#_x0000_t32" style="position:absolute;margin-left:42.55pt;margin-top:-.8pt;width:44.45pt;height:58.95pt;flip:x;z-index:25267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883" w:type="dxa"/>
                  <w:tcBorders>
                    <w:top w:val="single" w:sz="18" w:space="0" w:color="auto"/>
                  </w:tcBorders>
                </w:tcPr>
                <w:p w14:paraId="41123F3E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624" w:type="dxa"/>
                  <w:tcBorders>
                    <w:bottom w:val="single" w:sz="18" w:space="0" w:color="auto"/>
                  </w:tcBorders>
                </w:tcPr>
                <w:p w14:paraId="74110D47" w14:textId="77777777" w:rsidR="008574D8" w:rsidRDefault="008332EA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3024" behindDoc="0" locked="0" layoutInCell="1" allowOverlap="1" wp14:anchorId="3334EC6F" wp14:editId="105F2DFA">
                            <wp:simplePos x="0" y="0"/>
                            <wp:positionH relativeFrom="column">
                              <wp:posOffset>-51965</wp:posOffset>
                            </wp:positionH>
                            <wp:positionV relativeFrom="paragraph">
                              <wp:posOffset>-10404</wp:posOffset>
                            </wp:positionV>
                            <wp:extent cx="482321" cy="748030"/>
                            <wp:effectExtent l="19050" t="19050" r="51435" b="52070"/>
                            <wp:wrapNone/>
                            <wp:docPr id="25" name="Ευθύγραμμο βέλος σύνδεσης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82321" cy="748030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A06E20A" id="Ευθύγραμμο βέλος σύνδεσης 25" o:spid="_x0000_s1026" type="#_x0000_t32" style="position:absolute;margin-left:-4.1pt;margin-top:-.8pt;width:38pt;height:58.9pt;z-index:25267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2142" w:type="dxa"/>
                </w:tcPr>
                <w:p w14:paraId="4D37623D" w14:textId="77777777" w:rsidR="008574D8" w:rsidRDefault="008574D8" w:rsidP="008574D8">
                  <w:pPr>
                    <w:spacing w:before="240" w:after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8574D8" w14:paraId="1D0B8819" w14:textId="77777777" w:rsidTr="008574D8">
              <w:tc>
                <w:tcPr>
                  <w:tcW w:w="1882" w:type="dxa"/>
                  <w:tcBorders>
                    <w:right w:val="single" w:sz="18" w:space="0" w:color="auto"/>
                  </w:tcBorders>
                </w:tcPr>
                <w:p w14:paraId="5A79A84E" w14:textId="77777777" w:rsidR="008574D8" w:rsidRDefault="008574D8" w:rsidP="008574D8">
                  <w:pPr>
                    <w:spacing w:before="240" w:after="240"/>
                    <w:jc w:val="right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4 =</w:t>
                  </w:r>
                </w:p>
              </w:tc>
              <w:tc>
                <w:tcPr>
                  <w:tcW w:w="1882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083A9CAB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51B847"/>
                      <w:sz w:val="56"/>
                      <w:szCs w:val="56"/>
                    </w:rPr>
                    <w:t>Μ</w:t>
                  </w:r>
                </w:p>
              </w:tc>
              <w:tc>
                <w:tcPr>
                  <w:tcW w:w="1883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14:paraId="4B9907EA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62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48D173E6" w14:textId="77777777" w:rsidR="008574D8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4</w:t>
                  </w:r>
                  <w:r w:rsidRPr="008574D8">
                    <w:rPr>
                      <w:rFonts w:ascii="Arial-BoldMT" w:hAnsi="Arial-BoldMT"/>
                      <w:b/>
                      <w:bCs/>
                      <w:color w:val="EF3D50"/>
                      <w:sz w:val="56"/>
                      <w:szCs w:val="56"/>
                    </w:rPr>
                    <w:t>χιλ.</w:t>
                  </w:r>
                </w:p>
              </w:tc>
              <w:tc>
                <w:tcPr>
                  <w:tcW w:w="2142" w:type="dxa"/>
                  <w:tcBorders>
                    <w:left w:val="single" w:sz="18" w:space="0" w:color="auto"/>
                  </w:tcBorders>
                </w:tcPr>
                <w:p w14:paraId="26581ADE" w14:textId="77777777" w:rsidR="008574D8" w:rsidRDefault="008574D8" w:rsidP="008574D8">
                  <w:pPr>
                    <w:spacing w:before="240" w:after="240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8574D8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= 0,004</w:t>
                  </w:r>
                </w:p>
              </w:tc>
            </w:tr>
            <w:tr w:rsidR="008574D8" w14:paraId="3B398306" w14:textId="77777777" w:rsidTr="00980D76">
              <w:trPr>
                <w:trHeight w:val="454"/>
              </w:trPr>
              <w:tc>
                <w:tcPr>
                  <w:tcW w:w="1882" w:type="dxa"/>
                </w:tcPr>
                <w:p w14:paraId="5E70EB91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882" w:type="dxa"/>
                  <w:tcBorders>
                    <w:top w:val="single" w:sz="18" w:space="0" w:color="auto"/>
                  </w:tcBorders>
                </w:tcPr>
                <w:p w14:paraId="2D09F444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883" w:type="dxa"/>
                </w:tcPr>
                <w:p w14:paraId="71EC9F54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1624" w:type="dxa"/>
                  <w:tcBorders>
                    <w:top w:val="single" w:sz="18" w:space="0" w:color="auto"/>
                  </w:tcBorders>
                </w:tcPr>
                <w:p w14:paraId="1DA9566C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  <w:tc>
                <w:tcPr>
                  <w:tcW w:w="2142" w:type="dxa"/>
                </w:tcPr>
                <w:p w14:paraId="04653F49" w14:textId="77777777" w:rsidR="008574D8" w:rsidRPr="00980D76" w:rsidRDefault="008574D8" w:rsidP="00991AF4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</w:rPr>
                  </w:pPr>
                </w:p>
              </w:tc>
            </w:tr>
          </w:tbl>
          <w:p w14:paraId="28645D2A" w14:textId="77777777" w:rsidR="00991AF4" w:rsidRPr="00991AF4" w:rsidRDefault="00991AF4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9247BD5" w14:textId="77777777" w:rsidR="00980D76" w:rsidRDefault="00980D76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07AF8754" w14:textId="77777777" w:rsidR="00980D76" w:rsidRDefault="00980D76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023BC" w14:paraId="0D555EB5" w14:textId="77777777" w:rsidTr="005023BC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73E7592F" w14:textId="77777777" w:rsidR="005023BC" w:rsidRPr="00C058D4" w:rsidRDefault="005023BC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5023BC" w14:paraId="11DED483" w14:textId="77777777" w:rsidTr="005023BC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1F1EF855" w14:textId="77777777" w:rsidR="00F12A82" w:rsidRDefault="00F12A82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ούμε να γράψουμε έναν δεκαδικό αριθμό:</w:t>
            </w:r>
          </w:p>
          <w:p w14:paraId="02299FA9" w14:textId="77777777" w:rsidR="005023BC" w:rsidRDefault="00F12A82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με ψηφία, β. με λέξεις.</w:t>
            </w:r>
          </w:p>
        </w:tc>
      </w:tr>
    </w:tbl>
    <w:p w14:paraId="2C8B6F53" w14:textId="77777777" w:rsidR="005023BC" w:rsidRDefault="008954FD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4576" behindDoc="0" locked="0" layoutInCell="0" allowOverlap="0" wp14:anchorId="2E738685" wp14:editId="20FC66B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4" name="Πλαίσιο κειμένου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B9415B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9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738685" id="Πλαίσιο κειμένου 494" o:spid="_x0000_s1053" type="#_x0000_t202" style="position:absolute;margin-left:0;margin-top:785.3pt;width:186.8pt;height:36pt;z-index:252824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iTs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zEiTs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4B9415B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9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14:paraId="6BD15A0B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7C3A8370" w14:textId="77777777" w:rsidR="00F12A82" w:rsidRDefault="00F12A82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F12A82" w:rsidRPr="000A085A" w14:paraId="2A231500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597849A9" w14:textId="77777777" w:rsidR="00F12A82" w:rsidRDefault="00F12A82" w:rsidP="00F12A82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32,006</w:t>
            </w:r>
          </w:p>
          <w:p w14:paraId="76AEC75C" w14:textId="77777777" w:rsidR="00F12A82" w:rsidRPr="000A085A" w:rsidRDefault="00F12A82" w:rsidP="00F12A82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τριάντα δύο και έξι χιλιοστά</w:t>
            </w:r>
          </w:p>
        </w:tc>
      </w:tr>
    </w:tbl>
    <w:p w14:paraId="1EE96F27" w14:textId="77777777" w:rsidR="00F12A82" w:rsidRDefault="00F12A82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14:paraId="215733BE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7C59EFF3" w14:textId="77777777" w:rsidR="00F12A82" w:rsidRPr="00C058D4" w:rsidRDefault="00F12A82" w:rsidP="0056785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F12A82" w14:paraId="31BDBB89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2968BA3F" w14:textId="77777777" w:rsidR="00F12A82" w:rsidRDefault="00F12A82" w:rsidP="0056785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δεκαδικοί αριθμοί, όπως και ο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φυσικοί, μπορούν να αναλυθού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2A8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ο δεκαδικό τους ανάπτυγμα.</w:t>
            </w:r>
          </w:p>
        </w:tc>
      </w:tr>
    </w:tbl>
    <w:p w14:paraId="56D03688" w14:textId="77777777" w:rsidR="00F12A82" w:rsidRDefault="00F12A82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0CC8EF5A" w14:textId="77777777" w:rsidR="00A329F6" w:rsidRDefault="00A329F6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14:paraId="0C0FA816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13931169" w14:textId="77777777" w:rsidR="00A329F6" w:rsidRDefault="00A329F6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A329F6" w:rsidRPr="000A085A" w14:paraId="488071BB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FB01DA5" w14:textId="77777777" w:rsidR="00C03FD7" w:rsidRDefault="00706C1E" w:rsidP="00567858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6C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3,315 = 3 Μ + 3 </w:t>
            </w:r>
            <w:proofErr w:type="spellStart"/>
            <w:r w:rsidRPr="00706C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.</w:t>
            </w:r>
            <w:proofErr w:type="spellEnd"/>
            <w:r w:rsidRPr="00706C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+ 1 εκ. + 5 χιλ.</w:t>
            </w:r>
            <w:r w:rsidR="00C03FD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Pr="00706C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(3 x 1) + (3 x 0,1) + (1 x 0,01) +</w:t>
            </w:r>
          </w:p>
          <w:p w14:paraId="326E31FC" w14:textId="77777777" w:rsidR="00A329F6" w:rsidRPr="000A085A" w:rsidRDefault="00C03FD7" w:rsidP="00567858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+</w:t>
            </w:r>
            <w:r w:rsidR="00706C1E" w:rsidRPr="00706C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(5 x 0,001)</w:t>
            </w:r>
          </w:p>
        </w:tc>
      </w:tr>
    </w:tbl>
    <w:p w14:paraId="0297DCF8" w14:textId="77777777" w:rsidR="00A329F6" w:rsidRDefault="008954FD" w:rsidP="00A329F6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6624" behindDoc="0" locked="0" layoutInCell="0" allowOverlap="0" wp14:anchorId="0DFD88D9" wp14:editId="5277A4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5" name="Πλαίσιο κειμένου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C6D14C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0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D88D9" id="Πλαίσιο κειμένου 495" o:spid="_x0000_s1054" type="#_x0000_t202" style="position:absolute;margin-left:0;margin-top:785.3pt;width:186.8pt;height:36pt;z-index:252826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PSp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AaYS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cTix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UHPSp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CC6D14C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0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14:paraId="2A9C5B69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704B4E4" w14:textId="77777777" w:rsidR="00A329F6" w:rsidRPr="00C058D4" w:rsidRDefault="00A329F6" w:rsidP="0056785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A329F6" w14:paraId="77413BC8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4B6B87B0" w14:textId="77777777" w:rsidR="00A329F6" w:rsidRDefault="00C03FD7" w:rsidP="0056785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03FD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άμεσα σε δύο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3FD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ριθμούς </w:t>
            </w:r>
            <w:r w:rsidRPr="00C03F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εγαλύτερος </w:t>
            </w:r>
            <w:r w:rsidRPr="00C03FD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ίναι αυτός που έχει </w:t>
            </w:r>
            <w:r w:rsidRPr="00C03F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εγαλύτερο ακέραιο μέρος</w:t>
            </w:r>
            <w:r w:rsidRPr="00C03FD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1C9F677D" w14:textId="77777777" w:rsidR="00A329F6" w:rsidRDefault="00A329F6" w:rsidP="00A329F6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14:paraId="207432E6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2A51D564" w14:textId="77777777" w:rsidR="00A329F6" w:rsidRDefault="00A329F6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A329F6" w:rsidRPr="000A085A" w14:paraId="103608DF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24D165AB" w14:textId="77777777" w:rsidR="00A329F6" w:rsidRPr="000A085A" w:rsidRDefault="00F401CC" w:rsidP="00567858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6,5 &gt; 24,998 (γιατί 26 &gt; 24)</w:t>
            </w:r>
          </w:p>
        </w:tc>
      </w:tr>
    </w:tbl>
    <w:p w14:paraId="03FF0BE3" w14:textId="77777777" w:rsidR="00F12A82" w:rsidRDefault="00F12A82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6A77B1C5" w14:textId="77777777" w:rsidR="00F401CC" w:rsidRDefault="00F401CC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0CEBB626" w14:textId="77777777" w:rsidR="00F401CC" w:rsidRDefault="00F401CC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14:paraId="22817852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49B792A4" w14:textId="77777777" w:rsidR="00F401CC" w:rsidRPr="00C058D4" w:rsidRDefault="00F401CC" w:rsidP="00567858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401CC" w14:paraId="5DC74592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BF193FD" w14:textId="77777777" w:rsidR="00F401CC" w:rsidRDefault="00F401CC" w:rsidP="0056785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συγκρίνουμε δύο δεκαδικούς αριθμούς με το </w:t>
            </w:r>
            <w:r w:rsidRPr="00F401C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διο ακέραιο μέρος, συγκρίνουμε 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01C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ό τους μέρος</w:t>
            </w: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πρώτα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έκατα, μετά τα εκατοστά κ.λπ.</w:t>
            </w:r>
          </w:p>
        </w:tc>
      </w:tr>
    </w:tbl>
    <w:p w14:paraId="40C4EB20" w14:textId="77777777" w:rsidR="00F401CC" w:rsidRDefault="008954FD" w:rsidP="00F401CC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8672" behindDoc="0" locked="0" layoutInCell="0" allowOverlap="0" wp14:anchorId="52FA409C" wp14:editId="658D8F5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6" name="Πλαίσιο κειμένου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0BC15E" w14:textId="77777777" w:rsidR="005302FC" w:rsidRPr="00E62632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1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FA409C" id="Πλαίσιο κειμένου 496" o:spid="_x0000_s1055" type="#_x0000_t202" style="position:absolute;margin-left:0;margin-top:785.3pt;width:186.8pt;height:36pt;z-index:252828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1hz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DAaYyR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nVaHLoi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XXWH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70BC15E" w14:textId="77777777" w:rsidR="005302FC" w:rsidRPr="00E62632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1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14:paraId="1D6F39F1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5D7CF27B" w14:textId="77777777" w:rsidR="00F401CC" w:rsidRDefault="00F401CC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F401CC" w:rsidRPr="000A085A" w14:paraId="73A97062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F0EA38C" w14:textId="77777777" w:rsidR="00F401CC" w:rsidRDefault="00F401CC" w:rsidP="00567858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γκρίνω: 19,76 και 19,7499</w:t>
            </w:r>
          </w:p>
          <w:p w14:paraId="7FA51942" w14:textId="77777777" w:rsidR="00F401CC" w:rsidRPr="00F401CC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διο ακέραιο μέρος (19 = 19),</w:t>
            </w:r>
          </w:p>
          <w:p w14:paraId="7BC6EC4A" w14:textId="77777777" w:rsidR="00F401CC" w:rsidRPr="00F401CC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δια δέκατα (7 = 7),</w:t>
            </w:r>
          </w:p>
          <w:p w14:paraId="1963C1B4" w14:textId="77777777" w:rsidR="00F401CC" w:rsidRPr="00F401CC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φορετικά εκατοστά (6 &gt; 4),</w:t>
            </w:r>
          </w:p>
          <w:p w14:paraId="230AE2BF" w14:textId="77777777" w:rsidR="00F401CC" w:rsidRPr="00F401CC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F401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ρα 19,76 &gt; 19,7499.</w:t>
            </w:r>
          </w:p>
        </w:tc>
      </w:tr>
    </w:tbl>
    <w:p w14:paraId="464945E1" w14:textId="77777777" w:rsidR="00F401CC" w:rsidRDefault="00F401CC" w:rsidP="00F401C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040AA055" w14:textId="77777777" w:rsidR="003277FD" w:rsidRDefault="003277FD" w:rsidP="005023BC">
      <w:pPr>
        <w:spacing w:after="0"/>
        <w:rPr>
          <w:rFonts w:ascii="Arial" w:eastAsia="Calibri" w:hAnsi="Arial" w:cs="Arial"/>
          <w:b/>
          <w:sz w:val="56"/>
          <w:szCs w:val="36"/>
        </w:rPr>
        <w:sectPr w:rsidR="003277FD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"/>
        <w:tblpPr w:leftFromText="180" w:rightFromText="180" w:vertAnchor="text" w:horzAnchor="margin" w:tblpY="16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14572"/>
      </w:tblGrid>
      <w:tr w:rsidR="003277FD" w:rsidRPr="00301D55" w14:paraId="4670A268" w14:textId="77777777" w:rsidTr="00952DEF">
        <w:tc>
          <w:tcPr>
            <w:tcW w:w="14572" w:type="dxa"/>
            <w:shd w:val="clear" w:color="auto" w:fill="EFE9F5"/>
          </w:tcPr>
          <w:p w14:paraId="26B59D52" w14:textId="77777777" w:rsidR="00952DEF" w:rsidRDefault="003277FD" w:rsidP="00567858">
            <w:pPr>
              <w:spacing w:after="160" w:line="259" w:lineRule="auto"/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</w:pPr>
            <w:r w:rsidRPr="00301D55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02C0E150" wp14:editId="3C907256">
                  <wp:extent cx="500380" cy="719455"/>
                  <wp:effectExtent l="0" t="0" r="0" b="4445"/>
                  <wp:docPr id="28" name="Εικόνα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01D55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301D55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301D55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  <w:p w14:paraId="20610E5C" w14:textId="77777777" w:rsidR="003277FD" w:rsidRPr="00301D55" w:rsidRDefault="00952DEF" w:rsidP="00567858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52DEF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Τοποθετώ δεκαδικούς αριθμούς στην </w:t>
            </w:r>
            <w:proofErr w:type="spellStart"/>
            <w:r w:rsidRPr="00952DEF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αριθμογραμμή</w:t>
            </w:r>
            <w:proofErr w:type="spellEnd"/>
          </w:p>
        </w:tc>
      </w:tr>
      <w:tr w:rsidR="003277FD" w:rsidRPr="00301D55" w14:paraId="033550D5" w14:textId="77777777" w:rsidTr="00952DEF">
        <w:tc>
          <w:tcPr>
            <w:tcW w:w="14572" w:type="dxa"/>
            <w:shd w:val="clear" w:color="auto" w:fill="EFE9F5"/>
          </w:tcPr>
          <w:p w14:paraId="6A135874" w14:textId="77777777" w:rsidR="003277FD" w:rsidRPr="00301D55" w:rsidRDefault="00952DEF" w:rsidP="00567858">
            <w:pPr>
              <w:tabs>
                <w:tab w:val="left" w:pos="2325"/>
              </w:tabs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952DE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βρείτε τους δεκαδικούς αριθμούς που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2DE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ντιστοιχούν στα σημεία Α, Β, Γ και Δ της </w:t>
            </w:r>
            <w:proofErr w:type="spellStart"/>
            <w:r w:rsidRPr="00952DE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ς</w:t>
            </w:r>
            <w:proofErr w:type="spellEnd"/>
            <w:r w:rsidRPr="00952DE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:</w:t>
            </w:r>
          </w:p>
        </w:tc>
      </w:tr>
      <w:tr w:rsidR="003277FD" w:rsidRPr="00301D55" w14:paraId="2924EBDB" w14:textId="77777777" w:rsidTr="00952DEF">
        <w:tc>
          <w:tcPr>
            <w:tcW w:w="14572" w:type="dxa"/>
            <w:shd w:val="clear" w:color="auto" w:fill="EFE9F5"/>
          </w:tcPr>
          <w:p w14:paraId="2F6AA411" w14:textId="77777777" w:rsidR="003277FD" w:rsidRPr="00301D55" w:rsidRDefault="001F76D5" w:rsidP="001F76D5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0C7F1089" wp14:editId="01AA003C">
                  <wp:extent cx="1952625" cy="8848725"/>
                  <wp:effectExtent l="0" t="0" r="9525" b="9525"/>
                  <wp:docPr id="29" name="Εικόνα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952625" cy="884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790C93" w14:textId="77777777" w:rsidR="00952DEF" w:rsidRDefault="00952DEF">
      <w:r>
        <w:br w:type="page"/>
      </w:r>
      <w:r w:rsidR="009C59CF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25632" behindDoc="0" locked="0" layoutInCell="0" allowOverlap="0" wp14:anchorId="71D7B491" wp14:editId="7B37166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5" name="Πλαίσιο κειμένου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C7F993" w14:textId="77777777" w:rsidR="005302FC" w:rsidRPr="0084137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2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7B491" id="Πλαίσιο κειμένου 205" o:spid="_x0000_s1056" type="#_x0000_t202" style="position:absolute;margin-left:0;margin-top:538.65pt;width:186.8pt;height:36pt;z-index:253125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xuj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AUaxujsQIAADM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AC7F993" w14:textId="77777777" w:rsidR="005302FC" w:rsidRPr="0084137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2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14572"/>
      </w:tblGrid>
      <w:tr w:rsidR="00952DEF" w:rsidRPr="00301D55" w14:paraId="6FDA188A" w14:textId="77777777" w:rsidTr="00952DEF">
        <w:tc>
          <w:tcPr>
            <w:tcW w:w="14572" w:type="dxa"/>
            <w:shd w:val="clear" w:color="auto" w:fill="EFE9F5"/>
          </w:tcPr>
          <w:p w14:paraId="26E418FA" w14:textId="77777777" w:rsidR="001F76D5" w:rsidRDefault="001F76D5" w:rsidP="00567858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 xml:space="preserve">Με βάση τα γνωστά σημεία πάνω στην </w:t>
            </w:r>
            <w:proofErr w:type="spellStart"/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παρατηρούμε ότι η ακέραιη μονάδα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ισμένη σε 100 ίσα μέρη. Επομένως:</w:t>
            </w:r>
          </w:p>
          <w:p w14:paraId="179F03CB" w14:textId="77777777" w:rsidR="001F76D5" w:rsidRDefault="001F76D5" w:rsidP="001F76D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" w:hAnsi="Arial" w:cs="Arial"/>
                <w:color w:val="242021"/>
                <w:sz w:val="56"/>
                <w:szCs w:val="56"/>
              </w:rPr>
              <w:t xml:space="preserve">→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0,07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         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" w:hAnsi="Arial" w:cs="Arial"/>
                <w:color w:val="242021"/>
                <w:sz w:val="56"/>
                <w:szCs w:val="56"/>
              </w:rPr>
              <w:t xml:space="preserve">→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 Γ</w:t>
            </w:r>
            <w:r>
              <w:rPr>
                <w:rFonts w:ascii="Arial" w:hAnsi="Arial" w:cs="Arial"/>
                <w:color w:val="242021"/>
                <w:sz w:val="56"/>
                <w:szCs w:val="56"/>
              </w:rPr>
              <w:t xml:space="preserve">→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</w:t>
            </w:r>
          </w:p>
          <w:p w14:paraId="4A613579" w14:textId="77777777" w:rsidR="001F76D5" w:rsidRDefault="001F76D5" w:rsidP="001F76D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</w:t>
            </w:r>
            <w:r>
              <w:rPr>
                <w:rFonts w:ascii="Arial" w:hAnsi="Arial" w:cs="Arial"/>
                <w:color w:val="242021"/>
                <w:sz w:val="56"/>
                <w:szCs w:val="56"/>
              </w:rPr>
              <w:t xml:space="preserve">→ </w:t>
            </w:r>
            <w:r w:rsidRPr="001F76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</w:t>
            </w:r>
          </w:p>
          <w:p w14:paraId="0E4D3BAD" w14:textId="77777777" w:rsidR="001F76D5" w:rsidRDefault="001F76D5" w:rsidP="001F76D5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2. Να τοποθετήσετε πάνω στην </w:t>
            </w:r>
            <w:proofErr w:type="spellStart"/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 ένα εκατοστό και το ένα χιλιοστό:</w:t>
            </w:r>
          </w:p>
          <w:p w14:paraId="43F711B9" w14:textId="77777777" w:rsidR="001F76D5" w:rsidRDefault="001F76D5" w:rsidP="001F76D5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B63A991" wp14:editId="096CD70D">
                  <wp:extent cx="1409700" cy="7505700"/>
                  <wp:effectExtent l="0" t="0" r="0" b="0"/>
                  <wp:docPr id="30" name="Εικόνα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409700" cy="750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6FB0AF" w14:textId="77777777" w:rsidR="001F76D5" w:rsidRPr="00080F20" w:rsidRDefault="001F76D5" w:rsidP="001F76D5">
            <w:pPr>
              <w:spacing w:after="160" w:line="259" w:lineRule="auto"/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</w:pPr>
          </w:p>
        </w:tc>
      </w:tr>
    </w:tbl>
    <w:p w14:paraId="1CEC66CA" w14:textId="77777777" w:rsidR="00952DEF" w:rsidRDefault="00952DEF">
      <w:r>
        <w:br w:type="page"/>
      </w:r>
      <w:r w:rsidR="009C59CF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23584" behindDoc="0" locked="0" layoutInCell="0" allowOverlap="0" wp14:anchorId="2F82CA1E" wp14:editId="4790A3CF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4" name="Πλαίσιο κειμένου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269365" w14:textId="77777777" w:rsidR="005302FC" w:rsidRPr="0084137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3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82CA1E" id="Πλαίσιο κειμένου 204" o:spid="_x0000_s1057" type="#_x0000_t202" style="position:absolute;margin-left:0;margin-top:538.65pt;width:186.8pt;height:36pt;z-index:253123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Anr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D0pAnrsQIAADM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B269365" w14:textId="77777777" w:rsidR="005302FC" w:rsidRPr="0084137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3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14572"/>
      </w:tblGrid>
      <w:tr w:rsidR="00952DEF" w:rsidRPr="00301D55" w14:paraId="0B51D154" w14:textId="77777777" w:rsidTr="00952DEF">
        <w:tc>
          <w:tcPr>
            <w:tcW w:w="14572" w:type="dxa"/>
            <w:shd w:val="clear" w:color="auto" w:fill="EFE9F5"/>
          </w:tcPr>
          <w:p w14:paraId="34300237" w14:textId="77777777" w:rsidR="00952DEF" w:rsidRDefault="001F76D5" w:rsidP="00567858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3. Να τοποθετήσετε πάνω στην </w:t>
            </w:r>
            <w:proofErr w:type="spellStart"/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F76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ους αριθμούς 1,4 και 1,40: </w:t>
            </w:r>
          </w:p>
          <w:p w14:paraId="30D1BF9D" w14:textId="77777777" w:rsidR="001F76D5" w:rsidRDefault="005223BD" w:rsidP="001F76D5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2E91DE9" wp14:editId="142D21BA">
                  <wp:extent cx="1495425" cy="7600950"/>
                  <wp:effectExtent l="0" t="4762" r="4762" b="4763"/>
                  <wp:docPr id="31" name="Εικόνα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495425" cy="7600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B0B662" w14:textId="77777777" w:rsidR="001F76D5" w:rsidRPr="00080F20" w:rsidRDefault="001F76D5" w:rsidP="001F76D5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</w:pPr>
          </w:p>
        </w:tc>
      </w:tr>
    </w:tbl>
    <w:p w14:paraId="5CD84394" w14:textId="77777777" w:rsidR="00F401CC" w:rsidRDefault="00F401CC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6FA56A37" w14:textId="77777777" w:rsidR="00F401CC" w:rsidRDefault="00F401CC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37E8BDF0" w14:textId="77777777" w:rsidR="00F401CC" w:rsidRDefault="009C59CF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9C59CF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21536" behindDoc="0" locked="0" layoutInCell="0" allowOverlap="0" wp14:anchorId="2273AB3F" wp14:editId="4A7D5F16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3" name="Πλαίσιο κειμένου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0173F7" w14:textId="77777777" w:rsidR="005302FC" w:rsidRPr="0084137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4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73AB3F" id="Πλαίσιο κειμένου 203" o:spid="_x0000_s1058" type="#_x0000_t202" style="position:absolute;margin-left:0;margin-top:538.65pt;width:186.8pt;height:36pt;z-index:253121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AX+zPNsQIAADM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C0173F7" w14:textId="77777777" w:rsidR="005302FC" w:rsidRPr="0084137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4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6CB60B3" w14:textId="77777777" w:rsidR="003277FD" w:rsidRDefault="003277FD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73499BED" w14:textId="77777777" w:rsidR="003277FD" w:rsidRDefault="003277FD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69EFB853" w14:textId="77777777" w:rsidR="003277FD" w:rsidRDefault="003277FD" w:rsidP="005023BC">
      <w:pPr>
        <w:spacing w:after="0"/>
        <w:rPr>
          <w:rFonts w:ascii="Arial" w:eastAsia="Calibri" w:hAnsi="Arial" w:cs="Arial"/>
          <w:b/>
          <w:sz w:val="56"/>
          <w:szCs w:val="36"/>
        </w:rPr>
        <w:sectPr w:rsidR="003277FD" w:rsidSect="003277F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72678" w:rsidRPr="005D22F3" w14:paraId="26924491" w14:textId="77777777" w:rsidTr="004F53B4">
        <w:trPr>
          <w:jc w:val="center"/>
        </w:trPr>
        <w:tc>
          <w:tcPr>
            <w:tcW w:w="9639" w:type="dxa"/>
            <w:shd w:val="clear" w:color="auto" w:fill="FEF8E8"/>
          </w:tcPr>
          <w:bookmarkEnd w:id="6"/>
          <w:p w14:paraId="2C7F3147" w14:textId="77777777" w:rsidR="00372678" w:rsidRPr="005D22F3" w:rsidRDefault="00372678" w:rsidP="004F53B4">
            <w:pPr>
              <w:spacing w:after="120"/>
              <w:rPr>
                <w:rFonts w:ascii="Arial" w:hAnsi="Arial" w:cs="Arial"/>
                <w:b/>
                <w:sz w:val="56"/>
                <w:szCs w:val="56"/>
              </w:rPr>
            </w:pPr>
            <w:r w:rsidRPr="005D22F3">
              <w:rPr>
                <w:rFonts w:ascii="Arial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66528" behindDoc="0" locked="0" layoutInCell="1" allowOverlap="1" wp14:anchorId="46B5A89B" wp14:editId="4212257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7" name="Εικόνα 9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D22F3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5D22F3">
              <w:rPr>
                <w:rFonts w:ascii="Tahoma" w:hAnsi="Tahoma" w:cs="Tahoma"/>
                <w:b/>
                <w:sz w:val="56"/>
                <w:szCs w:val="56"/>
              </w:rPr>
              <w:t>Ανα</w:t>
            </w:r>
            <w:r w:rsidRPr="005D22F3">
              <w:rPr>
                <w:rFonts w:ascii="Tahoma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372678" w:rsidRPr="005D22F3" w14:paraId="36264611" w14:textId="77777777" w:rsidTr="004F53B4">
        <w:trPr>
          <w:jc w:val="center"/>
        </w:trPr>
        <w:tc>
          <w:tcPr>
            <w:tcW w:w="9639" w:type="dxa"/>
            <w:shd w:val="clear" w:color="auto" w:fill="FEF8E8"/>
          </w:tcPr>
          <w:p w14:paraId="545D24FF" w14:textId="77777777" w:rsidR="00C532B4" w:rsidRDefault="00C532B4" w:rsidP="004F53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Αν προσθέσουμε ένα μηδέ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 τέλος ενός δεκαδικού αριθμού, αλλάζει η αξία του;</w:t>
            </w:r>
          </w:p>
          <w:p w14:paraId="14613EEE" w14:textId="77777777" w:rsidR="00C532B4" w:rsidRDefault="00C532B4" w:rsidP="004F53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. Γράφουμε δεκαδικούς αριθμούς από τους οποίους ο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ς </w: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100 φορές μεγαλύτερ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ον άλλο.</w:t>
            </w:r>
          </w:p>
          <w:p w14:paraId="71B7E056" w14:textId="77777777" w:rsidR="00372678" w:rsidRPr="00EC7784" w:rsidRDefault="00C532B4" w:rsidP="004F53B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Βρίσκουμε έναν δεκαδικ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 που βρίσκεται ανάμεσ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 3,74 </w:t>
            </w:r>
            <w:r w:rsidR="008954FD" w:rsidRPr="008954FD">
              <w:rPr>
                <w:rFonts w:ascii="Arial" w:hAnsi="Arial" w:cs="Arial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830720" behindDoc="0" locked="0" layoutInCell="0" allowOverlap="0" wp14:anchorId="4D331F71" wp14:editId="3D49FF27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497" name="Πλαίσιο κειμένου 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20386F" w14:textId="77777777" w:rsidR="005302FC" w:rsidRPr="005950A8" w:rsidRDefault="005302FC" w:rsidP="00B21134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331F71" id="Πλαίσιο κειμένου 497" o:spid="_x0000_s1059" type="#_x0000_t202" style="position:absolute;margin-left:0;margin-top:785.3pt;width:186.8pt;height:36pt;z-index:252830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3AJ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W93AJ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2320386F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C532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το 3,75.</w:t>
            </w:r>
            <w:r w:rsidRPr="00C532B4">
              <w:t xml:space="preserve"> </w:t>
            </w:r>
          </w:p>
        </w:tc>
      </w:tr>
    </w:tbl>
    <w:p w14:paraId="755AD9B5" w14:textId="77777777" w:rsidR="00372678" w:rsidRDefault="00372678">
      <w:pPr>
        <w:rPr>
          <w:rFonts w:ascii="Arial" w:hAnsi="Arial" w:cs="Arial"/>
          <w:b/>
          <w:noProof/>
          <w:sz w:val="56"/>
          <w:szCs w:val="56"/>
        </w:rPr>
      </w:pPr>
    </w:p>
    <w:p w14:paraId="395EE54C" w14:textId="77777777" w:rsidR="00132C2F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4816" behindDoc="0" locked="0" layoutInCell="0" allowOverlap="0" wp14:anchorId="5ACE517C" wp14:editId="3818E57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9" name="Πλαίσιο κειμένου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9BCF06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5 / 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CE517C" id="Πλαίσιο κειμένου 499" o:spid="_x0000_s1060" type="#_x0000_t202" style="position:absolute;margin-left:0;margin-top:785.3pt;width:186.8pt;height:36pt;z-index:252834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vGpsgIAADM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sAbxq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99BCF06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5 / 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88F67DC" w14:textId="77777777" w:rsidR="009115D5" w:rsidRDefault="00132C2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115D5">
        <w:rPr>
          <w:rFonts w:ascii="Arial" w:hAnsi="Arial" w:cs="Arial"/>
          <w:b/>
          <w:noProof/>
          <w:sz w:val="56"/>
          <w:szCs w:val="5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424D84" w:rsidRPr="00AA742D" w14:paraId="02FDE5E5" w14:textId="77777777" w:rsidTr="009115D5">
        <w:tc>
          <w:tcPr>
            <w:tcW w:w="8199" w:type="dxa"/>
            <w:shd w:val="clear" w:color="auto" w:fill="DEDDED"/>
            <w:vAlign w:val="bottom"/>
          </w:tcPr>
          <w:p w14:paraId="00900ED6" w14:textId="77777777" w:rsidR="00424D84" w:rsidRPr="00424D84" w:rsidRDefault="00424D84" w:rsidP="00424D84">
            <w:pP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</w:pPr>
            <w:bookmarkStart w:id="7" w:name="_Hlk529033794"/>
            <w:r w:rsidRPr="00424D8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Η στρογγυλοποίηση</w:t>
            </w:r>
          </w:p>
          <w:p w14:paraId="3195C5CA" w14:textId="77777777" w:rsidR="00424D84" w:rsidRPr="00424D84" w:rsidRDefault="00424D84" w:rsidP="00424D84">
            <w:pP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</w:pPr>
            <w:r w:rsidRPr="00424D8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στους δεκαδικούς</w:t>
            </w:r>
          </w:p>
          <w:p w14:paraId="59D1AA01" w14:textId="77777777" w:rsidR="00424D84" w:rsidRPr="00AA742D" w:rsidRDefault="00424D84" w:rsidP="00424D84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424D8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αριθμούς</w:t>
            </w:r>
          </w:p>
        </w:tc>
        <w:tc>
          <w:tcPr>
            <w:tcW w:w="1439" w:type="dxa"/>
            <w:shd w:val="clear" w:color="auto" w:fill="DEDDED"/>
          </w:tcPr>
          <w:p w14:paraId="5B73C29D" w14:textId="77777777" w:rsidR="00424D84" w:rsidRPr="00E92000" w:rsidRDefault="00424D84" w:rsidP="00567858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27</w:t>
            </w:r>
          </w:p>
        </w:tc>
      </w:tr>
    </w:tbl>
    <w:p w14:paraId="61692209" w14:textId="77777777" w:rsidR="00424D84" w:rsidRPr="003B012D" w:rsidRDefault="00424D84" w:rsidP="00424D8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24D84" w:rsidRPr="003B012D" w14:paraId="5272431D" w14:textId="77777777" w:rsidTr="00567858">
        <w:tc>
          <w:tcPr>
            <w:tcW w:w="1476" w:type="dxa"/>
            <w:vAlign w:val="center"/>
          </w:tcPr>
          <w:p w14:paraId="194B94AE" w14:textId="77777777" w:rsidR="00424D84" w:rsidRPr="003B012D" w:rsidRDefault="00424D84" w:rsidP="0056785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E285496" wp14:editId="5C41BB1C">
                  <wp:extent cx="792000" cy="792000"/>
                  <wp:effectExtent l="0" t="0" r="8255" b="8255"/>
                  <wp:docPr id="32" name="Εικόνα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393A6CA" w14:textId="77777777" w:rsidR="00424D84" w:rsidRPr="003B012D" w:rsidRDefault="00424D84" w:rsidP="0056785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4857E10" w14:textId="77777777" w:rsidR="00424D84" w:rsidRPr="003B012D" w:rsidRDefault="00424D84" w:rsidP="00424D8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1041ED14" w14:textId="77777777" w:rsidR="00132C2F" w:rsidRDefault="00424D84" w:rsidP="00424D84">
      <w:pPr>
        <w:rPr>
          <w:rFonts w:ascii="Arial" w:hAnsi="Arial" w:cs="Arial"/>
          <w:b/>
          <w:noProof/>
          <w:sz w:val="56"/>
          <w:szCs w:val="56"/>
        </w:rPr>
      </w:pPr>
      <w:r w:rsidRPr="00424D84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Pr="00424D84">
        <w:rPr>
          <w:rFonts w:ascii="Arial-BoldMT" w:hAnsi="Arial-BoldMT"/>
          <w:b/>
          <w:bCs/>
          <w:color w:val="242021"/>
          <w:sz w:val="56"/>
          <w:szCs w:val="56"/>
        </w:rPr>
        <w:t xml:space="preserve">Συχνά στην καθημερινή ζωή κάνουμε </w:t>
      </w:r>
      <w:r w:rsidRPr="00424D84">
        <w:rPr>
          <w:rFonts w:ascii="Tahoma-Bold" w:hAnsi="Tahoma-Bold"/>
          <w:b/>
          <w:bCs/>
          <w:color w:val="242021"/>
          <w:sz w:val="56"/>
          <w:szCs w:val="56"/>
        </w:rPr>
        <w:t>εκτιμήσ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2768" behindDoc="0" locked="0" layoutInCell="0" allowOverlap="0" wp14:anchorId="60B3F8FC" wp14:editId="7363D7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8" name="Πλαίσιο κειμένου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B70A51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7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B3F8FC" id="Πλαίσιο κειμένου 498" o:spid="_x0000_s1061" type="#_x0000_t202" style="position:absolute;margin-left:0;margin-top:785.3pt;width:186.8pt;height:36pt;z-index:252832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ePh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QyePh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B70A51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7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24D84">
        <w:rPr>
          <w:rFonts w:ascii="Tahoma-Bold" w:hAnsi="Tahoma-Bold"/>
          <w:b/>
          <w:bCs/>
          <w:color w:val="242021"/>
          <w:sz w:val="56"/>
          <w:szCs w:val="56"/>
        </w:rPr>
        <w:t xml:space="preserve">εις </w:t>
      </w:r>
      <w:r w:rsidRPr="00424D84">
        <w:rPr>
          <w:rFonts w:ascii="Arial-BoldMT" w:hAnsi="Arial-BoldMT"/>
          <w:b/>
          <w:bCs/>
          <w:color w:val="242021"/>
          <w:sz w:val="56"/>
          <w:szCs w:val="56"/>
        </w:rPr>
        <w:t>για διάφορες καταστάσεις.</w:t>
      </w:r>
    </w:p>
    <w:bookmarkEnd w:id="7"/>
    <w:p w14:paraId="4C30D3C2" w14:textId="77777777" w:rsidR="00132C2F" w:rsidRDefault="00424D84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9168" behindDoc="0" locked="0" layoutInCell="1" allowOverlap="1" wp14:anchorId="5845AE2E" wp14:editId="04380556">
                <wp:simplePos x="0" y="0"/>
                <wp:positionH relativeFrom="column">
                  <wp:posOffset>-47230</wp:posOffset>
                </wp:positionH>
                <wp:positionV relativeFrom="paragraph">
                  <wp:posOffset>23962</wp:posOffset>
                </wp:positionV>
                <wp:extent cx="2872105" cy="2207895"/>
                <wp:effectExtent l="19050" t="19050" r="290195" b="1125855"/>
                <wp:wrapNone/>
                <wp:docPr id="34" name="Φυσαλίδα ομιλίας: Ορθογώνιο με στρογγυλεμένες γωνίες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2105" cy="2207895"/>
                        </a:xfrm>
                        <a:prstGeom prst="wedgeRoundRectCallout">
                          <a:avLst>
                            <a:gd name="adj1" fmla="val 57015"/>
                            <a:gd name="adj2" fmla="val 96797"/>
                            <a:gd name="adj3" fmla="val 16667"/>
                          </a:avLst>
                        </a:prstGeom>
                        <a:solidFill>
                          <a:srgbClr val="DEDDED"/>
                        </a:solidFill>
                        <a:ln w="3810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7DBB3D" w14:textId="77777777" w:rsidR="005302FC" w:rsidRPr="00DF0ACA" w:rsidRDefault="005302FC" w:rsidP="00424D84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24D8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ύψος τ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24D8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εύκου είναι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24D8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ερίπου 16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24D8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έτρ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45AE2E" id="Φυσαλίδα ομιλίας: Ορθογώνιο με στρογγυλεμένες γωνίες 34" o:spid="_x0000_s1062" type="#_x0000_t62" style="position:absolute;margin-left:-3.7pt;margin-top:1.9pt;width:226.15pt;height:173.85pt;z-index:25267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" adj="23115,31708" fillcolor="#dedded" strokecolor="#7030a0" strokeweight="3pt">
                <v:textbox inset="0,0,0,0">
                  <w:txbxContent>
                    <w:p w14:paraId="0D7DBB3D" w14:textId="77777777" w:rsidR="005302FC" w:rsidRPr="00DF0ACA" w:rsidRDefault="005302FC" w:rsidP="00424D84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424D8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ύψος τ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424D8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εύκου είναι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424D8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ερίπου 16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424D8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έτρα.</w:t>
                      </w:r>
                    </w:p>
                  </w:txbxContent>
                </v:textbox>
              </v:shape>
            </w:pict>
          </mc:Fallback>
        </mc:AlternateContent>
      </w:r>
    </w:p>
    <w:p w14:paraId="08389BDC" w14:textId="77777777" w:rsidR="00132C2F" w:rsidRDefault="00132C2F">
      <w:pPr>
        <w:rPr>
          <w:rFonts w:ascii="Arial" w:hAnsi="Arial" w:cs="Arial"/>
          <w:b/>
          <w:noProof/>
          <w:sz w:val="56"/>
          <w:szCs w:val="56"/>
        </w:rPr>
      </w:pPr>
    </w:p>
    <w:p w14:paraId="7EC00D5A" w14:textId="77777777" w:rsidR="00424D84" w:rsidRDefault="00424D84" w:rsidP="00424D84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743179EC" wp14:editId="291F5017">
            <wp:extent cx="4081061" cy="3245269"/>
            <wp:effectExtent l="0" t="0" r="0" b="0"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195" cy="3249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D2C02" w14:textId="77777777" w:rsidR="00424D84" w:rsidRDefault="00424D8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621E1B5F" w14:textId="77777777" w:rsidR="0091510E" w:rsidRDefault="0091510E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81216" behindDoc="0" locked="0" layoutInCell="1" allowOverlap="1" wp14:anchorId="315057DA" wp14:editId="72470356">
                <wp:simplePos x="0" y="0"/>
                <wp:positionH relativeFrom="column">
                  <wp:posOffset>444476</wp:posOffset>
                </wp:positionH>
                <wp:positionV relativeFrom="paragraph">
                  <wp:posOffset>4529</wp:posOffset>
                </wp:positionV>
                <wp:extent cx="5839460" cy="1423035"/>
                <wp:effectExtent l="19050" t="19050" r="27940" b="424815"/>
                <wp:wrapNone/>
                <wp:docPr id="37" name="Φυσαλίδα ομιλίας: Ορθογώνιο με στρογγυλεμένες γωνίες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9460" cy="1423035"/>
                        </a:xfrm>
                        <a:prstGeom prst="wedgeRoundRectCallout">
                          <a:avLst>
                            <a:gd name="adj1" fmla="val -30002"/>
                            <a:gd name="adj2" fmla="val 76550"/>
                            <a:gd name="adj3" fmla="val 16667"/>
                          </a:avLst>
                        </a:prstGeom>
                        <a:solidFill>
                          <a:srgbClr val="BDFFDB"/>
                        </a:solidFill>
                        <a:ln w="38100">
                          <a:solidFill>
                            <a:srgbClr val="42C28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0FBE04" w14:textId="77777777" w:rsidR="005302FC" w:rsidRPr="00DF0ACA" w:rsidRDefault="005302FC" w:rsidP="000479F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Για να αγοράσω 2 κιλά κουτσομούρες και 1 κιλό μουρμούρες, θα χρειαστώ περίπ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43 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5057DA" id="Φυσαλίδα ομιλίας: Ορθογώνιο με στρογγυλεμένες γωνίες 37" o:spid="_x0000_s1063" type="#_x0000_t62" style="position:absolute;margin-left:35pt;margin-top:.35pt;width:459.8pt;height:112.05pt;z-index:25268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" adj="4320,27335" fillcolor="#bdffdb" strokecolor="#42c288" strokeweight="3pt">
                <v:textbox inset="0,0,0,0">
                  <w:txbxContent>
                    <w:p w14:paraId="210FBE04" w14:textId="77777777" w:rsidR="005302FC" w:rsidRPr="00DF0ACA" w:rsidRDefault="005302FC" w:rsidP="000479F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0479F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Για να αγοράσω 2 κιλά κουτσομούρες και 1 κιλό μουρμούρες, θα χρειαστώ περίπ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479F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43 €.</w:t>
                      </w:r>
                    </w:p>
                  </w:txbxContent>
                </v:textbox>
              </v:shape>
            </w:pict>
          </mc:Fallback>
        </mc:AlternateContent>
      </w:r>
    </w:p>
    <w:p w14:paraId="380CF2C4" w14:textId="77777777" w:rsidR="00424D84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6864" behindDoc="0" locked="0" layoutInCell="0" allowOverlap="0" wp14:anchorId="2957DC7A" wp14:editId="2AB1ECE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0" name="Πλαίσιο κειμένου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957C1A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8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57DC7A" id="Πλαίσιο κειμένου 500" o:spid="_x0000_s1064" type="#_x0000_t202" style="position:absolute;margin-left:0;margin-top:785.3pt;width:186.8pt;height:36pt;z-index:252836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4GvTy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2957C1A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8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3CA0837" w14:textId="77777777" w:rsidR="0091510E" w:rsidRDefault="0091510E">
      <w:pPr>
        <w:rPr>
          <w:rFonts w:ascii="Arial" w:hAnsi="Arial" w:cs="Arial"/>
          <w:b/>
          <w:noProof/>
          <w:sz w:val="56"/>
          <w:szCs w:val="56"/>
        </w:rPr>
      </w:pPr>
    </w:p>
    <w:p w14:paraId="58AA1CF7" w14:textId="77777777" w:rsidR="00424D84" w:rsidRDefault="00424D84" w:rsidP="0091510E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6D9C5FE" wp14:editId="6B8D489C">
            <wp:extent cx="2188180" cy="3130826"/>
            <wp:effectExtent l="0" t="0" r="3175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848" cy="3141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61AA8" w14:textId="77777777" w:rsidR="00424D84" w:rsidRDefault="000479F1">
      <w:pPr>
        <w:rPr>
          <w:rFonts w:ascii="Arial" w:hAnsi="Arial" w:cs="Arial"/>
          <w:b/>
          <w:noProof/>
          <w:sz w:val="56"/>
          <w:szCs w:val="56"/>
        </w:rPr>
      </w:pPr>
      <w:r w:rsidRPr="000479F1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683264" behindDoc="0" locked="0" layoutInCell="1" allowOverlap="1" wp14:anchorId="26277060" wp14:editId="520ED556">
                <wp:simplePos x="0" y="0"/>
                <wp:positionH relativeFrom="column">
                  <wp:posOffset>1117168</wp:posOffset>
                </wp:positionH>
                <wp:positionV relativeFrom="paragraph">
                  <wp:posOffset>336550</wp:posOffset>
                </wp:positionV>
                <wp:extent cx="2915285" cy="1404620"/>
                <wp:effectExtent l="0" t="0" r="18415" b="15240"/>
                <wp:wrapNone/>
                <wp:docPr id="3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5285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E47C05" w14:textId="77777777" w:rsidR="005302FC" w:rsidRDefault="005302FC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</w:pP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ΜΟΥΡΜΟΥΡΕΣ</w:t>
                            </w:r>
                          </w:p>
                          <w:p w14:paraId="1C7699F8" w14:textId="77777777" w:rsidR="005302FC" w:rsidRDefault="005302FC" w:rsidP="000479F1">
                            <w:pPr>
                              <w:spacing w:after="0" w:line="240" w:lineRule="auto"/>
                              <w:jc w:val="center"/>
                            </w:pP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13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277060" id="_x0000_s1065" type="#_x0000_t202" style="position:absolute;margin-left:87.95pt;margin-top:26.5pt;width:229.55pt;height:110.6pt;z-index:252683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" fillcolor="#42c288">
                <v:textbox style="mso-fit-shape-to-text:t">
                  <w:txbxContent>
                    <w:p w14:paraId="14E47C05" w14:textId="77777777" w:rsidR="005302FC" w:rsidRDefault="005302FC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</w:pPr>
                      <w:r w:rsidRPr="000479F1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ΜΟΥΡΜΟΥΡΕΣ</w:t>
                      </w:r>
                    </w:p>
                    <w:p w14:paraId="1C7699F8" w14:textId="77777777" w:rsidR="005302FC" w:rsidRDefault="005302FC" w:rsidP="000479F1">
                      <w:pPr>
                        <w:spacing w:after="0" w:line="240" w:lineRule="auto"/>
                        <w:jc w:val="center"/>
                      </w:pPr>
                      <w:r w:rsidRPr="000479F1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13,99€</w:t>
                      </w:r>
                    </w:p>
                  </w:txbxContent>
                </v:textbox>
              </v:shape>
            </w:pict>
          </mc:Fallback>
        </mc:AlternateContent>
      </w:r>
    </w:p>
    <w:p w14:paraId="7DD95A39" w14:textId="77777777" w:rsidR="000479F1" w:rsidRDefault="000479F1">
      <w:pPr>
        <w:rPr>
          <w:noProof/>
        </w:rPr>
      </w:pPr>
    </w:p>
    <w:p w14:paraId="16672995" w14:textId="77777777" w:rsidR="0091510E" w:rsidRDefault="000479F1">
      <w:pPr>
        <w:rPr>
          <w:rFonts w:ascii="Arial" w:hAnsi="Arial" w:cs="Arial"/>
          <w:b/>
          <w:noProof/>
          <w:sz w:val="56"/>
          <w:szCs w:val="56"/>
        </w:rPr>
      </w:pPr>
      <w:r w:rsidRPr="000479F1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685312" behindDoc="0" locked="0" layoutInCell="1" allowOverlap="1" wp14:anchorId="1E1B2281" wp14:editId="120775AC">
                <wp:simplePos x="0" y="0"/>
                <wp:positionH relativeFrom="column">
                  <wp:posOffset>2739102</wp:posOffset>
                </wp:positionH>
                <wp:positionV relativeFrom="paragraph">
                  <wp:posOffset>638043</wp:posOffset>
                </wp:positionV>
                <wp:extent cx="3200400" cy="1404620"/>
                <wp:effectExtent l="0" t="0" r="19050" b="15240"/>
                <wp:wrapNone/>
                <wp:docPr id="4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B91ED5" w14:textId="77777777" w:rsidR="005302FC" w:rsidRDefault="005302FC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</w:pP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ΚΟΥΤΣΟΜΟΥΡΕΣ</w:t>
                            </w:r>
                          </w:p>
                          <w:p w14:paraId="7CE0D83F" w14:textId="77777777" w:rsidR="005302FC" w:rsidRDefault="005302FC" w:rsidP="000479F1">
                            <w:pPr>
                              <w:spacing w:after="0" w:line="240" w:lineRule="auto"/>
                              <w:jc w:val="center"/>
                            </w:pPr>
                            <w:r w:rsidRPr="000479F1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15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1B2281" id="_x0000_s1066" type="#_x0000_t202" style="position:absolute;margin-left:215.7pt;margin-top:50.25pt;width:252pt;height:110.6pt;z-index:252685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" fillcolor="#42c288">
                <v:textbox style="mso-fit-shape-to-text:t">
                  <w:txbxContent>
                    <w:p w14:paraId="74B91ED5" w14:textId="77777777" w:rsidR="005302FC" w:rsidRDefault="005302FC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</w:pPr>
                      <w:r w:rsidRPr="000479F1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ΚΟΥΤΣΟΜΟΥΡΕΣ</w:t>
                      </w:r>
                    </w:p>
                    <w:p w14:paraId="7CE0D83F" w14:textId="77777777" w:rsidR="005302FC" w:rsidRDefault="005302FC" w:rsidP="000479F1">
                      <w:pPr>
                        <w:spacing w:after="0" w:line="240" w:lineRule="auto"/>
                        <w:jc w:val="center"/>
                      </w:pPr>
                      <w:r w:rsidRPr="000479F1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15,99€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33A13E9" wp14:editId="261AB5FA">
            <wp:extent cx="3157220" cy="3019245"/>
            <wp:effectExtent l="0" t="0" r="0" b="0"/>
            <wp:docPr id="38" name="Εικόνα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541"/>
                    <a:stretch/>
                  </pic:blipFill>
                  <pic:spPr bwMode="auto">
                    <a:xfrm>
                      <a:off x="0" y="0"/>
                      <a:ext cx="3157220" cy="301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1510E">
        <w:rPr>
          <w:rFonts w:ascii="Arial" w:hAnsi="Arial" w:cs="Arial"/>
          <w:b/>
          <w:noProof/>
          <w:sz w:val="56"/>
          <w:szCs w:val="56"/>
        </w:rPr>
        <w:br w:type="page"/>
      </w:r>
    </w:p>
    <w:p w14:paraId="0EB2E9C3" w14:textId="77777777" w:rsidR="0091510E" w:rsidRDefault="00820A22">
      <w:pPr>
        <w:rPr>
          <w:rFonts w:ascii="Arial" w:hAnsi="Arial" w:cs="Arial"/>
          <w:b/>
          <w:noProof/>
          <w:sz w:val="56"/>
          <w:szCs w:val="56"/>
        </w:rPr>
      </w:pPr>
      <w:r w:rsidRPr="00820A22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Υπολόγισε σωστά η Αγγελική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χρήματα που θα χρειαστεί, για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αγοράσει ψάρια;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br/>
        <w:t>Γιατί πολλοί έμποροι δίνουν σ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 xml:space="preserve">προϊόντα τους τιμές που τελειώνουν 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8912" behindDoc="0" locked="0" layoutInCell="0" allowOverlap="0" wp14:anchorId="69C3F39C" wp14:editId="1D65A5E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1" name="Πλαίσιο κειμένου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B9EC34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9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3F39C" id="Πλαίσιο κειμένου 501" o:spid="_x0000_s1067" type="#_x0000_t202" style="position:absolute;margin-left:0;margin-top:785.3pt;width:186.8pt;height:36pt;z-index:252838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vUxrw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eOQH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KzWgz3+lqIfAPKkAIKBzWG&#10;lwYmpZAvMGqhaxOsnq+IpBhV9zmoawRKMG1+aMhDY3FoEJ4BVII1Rm461+5pWDWSLUu4yemZi1NQ&#10;ZMGsWIx0HSsIxRjQmTao7StiWv/Qtl4/3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Kw71Ma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AB9EC34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9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σε 0,99;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br/>
      </w:r>
      <w:r w:rsidRPr="00820A22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Τι νομίζετε ότι έλαβε υπόψη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ο Νίκος, για να εκτιμήσει το ύψ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20A22">
        <w:rPr>
          <w:rFonts w:ascii="Arial-BoldMT" w:hAnsi="Arial-BoldMT"/>
          <w:b/>
          <w:bCs/>
          <w:color w:val="242021"/>
          <w:sz w:val="56"/>
          <w:szCs w:val="56"/>
        </w:rPr>
        <w:t>του πεύκου;</w:t>
      </w:r>
    </w:p>
    <w:p w14:paraId="00BE8CE6" w14:textId="77777777" w:rsidR="0091510E" w:rsidRDefault="0091510E">
      <w:pPr>
        <w:rPr>
          <w:rFonts w:ascii="Arial" w:hAnsi="Arial" w:cs="Arial"/>
          <w:b/>
          <w:noProof/>
          <w:sz w:val="56"/>
          <w:szCs w:val="56"/>
        </w:rPr>
      </w:pPr>
    </w:p>
    <w:p w14:paraId="293009BB" w14:textId="77777777" w:rsidR="00251C67" w:rsidRDefault="00251C67">
      <w:pPr>
        <w:rPr>
          <w:rFonts w:ascii="Arial" w:hAnsi="Arial" w:cs="Arial"/>
          <w:b/>
          <w:noProof/>
          <w:sz w:val="56"/>
          <w:szCs w:val="56"/>
        </w:rPr>
        <w:sectPr w:rsidR="00251C67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2F20AED" w14:textId="77777777" w:rsidR="0091510E" w:rsidRDefault="00251C67">
      <w:pPr>
        <w:rPr>
          <w:rFonts w:ascii="Arial" w:hAnsi="Arial" w:cs="Arial"/>
          <w:b/>
          <w:noProof/>
          <w:sz w:val="56"/>
          <w:szCs w:val="56"/>
        </w:rPr>
      </w:pPr>
      <w:r w:rsidRPr="00251C67">
        <w:rPr>
          <w:rFonts w:ascii="Tahoma-Bold" w:hAnsi="Tahoma-Bold"/>
          <w:b/>
          <w:bCs/>
          <w:color w:val="0089CF"/>
          <w:sz w:val="56"/>
          <w:szCs w:val="56"/>
        </w:rPr>
        <w:lastRenderedPageBreak/>
        <w:t>2.</w:t>
      </w:r>
    </w:p>
    <w:p w14:paraId="0A99E9B9" w14:textId="77777777" w:rsidR="00251C67" w:rsidRDefault="00251C67" w:rsidP="00251C67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5F9B5168" wp14:editId="648EFA97">
            <wp:extent cx="3600000" cy="8744400"/>
            <wp:effectExtent l="0" t="317" r="317" b="318"/>
            <wp:docPr id="43" name="Εικόνα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600000" cy="87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82234" w14:textId="77777777" w:rsidR="0091510E" w:rsidRDefault="0091510E">
      <w:pPr>
        <w:rPr>
          <w:rFonts w:ascii="Arial" w:hAnsi="Arial" w:cs="Arial"/>
          <w:b/>
          <w:noProof/>
          <w:sz w:val="56"/>
          <w:szCs w:val="56"/>
        </w:rPr>
      </w:pPr>
    </w:p>
    <w:p w14:paraId="46350BBB" w14:textId="77777777" w:rsidR="00251C67" w:rsidRDefault="009C59CF">
      <w:pPr>
        <w:rPr>
          <w:rFonts w:ascii="Arial" w:hAnsi="Arial" w:cs="Arial"/>
          <w:b/>
          <w:noProof/>
          <w:sz w:val="56"/>
          <w:szCs w:val="56"/>
        </w:rPr>
        <w:sectPr w:rsidR="00251C67" w:rsidSect="00251C67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9488" behindDoc="0" locked="0" layoutInCell="0" allowOverlap="0" wp14:anchorId="5C305DB4" wp14:editId="46879CFB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2" name="Πλαίσιο κειμένου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83A639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0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305DB4" id="Πλαίσιο κειμένου 202" o:spid="_x0000_s1068" type="#_x0000_t202" style="position:absolute;margin-left:0;margin-top:538.65pt;width:186.8pt;height:36pt;z-index:2531194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ObR4CawAgAAMw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983A639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0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C0FD734" w14:textId="77777777" w:rsidR="0091510E" w:rsidRDefault="00567858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87360" behindDoc="0" locked="0" layoutInCell="1" allowOverlap="1" wp14:anchorId="5B9E13D0" wp14:editId="5A6AE91A">
                <wp:simplePos x="0" y="0"/>
                <wp:positionH relativeFrom="column">
                  <wp:posOffset>4305</wp:posOffset>
                </wp:positionH>
                <wp:positionV relativeFrom="paragraph">
                  <wp:posOffset>28055</wp:posOffset>
                </wp:positionV>
                <wp:extent cx="5568950" cy="1423035"/>
                <wp:effectExtent l="19050" t="19050" r="12700" b="729615"/>
                <wp:wrapNone/>
                <wp:docPr id="4" name="Φυσαλίδα ομιλίας: Ορθογώνιο με στρογγυλεμένες γωνίες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68950" cy="1423035"/>
                        </a:xfrm>
                        <a:prstGeom prst="wedgeRoundRectCallout">
                          <a:avLst>
                            <a:gd name="adj1" fmla="val 38705"/>
                            <a:gd name="adj2" fmla="val 97413"/>
                            <a:gd name="adj3" fmla="val 16667"/>
                          </a:avLst>
                        </a:prstGeom>
                        <a:solidFill>
                          <a:srgbClr val="FFC3CB"/>
                        </a:solidFill>
                        <a:ln w="38100">
                          <a:solidFill>
                            <a:srgbClr val="FF7D9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DE08B1" w14:textId="77777777" w:rsidR="005302FC" w:rsidRPr="00DF0ACA" w:rsidRDefault="005302FC" w:rsidP="00567858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0443C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Η απόσταση από τα </w:t>
                            </w:r>
                            <w:proofErr w:type="spellStart"/>
                            <w:r w:rsidRPr="000443C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αλάσαρνα</w:t>
                            </w:r>
                            <w:proofErr w:type="spellEnd"/>
                            <w:r w:rsidRPr="000443C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στην Κνωσό είναι περίπ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443C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198χ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9E13D0" id="Φυσαλίδα ομιλίας: Ορθογώνιο με στρογγυλεμένες γωνίες 4" o:spid="_x0000_s1069" type="#_x0000_t62" style="position:absolute;margin-left:.35pt;margin-top:2.2pt;width:438.5pt;height:112.05pt;z-index:25268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" adj="19160,31841" fillcolor="#ffc3cb" strokecolor="#ff7d90" strokeweight="3pt">
                <v:textbox inset="0,0,0,0">
                  <w:txbxContent>
                    <w:p w14:paraId="53DE08B1" w14:textId="77777777" w:rsidR="005302FC" w:rsidRPr="00DF0ACA" w:rsidRDefault="005302FC" w:rsidP="00567858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0443C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Η απόσταση από τα </w:t>
                      </w:r>
                      <w:proofErr w:type="spellStart"/>
                      <w:r w:rsidRPr="000443C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αλάσαρνα</w:t>
                      </w:r>
                      <w:proofErr w:type="spellEnd"/>
                      <w:r w:rsidRPr="000443C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στην Κνωσό είναι περίπ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443C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198χμ.</w:t>
                      </w:r>
                    </w:p>
                  </w:txbxContent>
                </v:textbox>
              </v:shape>
            </w:pict>
          </mc:Fallback>
        </mc:AlternateContent>
      </w:r>
    </w:p>
    <w:p w14:paraId="06BFD0AB" w14:textId="77777777" w:rsidR="00251C67" w:rsidRDefault="00251C67">
      <w:pPr>
        <w:rPr>
          <w:rFonts w:ascii="Arial" w:hAnsi="Arial" w:cs="Arial"/>
          <w:b/>
          <w:noProof/>
          <w:sz w:val="56"/>
          <w:szCs w:val="56"/>
        </w:rPr>
      </w:pPr>
    </w:p>
    <w:p w14:paraId="07B4DD75" w14:textId="77777777" w:rsidR="00251C67" w:rsidRDefault="00251C67">
      <w:pPr>
        <w:rPr>
          <w:rFonts w:ascii="Arial" w:hAnsi="Arial" w:cs="Arial"/>
          <w:b/>
          <w:noProof/>
          <w:sz w:val="56"/>
          <w:szCs w:val="56"/>
        </w:rPr>
      </w:pPr>
    </w:p>
    <w:p w14:paraId="40A080DC" w14:textId="77777777" w:rsidR="00251C67" w:rsidRDefault="000443C9" w:rsidP="000443C9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527D82C8" wp14:editId="340F018F">
            <wp:extent cx="2064030" cy="2887109"/>
            <wp:effectExtent l="0" t="0" r="0" b="889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k27-05-koritsi2.emf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084" cy="2906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C49F7" w14:textId="77777777" w:rsidR="00251C67" w:rsidRDefault="00251C67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51C67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251C67">
        <w:rPr>
          <w:rFonts w:ascii="Arial-BoldMT" w:hAnsi="Arial-BoldMT"/>
          <w:b/>
          <w:bCs/>
          <w:color w:val="242021"/>
          <w:sz w:val="56"/>
          <w:szCs w:val="56"/>
        </w:rPr>
        <w:t xml:space="preserve">Σε ποιο ψηφίο </w:t>
      </w:r>
      <w:r w:rsidRPr="00251C67">
        <w:rPr>
          <w:rFonts w:ascii="Tahoma-Bold" w:hAnsi="Tahoma-Bold"/>
          <w:b/>
          <w:bCs/>
          <w:color w:val="242021"/>
          <w:sz w:val="56"/>
          <w:szCs w:val="56"/>
        </w:rPr>
        <w:t xml:space="preserve">στρογγυλοποίησε </w:t>
      </w:r>
      <w:r w:rsidRPr="00251C67">
        <w:rPr>
          <w:rFonts w:ascii="Arial-BoldMT" w:hAnsi="Arial-BoldMT"/>
          <w:b/>
          <w:bCs/>
          <w:color w:val="242021"/>
          <w:sz w:val="56"/>
          <w:szCs w:val="56"/>
        </w:rPr>
        <w:t>τους αριθμούς η Δανάη;</w:t>
      </w:r>
    </w:p>
    <w:p w14:paraId="032E84F7" w14:textId="77777777" w:rsidR="00251C67" w:rsidRDefault="00251C67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251C67">
        <w:rPr>
          <w:rFonts w:ascii="Tahoma-Bold" w:hAnsi="Tahoma-Bold"/>
          <w:b/>
          <w:bCs/>
          <w:color w:val="242021"/>
          <w:sz w:val="56"/>
          <w:szCs w:val="56"/>
        </w:rPr>
        <w:t>....................................................</w:t>
      </w:r>
    </w:p>
    <w:p w14:paraId="2AAFB15A" w14:textId="77777777" w:rsidR="00251C67" w:rsidRDefault="00251C67">
      <w:pPr>
        <w:rPr>
          <w:rFonts w:ascii="Arial" w:hAnsi="Arial" w:cs="Arial"/>
          <w:b/>
          <w:noProof/>
          <w:sz w:val="56"/>
          <w:szCs w:val="56"/>
        </w:rPr>
      </w:pPr>
      <w:r w:rsidRPr="00251C67">
        <w:rPr>
          <w:rFonts w:ascii="Tahoma-Bold" w:hAnsi="Tahoma-Bold"/>
          <w:b/>
          <w:bCs/>
          <w:color w:val="242021"/>
          <w:sz w:val="56"/>
          <w:szCs w:val="56"/>
        </w:rPr>
        <w:t>.........................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0960" behindDoc="0" locked="0" layoutInCell="0" allowOverlap="0" wp14:anchorId="3EBB88B1" wp14:editId="3B77BB8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2" name="Πλαίσιο κειμένου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B39E09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1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BB88B1" id="Πλαίσιο κειμένου 502" o:spid="_x0000_s1070" type="#_x0000_t202" style="position:absolute;margin-left:0;margin-top:785.3pt;width:186.8pt;height:36pt;z-index:252840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27u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/xE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Yhja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I827u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0B39E09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1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51C67">
        <w:rPr>
          <w:rFonts w:ascii="Tahoma-Bold" w:hAnsi="Tahoma-Bold"/>
          <w:b/>
          <w:bCs/>
          <w:color w:val="242021"/>
          <w:sz w:val="56"/>
          <w:szCs w:val="56"/>
        </w:rPr>
        <w:t>.................</w:t>
      </w:r>
    </w:p>
    <w:p w14:paraId="31339753" w14:textId="77777777" w:rsidR="000443C9" w:rsidRDefault="000443C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23411C87" w14:textId="77777777" w:rsidR="00251C67" w:rsidRDefault="000443C9">
      <w:pPr>
        <w:rPr>
          <w:rFonts w:ascii="Arial" w:hAnsi="Arial" w:cs="Arial"/>
          <w:b/>
          <w:noProof/>
          <w:sz w:val="56"/>
          <w:szCs w:val="56"/>
        </w:rPr>
      </w:pPr>
      <w:r w:rsidRPr="000443C9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Τοποθετούμε τους δεκαδικ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αριθμούς που δείχνουν τις χιλιομετρικές αποστάσεις στις παρακάτ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αριθμογραμμές</w:t>
      </w:r>
      <w:proofErr w:type="spellEnd"/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. Σε ποιον φυσικ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αριθμό είναι κάθε δεκαδικός αριθμός πιο κοντά;</w:t>
      </w:r>
    </w:p>
    <w:p w14:paraId="13F02490" w14:textId="77777777" w:rsidR="000443C9" w:rsidRDefault="006D78E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7B62F479" wp14:editId="1E49C783">
            <wp:extent cx="6120130" cy="1197610"/>
            <wp:effectExtent l="0" t="0" r="0" b="254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9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760A8" w14:textId="77777777" w:rsidR="000443C9" w:rsidRDefault="006D78E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F77A251" wp14:editId="7B9AB9F7">
            <wp:extent cx="6120130" cy="1114425"/>
            <wp:effectExtent l="0" t="0" r="0" b="9525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3FDA6" w14:textId="77777777" w:rsidR="006D78EB" w:rsidRDefault="006D78E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79DD2FF0" wp14:editId="35850A17">
            <wp:extent cx="6120130" cy="1109345"/>
            <wp:effectExtent l="0" t="0" r="0" b="0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0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6A372" w14:textId="77777777" w:rsidR="000443C9" w:rsidRDefault="000443C9">
      <w:pPr>
        <w:rPr>
          <w:rFonts w:ascii="Arial" w:hAnsi="Arial" w:cs="Arial"/>
          <w:b/>
          <w:noProof/>
          <w:sz w:val="56"/>
          <w:szCs w:val="56"/>
        </w:rPr>
      </w:pP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Στρογγυλο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3008" behindDoc="0" locked="0" layoutInCell="0" allowOverlap="0" wp14:anchorId="4BE0F097" wp14:editId="0F7AC1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3" name="Πλαίσιο κειμένου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A2079B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2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E0F097" id="Πλαίσιο κειμένου 503" o:spid="_x0000_s1071" type="#_x0000_t202" style="position:absolute;margin-left:0;margin-top:785.3pt;width:186.8pt;height:36pt;z-index:252843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HymsQIAADM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oPHym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EA2079B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2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ποιούμε τους δεκαδικ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 xml:space="preserve">αριθμούς με τη βοήθεια των </w:t>
      </w:r>
      <w:proofErr w:type="spellStart"/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αριθμογραμμών</w:t>
      </w:r>
      <w:proofErr w:type="spellEnd"/>
      <w:r w:rsidRPr="000443C9">
        <w:rPr>
          <w:rFonts w:ascii="Arial-BoldMT" w:hAnsi="Arial-BoldMT"/>
          <w:b/>
          <w:bCs/>
          <w:color w:val="242021"/>
          <w:sz w:val="56"/>
          <w:szCs w:val="56"/>
        </w:rPr>
        <w:t>. Εξηγούμε τη σκέψη μας.</w:t>
      </w:r>
    </w:p>
    <w:p w14:paraId="0559139A" w14:textId="77777777" w:rsidR="000443C9" w:rsidRDefault="000443C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45519D7D" w14:textId="77777777" w:rsidR="006D78EB" w:rsidRDefault="006D78E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.....</w:t>
      </w:r>
    </w:p>
    <w:p w14:paraId="67139422" w14:textId="77777777" w:rsidR="006D78EB" w:rsidRDefault="006D78E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7526C061" w14:textId="77777777" w:rsidR="006D78EB" w:rsidRDefault="006D78E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6AAF35E2" w14:textId="77777777" w:rsidR="006D78EB" w:rsidRDefault="006D78E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5EB307A0" w14:textId="77777777" w:rsidR="006D78EB" w:rsidRDefault="006D78E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15386DE1" w14:textId="77777777" w:rsidR="006D78EB" w:rsidRDefault="006D78EB">
      <w:pPr>
        <w:rPr>
          <w:rFonts w:ascii="Arial" w:hAnsi="Arial" w:cs="Arial"/>
          <w:b/>
          <w:noProof/>
          <w:sz w:val="56"/>
          <w:szCs w:val="56"/>
        </w:rPr>
      </w:pPr>
      <w:r w:rsidRPr="006D78E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30DC01AB" w14:textId="77777777" w:rsidR="006D78EB" w:rsidRDefault="006D78EB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D78EB" w:rsidRPr="000B53EE" w14:paraId="4AF6A1C8" w14:textId="77777777" w:rsidTr="00990A53">
        <w:tc>
          <w:tcPr>
            <w:tcW w:w="1701" w:type="dxa"/>
          </w:tcPr>
          <w:p w14:paraId="0338C80E" w14:textId="77777777" w:rsidR="006D78EB" w:rsidRPr="000B53EE" w:rsidRDefault="006D78EB" w:rsidP="00990A53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B53EE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365B8A1" wp14:editId="2068F911">
                  <wp:extent cx="719455" cy="496570"/>
                  <wp:effectExtent l="0" t="0" r="4445" b="0"/>
                  <wp:docPr id="21" name="Εικόνα 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45F66C7" w14:textId="77777777" w:rsidR="006D78EB" w:rsidRPr="000B53EE" w:rsidRDefault="006D78EB" w:rsidP="00990A53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D78EB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ζητάμε διαφορές ανάμεσα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6D78EB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τις έννοιες «εκτίμηση» και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6D78EB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«στρογγυλοποίηση». Δίνουμε παραδείγματα.</w:t>
            </w:r>
          </w:p>
        </w:tc>
      </w:tr>
    </w:tbl>
    <w:p w14:paraId="72A95D0E" w14:textId="77777777" w:rsidR="006D78EB" w:rsidRDefault="006D78EB">
      <w:pPr>
        <w:rPr>
          <w:rFonts w:ascii="Arial" w:hAnsi="Arial" w:cs="Arial"/>
          <w:b/>
          <w:noProof/>
          <w:sz w:val="56"/>
          <w:szCs w:val="56"/>
        </w:rPr>
      </w:pPr>
    </w:p>
    <w:p w14:paraId="6663D566" w14:textId="77777777" w:rsidR="006D78EB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5056" behindDoc="0" locked="0" layoutInCell="0" allowOverlap="0" wp14:anchorId="7627CF53" wp14:editId="70498E4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5" name="Πλαίσιο κειμένου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214DAA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3 / 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27CF53" id="Πλαίσιο κειμένου 505" o:spid="_x0000_s1072" type="#_x0000_t202" style="position:absolute;margin-left:0;margin-top:785.3pt;width:186.8pt;height:36pt;z-index:252845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qEksQIAADM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L4qE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4214DAA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3 / 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EFE98E0" w14:textId="77777777" w:rsidR="006D78EB" w:rsidRDefault="006D78EB">
      <w:pPr>
        <w:rPr>
          <w:rFonts w:ascii="Arial" w:hAnsi="Arial" w:cs="Arial"/>
          <w:b/>
          <w:noProof/>
          <w:sz w:val="56"/>
          <w:szCs w:val="56"/>
        </w:rPr>
      </w:pPr>
    </w:p>
    <w:p w14:paraId="283B95A7" w14:textId="77777777" w:rsidR="000443C9" w:rsidRDefault="000443C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F43ACE" w14:paraId="55676FD9" w14:textId="77777777" w:rsidTr="00990A53">
        <w:tc>
          <w:tcPr>
            <w:tcW w:w="9639" w:type="dxa"/>
            <w:shd w:val="clear" w:color="auto" w:fill="006600"/>
          </w:tcPr>
          <w:p w14:paraId="10E8FE10" w14:textId="77777777" w:rsidR="002C3C46" w:rsidRPr="00C058D4" w:rsidRDefault="002C3C46" w:rsidP="00990A5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2C3C46" w:rsidRPr="00F43ACE" w14:paraId="725769CF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7C3AAEF8" w14:textId="77777777" w:rsidR="002C3C46" w:rsidRPr="00F43ACE" w:rsidRDefault="002C3C46" w:rsidP="00990A5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2C3C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κτίμηση </w:t>
            </w: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ένα χρήσιμ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ργαλείο στην καθημερινή ζωή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τί μας δίνει τη δυνατότητα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υπολογίζουμε κατά προσέγγι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C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άφορα μεγέθη.</w:t>
            </w:r>
          </w:p>
        </w:tc>
      </w:tr>
    </w:tbl>
    <w:p w14:paraId="1E832502" w14:textId="77777777" w:rsidR="002C3C46" w:rsidRPr="00CB4A90" w:rsidRDefault="002C3C46" w:rsidP="002C3C46">
      <w:pPr>
        <w:spacing w:after="0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BA0FB5" w14:paraId="432CFA7D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282F8C7A" w14:textId="77777777" w:rsidR="002C3C46" w:rsidRPr="00BA0FB5" w:rsidRDefault="002C3C46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2C3C46" w:rsidRPr="00E774EC" w14:paraId="7F291416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F9262E8" w14:textId="77777777" w:rsidR="00971970" w:rsidRPr="00971970" w:rsidRDefault="00971970" w:rsidP="00AD0FB4">
            <w:pPr>
              <w:pStyle w:val="a3"/>
              <w:numPr>
                <w:ilvl w:val="0"/>
                <w:numId w:val="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του μολυβιού είναι περίπου 8 εκ.</w:t>
            </w:r>
          </w:p>
          <w:p w14:paraId="1DE91B6D" w14:textId="77777777" w:rsidR="00971970" w:rsidRPr="00971970" w:rsidRDefault="00971970" w:rsidP="00AD0FB4">
            <w:pPr>
              <w:pStyle w:val="a3"/>
              <w:numPr>
                <w:ilvl w:val="0"/>
                <w:numId w:val="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αξίδι θα διαρκέσει περίπου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2,5 ώρες.</w:t>
            </w:r>
          </w:p>
          <w:p w14:paraId="12CDE078" w14:textId="77777777" w:rsidR="002C3C46" w:rsidRPr="00971970" w:rsidRDefault="00971970" w:rsidP="00AD0FB4">
            <w:pPr>
              <w:pStyle w:val="a3"/>
              <w:numPr>
                <w:ilvl w:val="0"/>
                <w:numId w:val="4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γινόμενο 7,99 x 2,47 είναι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περίπου 8 x 2,5 = 20.</w:t>
            </w:r>
          </w:p>
        </w:tc>
      </w:tr>
    </w:tbl>
    <w:p w14:paraId="65F48E8B" w14:textId="77777777" w:rsidR="002C3C46" w:rsidRDefault="002C3C46" w:rsidP="002C3C46">
      <w:pPr>
        <w:jc w:val="both"/>
        <w:rPr>
          <w:rFonts w:ascii="Arial" w:eastAsia="Calibri" w:hAnsi="Arial" w:cs="Arial"/>
          <w:b/>
          <w:color w:val="FFFFFF"/>
          <w:sz w:val="20"/>
          <w:szCs w:val="20"/>
        </w:rPr>
      </w:pPr>
    </w:p>
    <w:p w14:paraId="720D62C1" w14:textId="77777777" w:rsidR="000443C9" w:rsidRDefault="000443C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7104" behindDoc="0" locked="0" layoutInCell="0" allowOverlap="0" wp14:anchorId="50E4F038" wp14:editId="79E082D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6" name="Πλαίσιο κειμένου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B719E8" w14:textId="77777777" w:rsidR="005302FC" w:rsidRPr="009115D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4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E4F038" id="Πλαίσιο κειμένου 506" o:spid="_x0000_s1073" type="#_x0000_t202" style="position:absolute;margin-left:0;margin-top:785.3pt;width:186.8pt;height:36pt;z-index:252847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Q3+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JE/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GE5seCuShaQXoAwl&#10;oXHQY3hpYFNI9QqjBqY2wfrliiiGUflQgLpGoAQ75vuG2jcW+wYRGUAl2GDUb+emfxpWteLLAiL1&#10;ehbyGBSZcy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qKQ3+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CB719E8" w14:textId="77777777" w:rsidR="005302FC" w:rsidRPr="009115D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4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71970" w14:paraId="3B88A202" w14:textId="77777777" w:rsidTr="0090496D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06927469" w14:textId="77777777" w:rsidR="00971970" w:rsidRPr="00C058D4" w:rsidRDefault="00971970" w:rsidP="0090496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971970" w14:paraId="2945C06E" w14:textId="77777777" w:rsidTr="0090496D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03BBF39B" w14:textId="77777777" w:rsidR="00971970" w:rsidRDefault="00971970" w:rsidP="0090496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τρογγυλοποίηση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υς δεκαδικούς αριθμούς γίνεται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πως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στους φυσικούς αριθμούς.</w:t>
            </w:r>
          </w:p>
          <w:p w14:paraId="5C7D42B8" w14:textId="77777777" w:rsidR="00971970" w:rsidRDefault="00971970" w:rsidP="0090496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. Προσδιορίζουμε τη </w:t>
            </w: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θέση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ψηφίου του αριθμού στην οποί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θα κάνουμε τη στρογγυλοποίηση.</w:t>
            </w:r>
          </w:p>
          <w:p w14:paraId="4C757CA3" w14:textId="77777777" w:rsidR="00971970" w:rsidRDefault="00971970" w:rsidP="0090496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. Εξετάζουμε </w:t>
            </w: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 ψηφίο που βρίσκεται στην αμέσως επόμεν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ξιά θέση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Αν είναι:</w:t>
            </w:r>
          </w:p>
          <w:p w14:paraId="523B535A" w14:textId="77777777" w:rsidR="00971970" w:rsidRPr="00971970" w:rsidRDefault="00971970" w:rsidP="00AD0FB4">
            <w:pPr>
              <w:pStyle w:val="a3"/>
              <w:numPr>
                <w:ilvl w:val="0"/>
                <w:numId w:val="5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0, 1, 2, 3 ή 4,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τε αντικαθιστούμε το ψηφίο αυτό και όλα όσα είναι δεξιά του με το 0.</w:t>
            </w:r>
          </w:p>
          <w:p w14:paraId="48F9913E" w14:textId="77777777" w:rsidR="00971970" w:rsidRPr="00971970" w:rsidRDefault="00971970" w:rsidP="00AD0FB4">
            <w:pPr>
              <w:pStyle w:val="a3"/>
              <w:numPr>
                <w:ilvl w:val="0"/>
                <w:numId w:val="5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7197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5, 6, 7, 8 ή 9,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τε αντικαθιστούμε το ψηφίο αυτό και όλα όσα είναι δεξιά του με το 0 και αυξάνουμε κατά μία μονάδα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t xml:space="preserve"> </w:t>
            </w:r>
            <w:r w:rsidRPr="00971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ψηφίο της θέσης στην οποία κάνουμε τη στρογγυλοποίηση.</w:t>
            </w:r>
          </w:p>
        </w:tc>
      </w:tr>
    </w:tbl>
    <w:p w14:paraId="73F40BAF" w14:textId="77777777" w:rsidR="0090496D" w:rsidRDefault="0090496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9152" behindDoc="0" locked="0" layoutInCell="0" allowOverlap="0" wp14:anchorId="35092F0E" wp14:editId="3C5EECC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7" name="Πλαίσιο κειμένου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DEE267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5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092F0E" id="Πλαίσιο κειμένου 507" o:spid="_x0000_s1074" type="#_x0000_t202" style="position:absolute;margin-left:0;margin-top:785.3pt;width:186.8pt;height:36pt;z-index:252849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927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/x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Yjix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NJ927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9DEE267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5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0496D" w14:paraId="32632CAB" w14:textId="77777777" w:rsidTr="00990A53">
        <w:tc>
          <w:tcPr>
            <w:tcW w:w="9645" w:type="dxa"/>
            <w:shd w:val="clear" w:color="auto" w:fill="FF0000"/>
            <w:hideMark/>
          </w:tcPr>
          <w:p w14:paraId="74711C9A" w14:textId="77777777" w:rsidR="0090496D" w:rsidRDefault="0090496D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90496D" w14:paraId="508275CF" w14:textId="77777777" w:rsidTr="00990A53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21B5652E" w14:textId="77777777" w:rsidR="0090496D" w:rsidRDefault="0090496D" w:rsidP="00990A5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ρογγυλοποιούμε στα </w:t>
            </w:r>
            <w:r w:rsidRPr="0090496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έκατ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ς αριθμούς:</w:t>
            </w:r>
          </w:p>
          <w:p w14:paraId="46F74D02" w14:textId="77777777" w:rsidR="0090496D" w:rsidRDefault="0090496D" w:rsidP="00990A5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23,846 β. 23,876.</w:t>
            </w:r>
          </w:p>
          <w:p w14:paraId="18522184" w14:textId="77777777" w:rsidR="0090496D" w:rsidRDefault="0090496D" w:rsidP="0090496D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Στην αμέσως επόμενη δεξι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θέση από το 8 είναι το 4. Τα ψηφία 4, 6 θα αντικατασταθούν με 0.</w:t>
            </w:r>
          </w:p>
          <w:p w14:paraId="21DC8BFD" w14:textId="77777777" w:rsidR="0090496D" w:rsidRDefault="0090496D" w:rsidP="00990A5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θα γίνει: 23,800 ή 23,8.</w:t>
            </w:r>
          </w:p>
          <w:p w14:paraId="24F323E1" w14:textId="77777777" w:rsidR="0090496D" w:rsidRDefault="0090496D" w:rsidP="0090496D">
            <w:pPr>
              <w:spacing w:before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Στην αμέσως επόμενη δεξι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θέση από το 8 είναι το 7. Το ψηφίο 8 στα δέκατα θα αντικατασταθεί με το 9 και τα ψηφία 7, 6 θ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ικατασταθούν με το ψηφίο 0.</w:t>
            </w:r>
          </w:p>
          <w:p w14:paraId="1EB446B5" w14:textId="77777777" w:rsidR="0090496D" w:rsidRDefault="0090496D" w:rsidP="00990A5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0496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θα γίνει: 23,900 ή 23,9.</w:t>
            </w:r>
          </w:p>
          <w:p w14:paraId="05094AAD" w14:textId="77777777" w:rsidR="0090496D" w:rsidRDefault="0090496D" w:rsidP="00990A5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7EE716C" w14:textId="77777777" w:rsidR="0090496D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1200" behindDoc="0" locked="0" layoutInCell="0" allowOverlap="0" wp14:anchorId="20AD523A" wp14:editId="343831B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8" name="Πλαίσιο κειμένου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AA9A06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6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D523A" id="Πλαίσιο κειμένου 508" o:spid="_x0000_s1075" type="#_x0000_t202" style="position:absolute;margin-left:0;margin-top:785.3pt;width:186.8pt;height:36pt;z-index:252851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he4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j6F7i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3AA9A06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6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182134D" w14:textId="77777777" w:rsidR="00971970" w:rsidRDefault="0097197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D179E" w:rsidRPr="009356C4" w14:paraId="46439AD6" w14:textId="77777777" w:rsidTr="00C0439B">
        <w:tc>
          <w:tcPr>
            <w:tcW w:w="9639" w:type="dxa"/>
            <w:shd w:val="clear" w:color="auto" w:fill="EFE9FF"/>
          </w:tcPr>
          <w:p w14:paraId="062B4D5D" w14:textId="77777777" w:rsidR="008D179E" w:rsidRPr="009356C4" w:rsidRDefault="008D179E" w:rsidP="00C0439B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AD73D19" wp14:editId="5E4FD434">
                  <wp:extent cx="500380" cy="719455"/>
                  <wp:effectExtent l="0" t="0" r="0" b="4445"/>
                  <wp:docPr id="9527" name="Εικόνα 9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8D179E" w:rsidRPr="009356C4" w14:paraId="210AD88F" w14:textId="77777777" w:rsidTr="00C0439B">
        <w:tc>
          <w:tcPr>
            <w:tcW w:w="9639" w:type="dxa"/>
            <w:shd w:val="clear" w:color="auto" w:fill="EFE9FF"/>
          </w:tcPr>
          <w:p w14:paraId="2A97EA78" w14:textId="77777777" w:rsidR="008D179E" w:rsidRPr="009356C4" w:rsidRDefault="00C0439B" w:rsidP="00C0439B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Το σχολείο θέλει να αγοράσε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5 μπάλες ποδοσφαίρου καθεμί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πό τις οποίες κοστίζει 19,87 </w:t>
            </w: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Θα φτάσουν 100</w:t>
            </w: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€ </w:t>
            </w:r>
            <w:r w:rsidRPr="00C043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για την αγορά αυτή;</w:t>
            </w:r>
          </w:p>
        </w:tc>
      </w:tr>
      <w:tr w:rsidR="008D179E" w:rsidRPr="009356C4" w14:paraId="67A877DA" w14:textId="77777777" w:rsidTr="00C0439B">
        <w:tc>
          <w:tcPr>
            <w:tcW w:w="9639" w:type="dxa"/>
            <w:shd w:val="clear" w:color="auto" w:fill="EFE9F5"/>
          </w:tcPr>
          <w:p w14:paraId="3822AD0F" w14:textId="77777777" w:rsidR="00C0439B" w:rsidRPr="00C0439B" w:rsidRDefault="00C0439B" w:rsidP="00AD0FB4">
            <w:pPr>
              <w:pStyle w:val="a3"/>
              <w:numPr>
                <w:ilvl w:val="0"/>
                <w:numId w:val="6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19,87 μπορεί να στρογγυλοποιηθεί στον αριθμό 20. Είναι 5 x 20 = …..….. .</w:t>
            </w:r>
          </w:p>
          <w:p w14:paraId="2555DA63" w14:textId="77777777" w:rsidR="0057513F" w:rsidRPr="00C0439B" w:rsidRDefault="00C0439B" w:rsidP="00AD0FB4">
            <w:pPr>
              <w:pStyle w:val="a3"/>
              <w:numPr>
                <w:ilvl w:val="0"/>
                <w:numId w:val="6"/>
              </w:num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τα 100€ φτάνουν και θα περισσέψουν μερικά λεπτά του ευρώ.</w:t>
            </w:r>
            <w:r w:rsidRPr="00C0439B">
              <w:t xml:space="preserve"> </w:t>
            </w:r>
          </w:p>
          <w:p w14:paraId="69A7DBCF" w14:textId="77777777" w:rsidR="0057513F" w:rsidRPr="00AE4272" w:rsidRDefault="0057513F" w:rsidP="00C0439B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450AD65D" w14:textId="77777777" w:rsidR="00D04D08" w:rsidRDefault="00D04D08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3248" behindDoc="0" locked="0" layoutInCell="0" allowOverlap="0" wp14:anchorId="378CACED" wp14:editId="2AD2D85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0" name="Πλαίσιο κειμένου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2DD92A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7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8CACED" id="Πλαίσιο κειμένου 510" o:spid="_x0000_s1076" type="#_x0000_t202" style="position:absolute;margin-left:0;margin-top:785.3pt;width:186.8pt;height:36pt;z-index:252853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8MaXZrgIAADM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72DD92A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7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04D08" w:rsidRPr="009356C4" w14:paraId="4CBA3C5B" w14:textId="77777777" w:rsidTr="00C0439B">
        <w:tc>
          <w:tcPr>
            <w:tcW w:w="9639" w:type="dxa"/>
            <w:shd w:val="clear" w:color="auto" w:fill="EFE9F5"/>
          </w:tcPr>
          <w:p w14:paraId="4BCE8467" w14:textId="77777777" w:rsidR="00D04D08" w:rsidRPr="00D04D08" w:rsidRDefault="00D04D08" w:rsidP="0045190F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04D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2. Να στρογγυλοποιήσετε τον δεκαδικό αριθμό 14,728 στα εκατοστά με τη βοήθεια της </w:t>
            </w:r>
            <w:proofErr w:type="spellStart"/>
            <w:r w:rsidRPr="00D04D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ς</w:t>
            </w:r>
            <w:proofErr w:type="spellEnd"/>
            <w:r w:rsidRPr="00D04D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:</w:t>
            </w:r>
          </w:p>
        </w:tc>
      </w:tr>
      <w:tr w:rsidR="00D04D08" w:rsidRPr="009356C4" w14:paraId="5CBBC727" w14:textId="77777777" w:rsidTr="00C0439B">
        <w:tc>
          <w:tcPr>
            <w:tcW w:w="9639" w:type="dxa"/>
            <w:shd w:val="clear" w:color="auto" w:fill="EFE9F5"/>
          </w:tcPr>
          <w:p w14:paraId="1FAA6034" w14:textId="77777777" w:rsidR="00D04D08" w:rsidRDefault="0045190F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5C34092" wp14:editId="5E912A9B">
                  <wp:extent cx="5983605" cy="1764030"/>
                  <wp:effectExtent l="0" t="0" r="0" b="7620"/>
                  <wp:docPr id="22" name="Εικόνα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1764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396901" w14:textId="77777777" w:rsidR="00D04D08" w:rsidRDefault="0045190F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519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14,728 βρίσκεται ανάμεσα στους αριθμούς 14,72 και 14,73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19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είναι πιο κοντά στο …….......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19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ό,τι στο …....….…. . Η στρογγυλοποίησή του στα εκατοστά δίν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19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αριθμό ……......... .</w:t>
            </w:r>
          </w:p>
          <w:p w14:paraId="437E3B75" w14:textId="77777777" w:rsidR="00D04D08" w:rsidRPr="00D04D08" w:rsidRDefault="00D04D08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2AD4003B" w14:textId="77777777" w:rsidR="00751BF4" w:rsidRDefault="00751BF4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5296" behindDoc="0" locked="0" layoutInCell="0" allowOverlap="0" wp14:anchorId="021C6909" wp14:editId="16F620E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1" name="Πλαίσιο κειμένου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673D65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8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C6909" id="Πλαίσιο κειμένου 511" o:spid="_x0000_s1077" type="#_x0000_t202" style="position:absolute;margin-left:0;margin-top:785.3pt;width:186.8pt;height:36pt;z-index:252855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c/reRrgIAADM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9673D65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8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637A74" w:rsidRPr="00637A74" w14:paraId="4C6276BE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2219A1D7" w14:textId="77777777" w:rsidR="00637A74" w:rsidRPr="00637A74" w:rsidRDefault="00637A74" w:rsidP="00637A74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72672" behindDoc="0" locked="0" layoutInCell="1" allowOverlap="1" wp14:anchorId="7B587B28" wp14:editId="0C79A472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28" name="Εικόνα 9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637A74" w:rsidRPr="00637A74" w14:paraId="53F3E4FB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7872355B" w14:textId="77777777" w:rsidR="00C0439B" w:rsidRDefault="00C0439B" w:rsidP="00637A7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Εξηγούμε γιατί ο αριθμός 9,5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ου στην </w:t>
            </w:r>
            <w:proofErr w:type="spellStart"/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βρίσκεται ακριβώς στη μέση ανάμεσ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 9 και στο 10, στρογγυλοποιείται στο 10 και όχι στο 9.</w:t>
            </w:r>
          </w:p>
          <w:p w14:paraId="5075D832" w14:textId="77777777" w:rsidR="00637A74" w:rsidRPr="00637A74" w:rsidRDefault="00C0439B" w:rsidP="00637A7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Το πλάτος ενός τζαμιού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043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,76 μ. Επειδή έσπασε και θέλουμε να παραγγείλουμε καινούργιο, μπορούμε να στρογγυλοποιήσουμε τον αριθμό στα δέκατα;</w:t>
            </w:r>
          </w:p>
        </w:tc>
      </w:tr>
    </w:tbl>
    <w:p w14:paraId="4EA463D3" w14:textId="77777777"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</w:p>
    <w:p w14:paraId="13966C0C" w14:textId="77777777"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7344" behindDoc="0" locked="0" layoutInCell="0" allowOverlap="0" wp14:anchorId="31A66715" wp14:editId="57CD56E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0" name="Πλαίσιο κειμένου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781C51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9 /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A66715" id="Πλαίσιο κειμένου 90" o:spid="_x0000_s1078" type="#_x0000_t202" style="position:absolute;margin-left:0;margin-top:785.3pt;width:186.8pt;height:36pt;z-index:252857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OVFsAIAADE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Ak5UW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9781C51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9 /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E03935" w:rsidRPr="00AA742D" w14:paraId="745B6FBB" w14:textId="77777777" w:rsidTr="00990A53">
        <w:tc>
          <w:tcPr>
            <w:tcW w:w="8505" w:type="dxa"/>
            <w:shd w:val="clear" w:color="auto" w:fill="DEDDED"/>
            <w:vAlign w:val="bottom"/>
          </w:tcPr>
          <w:p w14:paraId="0CBBCC66" w14:textId="77777777" w:rsidR="00E03935" w:rsidRPr="00AA742D" w:rsidRDefault="00E03935" w:rsidP="00990A53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E03935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Πρόσθεση και αφαίρεση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E03935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με δεκαδικούς αριθμούς</w:t>
            </w:r>
          </w:p>
        </w:tc>
        <w:tc>
          <w:tcPr>
            <w:tcW w:w="1123" w:type="dxa"/>
            <w:shd w:val="clear" w:color="auto" w:fill="DEDDED"/>
          </w:tcPr>
          <w:p w14:paraId="1B9D15D6" w14:textId="77777777" w:rsidR="00E03935" w:rsidRPr="00E92000" w:rsidRDefault="00E03935" w:rsidP="00990A53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28</w:t>
            </w:r>
          </w:p>
        </w:tc>
      </w:tr>
    </w:tbl>
    <w:p w14:paraId="72DA5397" w14:textId="77777777" w:rsidR="00E03935" w:rsidRPr="003B012D" w:rsidRDefault="00E03935" w:rsidP="00E0393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03935" w:rsidRPr="003B012D" w14:paraId="40276C0A" w14:textId="77777777" w:rsidTr="00990A53">
        <w:tc>
          <w:tcPr>
            <w:tcW w:w="1476" w:type="dxa"/>
            <w:vAlign w:val="center"/>
          </w:tcPr>
          <w:p w14:paraId="3CC5AF08" w14:textId="77777777" w:rsidR="00E03935" w:rsidRPr="003B012D" w:rsidRDefault="00E03935" w:rsidP="00990A5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7B8C1104" wp14:editId="4775C7A1">
                  <wp:extent cx="792000" cy="792000"/>
                  <wp:effectExtent l="0" t="0" r="8255" b="8255"/>
                  <wp:docPr id="35" name="Εικόνα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6D8A465" w14:textId="77777777" w:rsidR="00E03935" w:rsidRPr="003B012D" w:rsidRDefault="00E03935" w:rsidP="00990A53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368A20F" w14:textId="77777777" w:rsidR="00E03935" w:rsidRPr="003B012D" w:rsidRDefault="00E03935" w:rsidP="00E03935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01DFEE8" w14:textId="77777777" w:rsidR="0045190F" w:rsidRDefault="00E03935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C784B06" wp14:editId="7DE2EF5B">
            <wp:extent cx="6120130" cy="4625340"/>
            <wp:effectExtent l="0" t="0" r="0" b="381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62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8BB83" w14:textId="77777777" w:rsidR="0045190F" w:rsidRDefault="0004170A">
      <w:pPr>
        <w:rPr>
          <w:rFonts w:ascii="Arial" w:hAnsi="Arial" w:cs="Arial"/>
          <w:b/>
          <w:noProof/>
          <w:sz w:val="56"/>
          <w:szCs w:val="56"/>
        </w:rPr>
      </w:pP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Ο Νίκος κα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9392" behindDoc="0" locked="0" layoutInCell="0" allowOverlap="0" wp14:anchorId="06056F85" wp14:editId="199405B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20380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0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56F85" id="Πλαίσιο κειμένου 91" o:spid="_x0000_s1079" type="#_x0000_t202" style="position:absolute;margin-left:0;margin-top:785.3pt;width:186.8pt;height:36pt;z-index:252859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L5w0y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BD20380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0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ι η Αγγελική έκαναν μ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βόλτα στο βουνό με τα ποδήλατ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τους.</w:t>
      </w:r>
    </w:p>
    <w:p w14:paraId="64CE5107" w14:textId="77777777" w:rsidR="0004170A" w:rsidRDefault="0004170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5A075B79" w14:textId="77777777" w:rsidR="003B212B" w:rsidRDefault="0004170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Στην αρχή της διαδρομής το ταχύμετρο στο ποδήλατο του Νίκου</w:t>
      </w:r>
      <w:r w:rsidR="003B212B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 xml:space="preserve">έδειχνε 26,030 </w:t>
      </w:r>
      <w:proofErr w:type="spellStart"/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χμ</w:t>
      </w:r>
      <w:proofErr w:type="spellEnd"/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 xml:space="preserve">. και στο τέλος </w:t>
      </w:r>
      <w:r w:rsidR="003B212B">
        <w:rPr>
          <w:rFonts w:ascii="Arial-BoldMT" w:hAnsi="Arial-BoldMT"/>
          <w:b/>
          <w:bCs/>
          <w:color w:val="242021"/>
          <w:sz w:val="56"/>
          <w:szCs w:val="56"/>
        </w:rPr>
        <w:t xml:space="preserve">της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 xml:space="preserve">διαδρομής 29,4 </w:t>
      </w:r>
      <w:proofErr w:type="spellStart"/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χμ</w:t>
      </w:r>
      <w:proofErr w:type="spellEnd"/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. Ποια διαδρομή</w:t>
      </w:r>
      <w:r w:rsidR="003B212B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ακολούθησε μαζί με την Αγγελική;</w:t>
      </w:r>
    </w:p>
    <w:p w14:paraId="674D1A4E" w14:textId="77777777" w:rsidR="003B212B" w:rsidRDefault="0004170A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04170A">
        <w:rPr>
          <w:rFonts w:ascii="Tahoma-Bold" w:hAnsi="Tahoma-Bold"/>
          <w:b/>
          <w:bCs/>
          <w:color w:val="242021"/>
          <w:sz w:val="56"/>
          <w:szCs w:val="56"/>
        </w:rPr>
        <w:t>Λύση</w:t>
      </w:r>
    </w:p>
    <w:p w14:paraId="13F70B04" w14:textId="77777777" w:rsidR="0045190F" w:rsidRDefault="0004170A">
      <w:pPr>
        <w:rPr>
          <w:rFonts w:ascii="Arial" w:hAnsi="Arial" w:cs="Arial"/>
          <w:b/>
          <w:noProof/>
          <w:sz w:val="56"/>
          <w:szCs w:val="56"/>
        </w:rPr>
      </w:pPr>
      <w:r w:rsidRPr="0004170A">
        <w:rPr>
          <w:rFonts w:ascii="Tahoma-Bold" w:hAnsi="Tahoma-Bold"/>
          <w:b/>
          <w:bCs/>
          <w:color w:val="242021"/>
          <w:sz w:val="56"/>
          <w:szCs w:val="56"/>
        </w:rPr>
        <w:t xml:space="preserve">1. </w:t>
      </w:r>
      <w:r w:rsidRPr="0004170A">
        <w:rPr>
          <w:rFonts w:ascii="Arial-BoldMT" w:hAnsi="Arial-BoldMT"/>
          <w:b/>
          <w:bCs/>
          <w:color w:val="242021"/>
          <w:sz w:val="56"/>
          <w:szCs w:val="56"/>
        </w:rPr>
        <w:t>Υπολογίζουμε το μήκος της διαδρομής Α και της διαδρομής Β:</w:t>
      </w:r>
    </w:p>
    <w:p w14:paraId="076E426B" w14:textId="77777777"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</w:p>
    <w:p w14:paraId="2BF6AB8F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1440" behindDoc="0" locked="0" layoutInCell="0" allowOverlap="0" wp14:anchorId="5EAC8430" wp14:editId="1B581A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5" name="Πλαίσιο κειμένου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0BAC30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1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AC8430" id="Πλαίσιο κειμένου 115" o:spid="_x0000_s1080" type="#_x0000_t202" style="position:absolute;margin-left:0;margin-top:785.3pt;width:186.8pt;height:36pt;z-index:252861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hD2sA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zuEPa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40BAC30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1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12058A1" w14:textId="77777777" w:rsidR="003B212B" w:rsidRDefault="003B212B">
      <w:pPr>
        <w:rPr>
          <w:rFonts w:ascii="Tahoma-Bold" w:hAnsi="Tahoma-Bold"/>
          <w:b/>
          <w:bCs/>
          <w:color w:val="D7191E"/>
          <w:sz w:val="56"/>
          <w:szCs w:val="56"/>
        </w:rPr>
      </w:pPr>
      <w:r w:rsidRPr="003B212B">
        <w:rPr>
          <w:rFonts w:ascii="Tahoma-Bold" w:hAnsi="Tahoma-Bold"/>
          <w:b/>
          <w:bCs/>
          <w:color w:val="D7191E"/>
          <w:sz w:val="56"/>
          <w:szCs w:val="56"/>
        </w:rPr>
        <w:lastRenderedPageBreak/>
        <w:t>Διαδρομή Α</w:t>
      </w:r>
    </w:p>
    <w:p w14:paraId="40F4DD7F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Χρησιμοποιώντας το υλικ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δεκαδικής βάσης</w:t>
      </w:r>
    </w:p>
    <w:p w14:paraId="0CE23625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DFF6965" wp14:editId="6A7AF6D2">
            <wp:extent cx="6120130" cy="6925945"/>
            <wp:effectExtent l="0" t="0" r="0" b="8255"/>
            <wp:docPr id="42" name="Εικόνα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92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3D739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3488" behindDoc="0" locked="0" layoutInCell="0" allowOverlap="0" wp14:anchorId="0A5BB9CC" wp14:editId="7BF382F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7" name="Πλαίσιο κειμένου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DC9851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2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BB9CC" id="Πλαίσιο κειμένου 117" o:spid="_x0000_s1081" type="#_x0000_t202" style="position:absolute;margin-left:0;margin-top:785.3pt;width:186.8pt;height:36pt;z-index:2528634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FuIsA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2kW4i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DC9851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2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EA47EE0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57A410B2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4C2154C8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35BE4783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7F48FAE" wp14:editId="0C38DE8E">
            <wp:extent cx="6120130" cy="6852920"/>
            <wp:effectExtent l="0" t="0" r="0" b="5080"/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85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A31AC" w14:textId="77777777" w:rsidR="003B212B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5536" behindDoc="0" locked="0" layoutInCell="0" allowOverlap="0" wp14:anchorId="7CBEA6FA" wp14:editId="3918CA4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6" name="Πλαίσιο κειμένου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6914C3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3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BEA6FA" id="Πλαίσιο κειμένου 516" o:spid="_x0000_s1082" type="#_x0000_t202" style="position:absolute;margin-left:0;margin-top:785.3pt;width:186.8pt;height:36pt;z-index:252865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7qyrwIAADM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Ze6sq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56914C3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3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B212B">
        <w:rPr>
          <w:rFonts w:ascii="Arial" w:hAnsi="Arial" w:cs="Arial"/>
          <w:b/>
          <w:noProof/>
          <w:sz w:val="56"/>
          <w:szCs w:val="56"/>
        </w:rPr>
        <w:br w:type="page"/>
      </w:r>
    </w:p>
    <w:p w14:paraId="6AE07F74" w14:textId="77777777" w:rsidR="003B212B" w:rsidRDefault="003B212B">
      <w:pPr>
        <w:rPr>
          <w:rFonts w:ascii="Tahoma-Bold" w:hAnsi="Tahoma-Bold"/>
          <w:b/>
          <w:bCs/>
          <w:color w:val="0089CF"/>
          <w:sz w:val="56"/>
          <w:szCs w:val="56"/>
        </w:rPr>
      </w:pPr>
      <w:r w:rsidRPr="003B212B">
        <w:rPr>
          <w:rFonts w:ascii="Tahoma-Bold" w:hAnsi="Tahoma-Bold"/>
          <w:b/>
          <w:bCs/>
          <w:color w:val="0089CF"/>
          <w:sz w:val="56"/>
          <w:szCs w:val="56"/>
        </w:rPr>
        <w:lastRenderedPageBreak/>
        <w:t>Διαδρομή B</w:t>
      </w:r>
    </w:p>
    <w:p w14:paraId="41867B87" w14:textId="77777777" w:rsidR="003B212B" w:rsidRDefault="003B212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Υπολογίζοντας με κάθετη πράξη</w:t>
      </w:r>
    </w:p>
    <w:p w14:paraId="5F3DC395" w14:textId="77777777" w:rsidR="003B212B" w:rsidRDefault="003B212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Γράφουμε στον παραπάνω πίνακ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(</w:t>
      </w:r>
      <w:r w:rsidRPr="00B21134">
        <w:rPr>
          <w:rFonts w:ascii="Arial-BoldMT" w:hAnsi="Arial-BoldMT"/>
          <w:b/>
          <w:bCs/>
          <w:color w:val="242021"/>
          <w:sz w:val="56"/>
          <w:szCs w:val="56"/>
        </w:rPr>
        <w:t>σελίδες 52/15 και 53/15)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 xml:space="preserve"> τον αριθμ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που βρήκαμε.</w:t>
      </w:r>
    </w:p>
    <w:p w14:paraId="5F85074A" w14:textId="77777777" w:rsidR="003B212B" w:rsidRDefault="003B212B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inline distT="0" distB="0" distL="0" distR="0" wp14:anchorId="07147FE1" wp14:editId="387A80CD">
                <wp:extent cx="5961413" cy="2838203"/>
                <wp:effectExtent l="19050" t="19050" r="39370" b="38735"/>
                <wp:docPr id="46" name="Ορθογώνιο: Στρογγύλεμα γωνιών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1413" cy="2838203"/>
                        </a:xfrm>
                        <a:prstGeom prst="roundRect">
                          <a:avLst/>
                        </a:prstGeom>
                        <a:noFill/>
                        <a:ln w="571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53843" id="Ορθογώνιο: Στρογγύλεμα γωνιών 46" o:spid="_x0000_s1026" style="width:469.4pt;height:22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" filled="f" strokecolor="#00b050" strokeweight="4.5pt">
                <w10:anchorlock/>
              </v:roundrect>
            </w:pict>
          </mc:Fallback>
        </mc:AlternateContent>
      </w:r>
    </w:p>
    <w:p w14:paraId="0D758BC3" w14:textId="77777777" w:rsidR="003B212B" w:rsidRDefault="003B212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B212B">
        <w:rPr>
          <w:rFonts w:ascii="Tahoma-Bold" w:hAnsi="Tahoma-Bold"/>
          <w:b/>
          <w:bCs/>
          <w:color w:val="242021"/>
          <w:sz w:val="56"/>
          <w:szCs w:val="56"/>
        </w:rPr>
        <w:t xml:space="preserve">2.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Υπολογίζουμε τη χιλιομετρική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απόσταση που διένυσαν τα παιδι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χρησιμοποιώντας το υλικό δεκαδικής βάσης: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7584" behindDoc="0" locked="0" layoutInCell="0" allowOverlap="0" wp14:anchorId="4EAC1CCD" wp14:editId="3BD9C6A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9" name="Πλαίσιο κειμένου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82CCD7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4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AC1CCD" id="Πλαίσιο κειμένου 519" o:spid="_x0000_s1083" type="#_x0000_t202" style="position:absolute;margin-left:0;margin-top:785.3pt;width:186.8pt;height:36pt;z-index:252867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nCxsgIAADM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WEpws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3682CCD7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4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17F5E33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 xml:space="preserve">29,4 – 26,03 = ………..............… </w:t>
      </w:r>
      <w:proofErr w:type="spellStart"/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χμ</w:t>
      </w:r>
      <w:proofErr w:type="spellEnd"/>
      <w:r w:rsidRPr="003B212B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3E4DCABB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496739AE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  <w:sectPr w:rsidR="003B212B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181CA892" w14:textId="77777777" w:rsidR="003B212B" w:rsidRDefault="001A24EA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2CA5E661" wp14:editId="7383F38C">
            <wp:extent cx="2046605" cy="8863330"/>
            <wp:effectExtent l="1588" t="0" r="0" b="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046605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BB325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0A945E92" w14:textId="77777777" w:rsidR="001A24EA" w:rsidRDefault="001A24EA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1A24EA">
        <w:rPr>
          <w:rFonts w:ascii="Tahoma-Bold" w:hAnsi="Tahoma-Bold"/>
          <w:b/>
          <w:bCs/>
          <w:color w:val="242021"/>
          <w:sz w:val="56"/>
          <w:szCs w:val="56"/>
        </w:rPr>
        <w:t>Απάντηση:</w:t>
      </w:r>
    </w:p>
    <w:p w14:paraId="78FCCF7E" w14:textId="77777777" w:rsidR="001A24EA" w:rsidRDefault="001A24EA">
      <w:pPr>
        <w:rPr>
          <w:rFonts w:ascii="Arial" w:hAnsi="Arial" w:cs="Arial"/>
          <w:b/>
          <w:noProof/>
          <w:sz w:val="56"/>
          <w:szCs w:val="56"/>
        </w:rPr>
      </w:pPr>
      <w:r w:rsidRPr="001A24EA">
        <w:rPr>
          <w:rFonts w:ascii="Arial-BoldMT" w:hAnsi="Arial-BoldMT"/>
          <w:b/>
          <w:bCs/>
          <w:color w:val="242021"/>
          <w:sz w:val="56"/>
          <w:szCs w:val="56"/>
        </w:rPr>
        <w:t>Τα παιδιά ακολούθησαν τη διαδρομή ……...................</w:t>
      </w:r>
    </w:p>
    <w:p w14:paraId="15B1076B" w14:textId="77777777" w:rsidR="001A24EA" w:rsidRDefault="009C59CF">
      <w:pPr>
        <w:rPr>
          <w:rFonts w:ascii="Arial" w:hAnsi="Arial" w:cs="Arial"/>
          <w:b/>
          <w:noProof/>
          <w:sz w:val="56"/>
          <w:szCs w:val="56"/>
        </w:r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7440" behindDoc="0" locked="0" layoutInCell="0" allowOverlap="0" wp14:anchorId="282339AC" wp14:editId="6A68400B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0" name="Πλαίσιο κειμένου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E59D42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5 / 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2339AC" id="Πλαίσιο κειμένου 200" o:spid="_x0000_s1084" type="#_x0000_t202" style="position:absolute;margin-left:0;margin-top:538.65pt;width:186.8pt;height:36pt;z-index:253117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DE59D42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5 / 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376440D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</w:pPr>
    </w:p>
    <w:p w14:paraId="2B1D78B2" w14:textId="77777777" w:rsidR="003B212B" w:rsidRDefault="003B212B">
      <w:pPr>
        <w:rPr>
          <w:rFonts w:ascii="Arial" w:hAnsi="Arial" w:cs="Arial"/>
          <w:b/>
          <w:noProof/>
          <w:sz w:val="56"/>
          <w:szCs w:val="56"/>
        </w:rPr>
        <w:sectPr w:rsidR="003B212B" w:rsidSect="003B212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00F18" w:rsidRPr="00600F18" w14:paraId="78775F6A" w14:textId="77777777" w:rsidTr="001A24EA">
        <w:tc>
          <w:tcPr>
            <w:tcW w:w="9639" w:type="dxa"/>
            <w:shd w:val="clear" w:color="auto" w:fill="006600"/>
          </w:tcPr>
          <w:p w14:paraId="24AC1391" w14:textId="77777777" w:rsidR="00600F18" w:rsidRPr="00C058D4" w:rsidRDefault="00600F18" w:rsidP="001A24EA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bookmarkStart w:id="8" w:name="_Hlk521771883"/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00F18" w:rsidRPr="00600F18" w14:paraId="32072903" w14:textId="77777777" w:rsidTr="001A24EA">
        <w:trPr>
          <w:trHeight w:val="294"/>
        </w:trPr>
        <w:tc>
          <w:tcPr>
            <w:tcW w:w="9639" w:type="dxa"/>
            <w:shd w:val="clear" w:color="auto" w:fill="D9FFD9"/>
          </w:tcPr>
          <w:p w14:paraId="16945920" w14:textId="77777777" w:rsidR="001A24EA" w:rsidRPr="001A24EA" w:rsidRDefault="001A24EA" w:rsidP="00AD0FB4">
            <w:pPr>
              <w:pStyle w:val="a3"/>
              <w:numPr>
                <w:ilvl w:val="0"/>
                <w:numId w:val="7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A24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 αριθμούς προσθέτουμε ή αφαιρούμε μέρη ίδιας αξίας: χιλιοστά με χιλιοστά, εκατοστά με εκατοστά, δέκατα με δέκατα, μονάδες με μονάδες κ.λπ.</w:t>
            </w:r>
          </w:p>
          <w:p w14:paraId="542BDE97" w14:textId="77777777" w:rsidR="00600F18" w:rsidRPr="001A24EA" w:rsidRDefault="001A24EA" w:rsidP="00AD0FB4">
            <w:pPr>
              <w:pStyle w:val="a3"/>
              <w:numPr>
                <w:ilvl w:val="0"/>
                <w:numId w:val="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A24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ις κάθετες πράξεις προσέχουμε κάθε ψηφίο ίδιας αξίας να είναι το ένα κάτω από το άλλο.</w:t>
            </w:r>
          </w:p>
        </w:tc>
      </w:tr>
    </w:tbl>
    <w:p w14:paraId="57BD2FFB" w14:textId="77777777" w:rsidR="00600F18" w:rsidRDefault="008954FD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9632" behindDoc="0" locked="0" layoutInCell="0" allowOverlap="0" wp14:anchorId="3C6DC78E" wp14:editId="5A8D591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0" name="Πλαίσιο κειμένου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582C80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6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6DC78E" id="Πλαίσιο κειμένου 520" o:spid="_x0000_s1085" type="#_x0000_t202" style="position:absolute;margin-left:0;margin-top:785.3pt;width:186.8pt;height:36pt;z-index:252869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6/m3pa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1582C80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6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FE68C80" w14:textId="77777777" w:rsidR="001A24EA" w:rsidRDefault="001A24EA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600F18" w14:paraId="554AFFFA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1AA8B596" w14:textId="77777777" w:rsidR="00E607DB" w:rsidRPr="00600F18" w:rsidRDefault="00E607DB" w:rsidP="00990A53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600F18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E607DB" w:rsidRPr="00600F18" w14:paraId="6AA1471F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E607DB" w14:paraId="0E68C47A" w14:textId="77777777" w:rsidTr="00990A53">
              <w:tc>
                <w:tcPr>
                  <w:tcW w:w="4706" w:type="dxa"/>
                </w:tcPr>
                <w:p w14:paraId="394AF469" w14:textId="77777777" w:rsidR="00E607DB" w:rsidRDefault="00E607DB" w:rsidP="00990A53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1A24EA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12,8 + 4,9 = 17,7</w:t>
                  </w:r>
                </w:p>
              </w:tc>
              <w:tc>
                <w:tcPr>
                  <w:tcW w:w="4707" w:type="dxa"/>
                </w:tcPr>
                <w:p w14:paraId="0B8F2AC7" w14:textId="77777777" w:rsidR="00E607DB" w:rsidRDefault="00E607DB" w:rsidP="00990A53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1A24EA"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  <w:t>8,25 - 3,12 = 5,13</w:t>
                  </w:r>
                </w:p>
              </w:tc>
            </w:tr>
            <w:tr w:rsidR="00E607DB" w14:paraId="4C8C4187" w14:textId="77777777" w:rsidTr="00990A53">
              <w:tc>
                <w:tcPr>
                  <w:tcW w:w="4706" w:type="dxa"/>
                </w:tcPr>
                <w:p w14:paraId="644627ED" w14:textId="77777777" w:rsidR="00E607DB" w:rsidRDefault="00E607DB" w:rsidP="00990A53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4707" w:type="dxa"/>
                </w:tcPr>
                <w:p w14:paraId="7276A45C" w14:textId="77777777" w:rsidR="00E607DB" w:rsidRDefault="00E607DB" w:rsidP="00990A53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E607DB" w14:paraId="0C009304" w14:textId="77777777" w:rsidTr="00990A53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4706" w:type="dxa"/>
                  <w:tcBorders>
                    <w:righ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14:paraId="02641281" w14:textId="77777777" w:rsidTr="00990A53">
                    <w:tc>
                      <w:tcPr>
                        <w:tcW w:w="4480" w:type="dxa"/>
                      </w:tcPr>
                      <w:p w14:paraId="3BBAA54B" w14:textId="77777777" w:rsidR="00E607DB" w:rsidRDefault="00E607DB" w:rsidP="00990A53">
                        <w:pPr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56"/>
                            <w:szCs w:val="56"/>
                          </w:rPr>
                          <w:t xml:space="preserve">Δ Μ </w:t>
                        </w:r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56"/>
                            <w:szCs w:val="56"/>
                          </w:rPr>
                          <w:t xml:space="preserve">δ εκ </w:t>
                        </w:r>
                        <w:proofErr w:type="spellStart"/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56"/>
                            <w:szCs w:val="5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14:paraId="66FCA2F3" w14:textId="77777777" w:rsidTr="00990A53">
                    <w:tc>
                      <w:tcPr>
                        <w:tcW w:w="4480" w:type="dxa"/>
                      </w:tcPr>
                      <w:p w14:paraId="542693B0" w14:textId="77777777" w:rsidR="00E607DB" w:rsidRDefault="00E607DB" w:rsidP="00990A53">
                        <w:pPr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8864" behindDoc="0" locked="0" layoutInCell="1" allowOverlap="1" wp14:anchorId="7B9FC4A2" wp14:editId="3B476FAA">
                                  <wp:simplePos x="0" y="0"/>
                                  <wp:positionH relativeFrom="column">
                                    <wp:posOffset>491332</wp:posOffset>
                                  </wp:positionH>
                                  <wp:positionV relativeFrom="paragraph">
                                    <wp:posOffset>-29428</wp:posOffset>
                                  </wp:positionV>
                                  <wp:extent cx="498475" cy="598805"/>
                                  <wp:effectExtent l="19050" t="19050" r="73025" b="48895"/>
                                  <wp:wrapNone/>
                                  <wp:docPr id="58" name="Ευθύγραμμο βέλος σύνδεσης 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498475" cy="5988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65D2F2D7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Ευθύγραμμο βέλος σύνδεσης 58" o:spid="_x0000_s1026" type="#_x0000_t32" style="position:absolute;margin-left:38.7pt;margin-top:-2.3pt;width:39.25pt;height:47.15pt;z-index:25270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0912" behindDoc="0" locked="0" layoutInCell="1" allowOverlap="1" wp14:anchorId="3E93AD7E" wp14:editId="4273815B">
                                  <wp:simplePos x="0" y="0"/>
                                  <wp:positionH relativeFrom="column">
                                    <wp:posOffset>1222926</wp:posOffset>
                                  </wp:positionH>
                                  <wp:positionV relativeFrom="paragraph">
                                    <wp:posOffset>-3344</wp:posOffset>
                                  </wp:positionV>
                                  <wp:extent cx="317133" cy="514386"/>
                                  <wp:effectExtent l="19050" t="19050" r="64135" b="38100"/>
                                  <wp:wrapNone/>
                                  <wp:docPr id="59" name="Ευθύγραμμο βέλος σύνδεσης 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17133" cy="514386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34F927BF" id="Ευθύγραμμο βέλος σύνδεσης 59" o:spid="_x0000_s1026" type="#_x0000_t32" style="position:absolute;margin-left:96.3pt;margin-top:-.25pt;width:24.95pt;height:40.5pt;z-index:25271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8080" behindDoc="0" locked="0" layoutInCell="1" allowOverlap="1" wp14:anchorId="64365DF1" wp14:editId="14BED73F">
                                  <wp:simplePos x="0" y="0"/>
                                  <wp:positionH relativeFrom="column">
                                    <wp:posOffset>1567634</wp:posOffset>
                                  </wp:positionH>
                                  <wp:positionV relativeFrom="paragraph">
                                    <wp:posOffset>-31115</wp:posOffset>
                                  </wp:positionV>
                                  <wp:extent cx="201881" cy="546265"/>
                                  <wp:effectExtent l="19050" t="19050" r="65405" b="44450"/>
                                  <wp:wrapNone/>
                                  <wp:docPr id="60" name="Ευθύγραμμο βέλος σύνδεσης 6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01881" cy="5462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91F4ED6" id="Ευθύγραμμο βέλος σύνδεσης 60" o:spid="_x0000_s1026" type="#_x0000_t32" style="position:absolute;margin-left:123.45pt;margin-top:-2.45pt;width:15.9pt;height:43pt;z-index:25271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7056" behindDoc="0" locked="0" layoutInCell="1" allowOverlap="1" wp14:anchorId="7854468D" wp14:editId="5423980A">
                                  <wp:simplePos x="0" y="0"/>
                                  <wp:positionH relativeFrom="column">
                                    <wp:posOffset>2031546</wp:posOffset>
                                  </wp:positionH>
                                  <wp:positionV relativeFrom="paragraph">
                                    <wp:posOffset>-31750</wp:posOffset>
                                  </wp:positionV>
                                  <wp:extent cx="154380" cy="546265"/>
                                  <wp:effectExtent l="76200" t="19050" r="36195" b="44450"/>
                                  <wp:wrapNone/>
                                  <wp:docPr id="61" name="Ευθύγραμμο βέλος σύνδεσης 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154380" cy="5462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F830C8" id="Ευθύγραμμο βέλος σύνδεσης 61" o:spid="_x0000_s1026" type="#_x0000_t32" style="position:absolute;margin-left:159.95pt;margin-top:-2.5pt;width:12.15pt;height:43pt;flip:x;z-index:25271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14:paraId="0DC72B40" w14:textId="77777777" w:rsidTr="00990A53">
                    <w:tc>
                      <w:tcPr>
                        <w:tcW w:w="4480" w:type="dxa"/>
                      </w:tcPr>
                      <w:p w14:paraId="05043739" w14:textId="77777777" w:rsidR="00E607DB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9888" behindDoc="0" locked="0" layoutInCell="1" allowOverlap="1" wp14:anchorId="748CAB8B" wp14:editId="539DF39F">
                                  <wp:simplePos x="0" y="0"/>
                                  <wp:positionH relativeFrom="column">
                                    <wp:posOffset>824322</wp:posOffset>
                                  </wp:positionH>
                                  <wp:positionV relativeFrom="paragraph">
                                    <wp:posOffset>-438367</wp:posOffset>
                                  </wp:positionV>
                                  <wp:extent cx="440334" cy="546100"/>
                                  <wp:effectExtent l="19050" t="19050" r="74295" b="44450"/>
                                  <wp:wrapNone/>
                                  <wp:docPr id="62" name="Ευθύγραμμο βέλος σύνδεσης 6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440334" cy="54610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37ACDA60" id="Ευθύγραμμο βέλος σύνδεσης 62" o:spid="_x0000_s1026" type="#_x0000_t32" style="position:absolute;margin-left:64.9pt;margin-top:-34.5pt;width:34.65pt;height:43pt;z-index:25270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 xml:space="preserve">   </w:t>
                        </w:r>
                        <w:r w:rsidRPr="00BD12F9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>16,784</w:t>
                        </w:r>
                      </w:p>
                    </w:tc>
                  </w:tr>
                  <w:tr w:rsidR="00E607DB" w14:paraId="3260361D" w14:textId="77777777" w:rsidTr="00990A53">
                    <w:tc>
                      <w:tcPr>
                        <w:tcW w:w="4480" w:type="dxa"/>
                      </w:tcPr>
                      <w:p w14:paraId="2CD2E9CD" w14:textId="77777777" w:rsidR="00E607DB" w:rsidRPr="00BD12F9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  <w:u w:val="single"/>
                          </w:rPr>
                        </w:pPr>
                        <w:r w:rsidRPr="00BD12F9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>+</w:t>
                        </w: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 xml:space="preserve"> </w:t>
                        </w:r>
                        <w:r w:rsidRPr="00BD12F9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>12,818</w:t>
                        </w:r>
                      </w:p>
                    </w:tc>
                  </w:tr>
                  <w:tr w:rsidR="00E607DB" w14:paraId="5C7F6C6F" w14:textId="77777777" w:rsidTr="00990A53">
                    <w:tc>
                      <w:tcPr>
                        <w:tcW w:w="4480" w:type="dxa"/>
                      </w:tcPr>
                      <w:p w14:paraId="3008CBCE" w14:textId="77777777" w:rsidR="00E607DB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 xml:space="preserve">   </w:t>
                        </w:r>
                        <w:r w:rsidRPr="00BD12F9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>29,602</w:t>
                        </w:r>
                      </w:p>
                    </w:tc>
                  </w:tr>
                </w:tbl>
                <w:p w14:paraId="1F6FCCEC" w14:textId="77777777" w:rsidR="00E607DB" w:rsidRDefault="00E607DB" w:rsidP="00990A53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4707" w:type="dxa"/>
                  <w:tcBorders>
                    <w:lef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14:paraId="0B09BB91" w14:textId="77777777" w:rsidTr="00990A53">
                    <w:tc>
                      <w:tcPr>
                        <w:tcW w:w="4480" w:type="dxa"/>
                      </w:tcPr>
                      <w:p w14:paraId="1F15311C" w14:textId="77777777" w:rsidR="00E607DB" w:rsidRDefault="00E607DB" w:rsidP="00990A53">
                        <w:pPr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56"/>
                            <w:szCs w:val="56"/>
                          </w:rPr>
                          <w:t xml:space="preserve">Δ Μ </w:t>
                        </w:r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56"/>
                            <w:szCs w:val="56"/>
                          </w:rPr>
                          <w:t xml:space="preserve">δ εκ </w:t>
                        </w:r>
                        <w:proofErr w:type="spellStart"/>
                        <w:r w:rsidRPr="00BD12F9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56"/>
                            <w:szCs w:val="5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14:paraId="73EB9832" w14:textId="77777777" w:rsidTr="00990A53">
                    <w:tc>
                      <w:tcPr>
                        <w:tcW w:w="4480" w:type="dxa"/>
                      </w:tcPr>
                      <w:p w14:paraId="0F6D6C97" w14:textId="77777777" w:rsidR="00E607DB" w:rsidRDefault="00E607DB" w:rsidP="00990A53">
                        <w:pPr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3984" behindDoc="0" locked="0" layoutInCell="1" allowOverlap="1" wp14:anchorId="6D980BFA" wp14:editId="7D106144">
                                  <wp:simplePos x="0" y="0"/>
                                  <wp:positionH relativeFrom="column">
                                    <wp:posOffset>1197621</wp:posOffset>
                                  </wp:positionH>
                                  <wp:positionV relativeFrom="paragraph">
                                    <wp:posOffset>-29427</wp:posOffset>
                                  </wp:positionV>
                                  <wp:extent cx="306562" cy="540778"/>
                                  <wp:effectExtent l="19050" t="19050" r="55880" b="50165"/>
                                  <wp:wrapNone/>
                                  <wp:docPr id="63" name="Ευθύγραμμο βέλος σύνδεσης 6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6562" cy="540778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3DBCD091" id="Ευθύγραμμο βέλος σύνδεσης 63" o:spid="_x0000_s1026" type="#_x0000_t32" style="position:absolute;margin-left:94.3pt;margin-top:-2.3pt;width:24.15pt;height:42.6pt;z-index:25271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6032" behindDoc="0" locked="0" layoutInCell="1" allowOverlap="1" wp14:anchorId="787059D2" wp14:editId="0932D1B1">
                                  <wp:simplePos x="0" y="0"/>
                                  <wp:positionH relativeFrom="column">
                                    <wp:posOffset>1988532</wp:posOffset>
                                  </wp:positionH>
                                  <wp:positionV relativeFrom="paragraph">
                                    <wp:posOffset>-31280</wp:posOffset>
                                  </wp:positionV>
                                  <wp:extent cx="154380" cy="546265"/>
                                  <wp:effectExtent l="76200" t="19050" r="36195" b="44450"/>
                                  <wp:wrapNone/>
                                  <wp:docPr id="450" name="Ευθύγραμμο βέλος σύνδεσης 45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154380" cy="5462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E225813" id="Ευθύγραμμο βέλος σύνδεσης 450" o:spid="_x0000_s1026" type="#_x0000_t32" style="position:absolute;margin-left:156.6pt;margin-top:-2.45pt;width:12.15pt;height:43pt;flip:x;z-index:25271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5008" behindDoc="0" locked="0" layoutInCell="1" allowOverlap="1" wp14:anchorId="7DA32546" wp14:editId="76D9F48C">
                                  <wp:simplePos x="0" y="0"/>
                                  <wp:positionH relativeFrom="column">
                                    <wp:posOffset>1549144</wp:posOffset>
                                  </wp:positionH>
                                  <wp:positionV relativeFrom="paragraph">
                                    <wp:posOffset>-31280</wp:posOffset>
                                  </wp:positionV>
                                  <wp:extent cx="201881" cy="546265"/>
                                  <wp:effectExtent l="19050" t="19050" r="65405" b="44450"/>
                                  <wp:wrapNone/>
                                  <wp:docPr id="451" name="Ευθύγραμμο βέλος σύνδεσης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01881" cy="5462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ED9D5BD" id="Ευθύγραμμο βέλος σύνδεσης 451" o:spid="_x0000_s1026" type="#_x0000_t32" style="position:absolute;margin-left:122pt;margin-top:-2.45pt;width:15.9pt;height:43pt;z-index:25271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2960" behindDoc="0" locked="0" layoutInCell="1" allowOverlap="1" wp14:anchorId="2287A475" wp14:editId="48BCF13F">
                                  <wp:simplePos x="0" y="0"/>
                                  <wp:positionH relativeFrom="column">
                                    <wp:posOffset>760681</wp:posOffset>
                                  </wp:positionH>
                                  <wp:positionV relativeFrom="paragraph">
                                    <wp:posOffset>-35882</wp:posOffset>
                                  </wp:positionV>
                                  <wp:extent cx="498763" cy="546265"/>
                                  <wp:effectExtent l="19050" t="19050" r="73025" b="44450"/>
                                  <wp:wrapNone/>
                                  <wp:docPr id="452" name="Ευθύγραμμο βέλος σύνδεσης 45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498763" cy="5462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F6E99C0" id="Ευθύγραμμο βέλος σύνδεσης 452" o:spid="_x0000_s1026" type="#_x0000_t32" style="position:absolute;margin-left:59.9pt;margin-top:-2.85pt;width:39.25pt;height:43pt;z-index:25271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14:paraId="56A40F35" w14:textId="77777777" w:rsidTr="00990A53">
                    <w:tc>
                      <w:tcPr>
                        <w:tcW w:w="4480" w:type="dxa"/>
                      </w:tcPr>
                      <w:p w14:paraId="303AB0F9" w14:textId="77777777" w:rsidR="00E607DB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eastAsia="Calibri" w:hAnsi="Arial" w:cs="Arial"/>
                            <w:b/>
                            <w:noProof/>
                            <w:sz w:val="5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1936" behindDoc="0" locked="0" layoutInCell="1" allowOverlap="1" wp14:anchorId="137FE870" wp14:editId="2D04CF67">
                                  <wp:simplePos x="0" y="0"/>
                                  <wp:positionH relativeFrom="column">
                                    <wp:posOffset>489358</wp:posOffset>
                                  </wp:positionH>
                                  <wp:positionV relativeFrom="paragraph">
                                    <wp:posOffset>-438367</wp:posOffset>
                                  </wp:positionV>
                                  <wp:extent cx="540760" cy="598956"/>
                                  <wp:effectExtent l="19050" t="19050" r="69215" b="48895"/>
                                  <wp:wrapNone/>
                                  <wp:docPr id="453" name="Ευθύγραμμο βέλος σύνδεσης 4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540760" cy="598956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3810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2AAE677" id="Ευθύγραμμο βέλος σύνδεσης 453" o:spid="_x0000_s1026" type="#_x0000_t32" style="position:absolute;margin-left:38.55pt;margin-top:-34.5pt;width:42.6pt;height:47.15pt;z-index:25271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" strokecolor="red" strokeweight="3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 xml:space="preserve">   </w:t>
                        </w:r>
                        <w:r w:rsidRPr="001F6D0B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>14,200</w:t>
                        </w:r>
                      </w:p>
                    </w:tc>
                  </w:tr>
                  <w:tr w:rsidR="00E607DB" w14:paraId="5E1616BA" w14:textId="77777777" w:rsidTr="00990A53">
                    <w:tc>
                      <w:tcPr>
                        <w:tcW w:w="4480" w:type="dxa"/>
                      </w:tcPr>
                      <w:p w14:paraId="6EE83A6B" w14:textId="77777777" w:rsidR="00E607DB" w:rsidRPr="001F6D0B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  <w:u w:val="single"/>
                          </w:rPr>
                        </w:pPr>
                        <w:r w:rsidRPr="001F6D0B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 xml:space="preserve">- </w:t>
                        </w: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 xml:space="preserve">   </w:t>
                        </w:r>
                        <w:r w:rsidRPr="001F6D0B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  <w:u w:val="single"/>
                          </w:rPr>
                          <w:t>8,097</w:t>
                        </w:r>
                      </w:p>
                    </w:tc>
                  </w:tr>
                  <w:tr w:rsidR="00E607DB" w14:paraId="1D68B802" w14:textId="77777777" w:rsidTr="00990A53">
                    <w:tc>
                      <w:tcPr>
                        <w:tcW w:w="4480" w:type="dxa"/>
                      </w:tcPr>
                      <w:p w14:paraId="1072C127" w14:textId="77777777" w:rsidR="00E607DB" w:rsidRDefault="00E607DB" w:rsidP="00990A53">
                        <w:pPr>
                          <w:spacing w:before="120"/>
                          <w:jc w:val="center"/>
                          <w:rPr>
                            <w:rFonts w:ascii="Arial" w:eastAsia="Calibri" w:hAnsi="Arial" w:cs="Arial"/>
                            <w:b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 xml:space="preserve">     </w:t>
                        </w:r>
                        <w:r w:rsidRPr="001F6D0B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56"/>
                            <w:szCs w:val="56"/>
                          </w:rPr>
                          <w:t>6,103</w:t>
                        </w:r>
                      </w:p>
                    </w:tc>
                  </w:tr>
                </w:tbl>
                <w:p w14:paraId="5567D91A" w14:textId="77777777" w:rsidR="00E607DB" w:rsidRDefault="00E607DB" w:rsidP="00990A53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E607DB" w14:paraId="7222D593" w14:textId="77777777" w:rsidTr="00990A53">
              <w:tc>
                <w:tcPr>
                  <w:tcW w:w="4706" w:type="dxa"/>
                </w:tcPr>
                <w:p w14:paraId="0D14A865" w14:textId="77777777" w:rsidR="00E607DB" w:rsidRPr="00BD12F9" w:rsidRDefault="00E607DB" w:rsidP="00990A53">
                  <w:pPr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56"/>
                      <w:szCs w:val="56"/>
                    </w:rPr>
                  </w:pPr>
                </w:p>
              </w:tc>
              <w:tc>
                <w:tcPr>
                  <w:tcW w:w="4707" w:type="dxa"/>
                  <w:tcBorders>
                    <w:left w:val="nil"/>
                  </w:tcBorders>
                </w:tcPr>
                <w:p w14:paraId="6C8CD70C" w14:textId="77777777" w:rsidR="00E607DB" w:rsidRPr="00BD12F9" w:rsidRDefault="00E607DB" w:rsidP="00990A53">
                  <w:pPr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56"/>
                      <w:szCs w:val="56"/>
                    </w:rPr>
                  </w:pPr>
                </w:p>
              </w:tc>
            </w:tr>
          </w:tbl>
          <w:p w14:paraId="3D687019" w14:textId="77777777" w:rsidR="00E607DB" w:rsidRPr="00600F18" w:rsidRDefault="00E607DB" w:rsidP="00990A5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8325A83" w14:textId="77777777" w:rsidR="001A24EA" w:rsidRDefault="008954FD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1680" behindDoc="0" locked="0" layoutInCell="0" allowOverlap="0" wp14:anchorId="2C957D88" wp14:editId="7DFD9F7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1" name="Πλαίσιο κειμένου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CC3B82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7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957D88" id="Πλαίσιο κειμένου 521" o:spid="_x0000_s1086" type="#_x0000_t202" style="position:absolute;margin-left:0;margin-top:785.3pt;width:186.8pt;height:36pt;z-index:252871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Sn9Ea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DCC3B82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7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600F18" w14:paraId="47A88358" w14:textId="77777777" w:rsidTr="00990A53">
        <w:tc>
          <w:tcPr>
            <w:tcW w:w="9639" w:type="dxa"/>
            <w:shd w:val="clear" w:color="auto" w:fill="006600"/>
          </w:tcPr>
          <w:p w14:paraId="4EC71CCB" w14:textId="77777777" w:rsidR="00E607DB" w:rsidRPr="00C058D4" w:rsidRDefault="00E607DB" w:rsidP="00990A5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E607DB" w:rsidRPr="00600F18" w14:paraId="390B81BC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26C39A84" w14:textId="77777777" w:rsidR="00E607DB" w:rsidRPr="008C37C2" w:rsidRDefault="00E0627D" w:rsidP="008C37C2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ην </w:t>
            </w:r>
            <w:r w:rsidRPr="008C37C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φαίρεση </w:t>
            </w:r>
            <w:r w:rsidRP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ών αριθμών ορισμένες φορές χρειάζεται</w:t>
            </w:r>
            <w:r w:rsid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μετατρέψουμε ακέραιες μονάδες του μειωτέου σε δέκατα,</w:t>
            </w:r>
            <w:r w:rsid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C37C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ατοστά ή χιλιοστά, ώστε να κάνουμε την αφαίρεση.</w:t>
            </w:r>
          </w:p>
        </w:tc>
      </w:tr>
    </w:tbl>
    <w:p w14:paraId="097CE397" w14:textId="77777777" w:rsidR="00F60E28" w:rsidRDefault="00F60E28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  <w:sectPr w:rsidR="00F60E28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41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72"/>
      </w:tblGrid>
      <w:tr w:rsidR="00F60E28" w14:paraId="385735B3" w14:textId="77777777" w:rsidTr="00F60E28">
        <w:tc>
          <w:tcPr>
            <w:tcW w:w="9645" w:type="dxa"/>
            <w:shd w:val="clear" w:color="auto" w:fill="FF0000"/>
            <w:hideMark/>
          </w:tcPr>
          <w:p w14:paraId="1733C69D" w14:textId="77777777" w:rsidR="00F60E28" w:rsidRDefault="00F60E28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F60E28" w14:paraId="1A24A9D1" w14:textId="77777777" w:rsidTr="00F60E28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04B3E481" w14:textId="77777777" w:rsidR="00F60E28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60E2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,3 -1,6 = 0,7</w:t>
            </w:r>
          </w:p>
          <w:p w14:paraId="0451DF7D" w14:textId="77777777" w:rsidR="00F60E28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53F781D8" w14:textId="77777777" w:rsidR="00F60E28" w:rsidRDefault="00F60E28" w:rsidP="00F60E2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5DADED7" wp14:editId="38A38C7D">
                  <wp:extent cx="3819525" cy="8648700"/>
                  <wp:effectExtent l="4763" t="0" r="0" b="0"/>
                  <wp:docPr id="454" name="Εικόνα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819525" cy="864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3D2797" w14:textId="77777777" w:rsidR="00F60E28" w:rsidRDefault="00F60E28" w:rsidP="00990A5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B93883A" w14:textId="77777777" w:rsidR="00F60E28" w:rsidRDefault="00F60E28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35DDCF9E" w14:textId="77777777" w:rsidR="00F60E28" w:rsidRDefault="00B21134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  <w:sectPr w:rsidR="00F60E28" w:rsidSect="00F60E28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B21134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31776" behindDoc="0" locked="0" layoutInCell="0" allowOverlap="0" wp14:anchorId="75515B98" wp14:editId="4D33BB4C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208" name="Πλαίσιο κειμένου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C323F5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8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515B98" id="Πλαίσιο κειμένου 208" o:spid="_x0000_s1087" type="#_x0000_t202" style="position:absolute;margin-left:0;margin-top:538.65pt;width:186.8pt;height:36pt;z-index:253131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l4K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EyyXgqwAgAAMw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2C323F5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8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600F18" w14:paraId="62B87850" w14:textId="77777777" w:rsidTr="00990A53">
        <w:tc>
          <w:tcPr>
            <w:tcW w:w="9639" w:type="dxa"/>
            <w:shd w:val="clear" w:color="auto" w:fill="006600"/>
          </w:tcPr>
          <w:p w14:paraId="1972C33B" w14:textId="77777777" w:rsidR="002D641F" w:rsidRPr="00C058D4" w:rsidRDefault="002D641F" w:rsidP="00990A5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2D641F" w:rsidRPr="00600F18" w14:paraId="5EF71F1F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59EC72A6" w14:textId="77777777" w:rsidR="002D641F" w:rsidRPr="008C37C2" w:rsidRDefault="002D641F" w:rsidP="00990A5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πρόσθεση, αν αλλάξουμε τ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ιρά των προσθετέων, δεν αλλάζει το αποτέλεσμα.</w:t>
            </w:r>
          </w:p>
        </w:tc>
      </w:tr>
    </w:tbl>
    <w:p w14:paraId="4971D9C7" w14:textId="77777777" w:rsidR="00F60E28" w:rsidRDefault="00F60E28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BA0FB5" w14:paraId="6EC3DABC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2FBC8840" w14:textId="77777777" w:rsidR="002D641F" w:rsidRPr="00BA0FB5" w:rsidRDefault="002D641F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2D641F" w:rsidRPr="00E774EC" w14:paraId="4C1E5583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AAB562E" w14:textId="77777777" w:rsidR="002D641F" w:rsidRDefault="002D641F" w:rsidP="002D641F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,2 + 5,7 = 8,9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4A161487" w14:textId="77777777" w:rsidR="002D641F" w:rsidRPr="002D641F" w:rsidRDefault="002D641F" w:rsidP="002D641F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,7 + 3,2 = 8,9</w:t>
            </w:r>
          </w:p>
        </w:tc>
      </w:tr>
    </w:tbl>
    <w:p w14:paraId="42C34D98" w14:textId="77777777" w:rsidR="002D641F" w:rsidRDefault="002D641F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600F18" w14:paraId="4E116EE4" w14:textId="77777777" w:rsidTr="00990A53">
        <w:tc>
          <w:tcPr>
            <w:tcW w:w="9639" w:type="dxa"/>
            <w:shd w:val="clear" w:color="auto" w:fill="006600"/>
          </w:tcPr>
          <w:p w14:paraId="5984933D" w14:textId="77777777" w:rsidR="002D641F" w:rsidRPr="00C058D4" w:rsidRDefault="002D641F" w:rsidP="00990A5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2D641F" w:rsidRPr="00600F18" w14:paraId="305C7371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0DD7F19B" w14:textId="77777777" w:rsidR="002D641F" w:rsidRPr="008C37C2" w:rsidRDefault="002D641F" w:rsidP="00990A5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μια πρόσθεση πολλών αριθμών, αν αλλάξουμε τα ζευγάρ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προσθετέων, το αποτέλεσ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πρόσθεσης δεν αλλάζει.</w:t>
            </w:r>
          </w:p>
        </w:tc>
      </w:tr>
    </w:tbl>
    <w:p w14:paraId="65C58F5D" w14:textId="77777777" w:rsidR="002D641F" w:rsidRDefault="008954FD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3728" behindDoc="0" locked="0" layoutInCell="0" allowOverlap="0" wp14:anchorId="54A52DCC" wp14:editId="5FDAC71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2" name="Πλαίσιο κειμένου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047B8C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9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A52DCC" id="Πλαίσιο κειμένου 522" o:spid="_x0000_s1088" type="#_x0000_t202" style="position:absolute;margin-left:0;margin-top:785.3pt;width:186.8pt;height:36pt;z-index:252873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JLk2cq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B047B8C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9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719D067" w14:textId="77777777" w:rsidR="002D641F" w:rsidRDefault="002D641F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645CF5A7" w14:textId="77777777" w:rsidR="008C37C2" w:rsidRDefault="008C37C2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BA0FB5" w14:paraId="539DA041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5D48F9A2" w14:textId="77777777" w:rsidR="002D641F" w:rsidRPr="00BA0FB5" w:rsidRDefault="002D641F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2D641F" w:rsidRPr="00E774EC" w14:paraId="0FCE5FAE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119C6BC" w14:textId="77777777" w:rsidR="002D641F" w:rsidRDefault="002D641F" w:rsidP="00990A53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0,58 + 0,25) + 0,75 = 0,83 + 0,75 =</w:t>
            </w:r>
          </w:p>
          <w:p w14:paraId="34EA146E" w14:textId="77777777" w:rsidR="002D641F" w:rsidRDefault="002D641F" w:rsidP="00990A53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,58 ή</w:t>
            </w:r>
          </w:p>
          <w:p w14:paraId="131E9CA6" w14:textId="77777777" w:rsidR="002D641F" w:rsidRDefault="002D641F" w:rsidP="00990A53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,58 + (0,25 + 0,75) = 0,58 + 1 =</w:t>
            </w:r>
          </w:p>
          <w:p w14:paraId="186C5A3C" w14:textId="77777777" w:rsidR="002D641F" w:rsidRPr="002D641F" w:rsidRDefault="002D641F" w:rsidP="00990A53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,58</w:t>
            </w:r>
          </w:p>
        </w:tc>
      </w:tr>
    </w:tbl>
    <w:p w14:paraId="7B394C4E" w14:textId="77777777" w:rsidR="00E607DB" w:rsidRDefault="008954FD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5776" behindDoc="0" locked="0" layoutInCell="0" allowOverlap="0" wp14:anchorId="6715CC32" wp14:editId="4A47957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3" name="Πλαίσιο κειμένου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465DD7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0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15CC32" id="Πλαίσιο κειμένου 523" o:spid="_x0000_s1089" type="#_x0000_t202" style="position:absolute;margin-left:0;margin-top:785.3pt;width:186.8pt;height:36pt;z-index:252875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EdiQ6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3465DD7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0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981744" w14:paraId="5F26D24F" w14:textId="77777777" w:rsidTr="00745870">
        <w:tc>
          <w:tcPr>
            <w:tcW w:w="9639" w:type="dxa"/>
            <w:shd w:val="clear" w:color="auto" w:fill="EFE9FF"/>
          </w:tcPr>
          <w:bookmarkEnd w:id="8"/>
          <w:p w14:paraId="60315215" w14:textId="77777777" w:rsidR="00981744" w:rsidRPr="00981744" w:rsidRDefault="00981744" w:rsidP="00981744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373F023A" wp14:editId="074543CA">
                  <wp:extent cx="500380" cy="719455"/>
                  <wp:effectExtent l="0" t="0" r="0" b="4445"/>
                  <wp:docPr id="198" name="Εικόνα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981744" w:rsidRPr="00981744" w14:paraId="2B032331" w14:textId="77777777" w:rsidTr="00745870">
        <w:tc>
          <w:tcPr>
            <w:tcW w:w="9639" w:type="dxa"/>
            <w:shd w:val="clear" w:color="auto" w:fill="EFE9FF"/>
          </w:tcPr>
          <w:p w14:paraId="6F5F0301" w14:textId="77777777" w:rsidR="00981744" w:rsidRPr="00981744" w:rsidRDefault="002D641F" w:rsidP="00981744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Η Αγγελική αγόρασε ένα βιβλίο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 xml:space="preserve">αξίας 12,80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€ 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ι ένα κουτί με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 xml:space="preserve">μαρκαδόρους αξίας 6,35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 Αν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 xml:space="preserve">είχε 50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, πόσα ρέστα πήρε;</w:t>
            </w:r>
          </w:p>
        </w:tc>
      </w:tr>
      <w:tr w:rsidR="002D641F" w:rsidRPr="00981744" w14:paraId="3425488C" w14:textId="77777777" w:rsidTr="00745870">
        <w:tc>
          <w:tcPr>
            <w:tcW w:w="9639" w:type="dxa"/>
            <w:shd w:val="clear" w:color="auto" w:fill="EFE9FF"/>
          </w:tcPr>
          <w:p w14:paraId="3269E2F2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άνουμε </w:t>
            </w: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κτίμηση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αποτελέσματος, για να αποφύγ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ιθανά λάθη στις πράξεις:</w:t>
            </w:r>
          </w:p>
          <w:p w14:paraId="23343715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2,80 + 6,35 είναι περίπου</w:t>
            </w:r>
          </w:p>
          <w:p w14:paraId="2531D9F3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3 + 6 = 19 € . Άρα 50 – 19 = 31 €</w:t>
            </w:r>
          </w:p>
          <w:p w14:paraId="04831766" w14:textId="77777777" w:rsidR="002D641F" w:rsidRPr="002D641F" w:rsidRDefault="002D641F" w:rsidP="00981744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ρίπου ήταν τα ρέστα</w:t>
            </w:r>
          </w:p>
        </w:tc>
      </w:tr>
    </w:tbl>
    <w:p w14:paraId="155CE7F2" w14:textId="77777777" w:rsidR="002D641F" w:rsidRDefault="002D641F">
      <w: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981744" w14:paraId="1A03188F" w14:textId="77777777" w:rsidTr="00745870">
        <w:tc>
          <w:tcPr>
            <w:tcW w:w="9639" w:type="dxa"/>
            <w:shd w:val="clear" w:color="auto" w:fill="EFE9FF"/>
          </w:tcPr>
          <w:p w14:paraId="283AF486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β. Υπολογίζουμε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ριβώς:</w:t>
            </w:r>
          </w:p>
          <w:p w14:paraId="78C388B3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2,80 + 6,35 = ……………€ πλήρωσε.</w:t>
            </w:r>
          </w:p>
          <w:p w14:paraId="00603AEF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ρέστα που πήρε ήταν</w:t>
            </w:r>
          </w:p>
          <w:p w14:paraId="06C198B4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0 – 19,15 = 50,00 – 19,15 =</w:t>
            </w:r>
          </w:p>
          <w:p w14:paraId="4C0BD582" w14:textId="77777777" w:rsidR="00990A53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…………. € .</w:t>
            </w:r>
          </w:p>
          <w:p w14:paraId="7D0AB335" w14:textId="77777777" w:rsidR="002D641F" w:rsidRDefault="002D641F" w:rsidP="00981744">
            <w:pPr>
              <w:spacing w:line="259" w:lineRule="auto"/>
              <w:rPr>
                <w:rFonts w:ascii="MicrosoftSansSerif" w:hAnsi="MicrosoftSansSerif"/>
                <w:color w:val="242021"/>
                <w:sz w:val="58"/>
                <w:szCs w:val="58"/>
              </w:rPr>
            </w:pPr>
            <w:r w:rsidRPr="00990A53">
              <w:rPr>
                <w:rFonts w:ascii="MicrosoftSansSerif" w:hAnsi="MicrosoftSansSerif"/>
                <w:b/>
                <w:color w:val="242021"/>
                <w:sz w:val="58"/>
                <w:szCs w:val="58"/>
              </w:rPr>
              <w:t>(Για ευκολία στην αφαίρεση προσθέτουμε μηδενικά στο τέλος του αριθμού με τα λιγότερα δεκαδικά ψηφία).</w:t>
            </w:r>
          </w:p>
          <w:p w14:paraId="1E89E4C1" w14:textId="77777777" w:rsidR="00990A53" w:rsidRDefault="00990A53" w:rsidP="00981744">
            <w:pPr>
              <w:spacing w:line="259" w:lineRule="auto"/>
              <w:rPr>
                <w:rFonts w:ascii="MicrosoftSansSerif" w:hAnsi="MicrosoftSansSerif"/>
                <w:color w:val="242021"/>
                <w:sz w:val="58"/>
                <w:szCs w:val="58"/>
              </w:rPr>
            </w:pPr>
          </w:p>
          <w:p w14:paraId="2B197431" w14:textId="77777777" w:rsidR="002D641F" w:rsidRDefault="002D641F" w:rsidP="00981744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D641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. Ελέγχουμε </w:t>
            </w: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αποτέλεσμα:</w:t>
            </w:r>
          </w:p>
          <w:p w14:paraId="0A8B387F" w14:textId="77777777" w:rsidR="00981744" w:rsidRPr="00981744" w:rsidRDefault="002D641F" w:rsidP="00981744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D641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έπει να είναι κοντά στην εκτίμηση που κάναμε.</w:t>
            </w:r>
          </w:p>
        </w:tc>
      </w:tr>
    </w:tbl>
    <w:p w14:paraId="03D1F72D" w14:textId="77777777" w:rsidR="00355A6B" w:rsidRDefault="00355A6B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7824" behindDoc="0" locked="0" layoutInCell="0" allowOverlap="0" wp14:anchorId="07465243" wp14:editId="2FCE787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4" name="Πλαίσιο κειμένου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FDF090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1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465243" id="Πλαίσιο κειμένου 524" o:spid="_x0000_s1090" type="#_x0000_t202" style="position:absolute;margin-left:0;margin-top:785.3pt;width:186.8pt;height:36pt;z-index:252877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ykZsAIAADM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UfKRm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4FDF090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1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B0CD2" w:rsidRPr="00CB0CD2" w14:paraId="1FA2F30D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290428EE" w14:textId="77777777" w:rsidR="00CB0CD2" w:rsidRPr="00CB0CD2" w:rsidRDefault="00CB0CD2" w:rsidP="00CB0CD2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82912" behindDoc="0" locked="0" layoutInCell="1" allowOverlap="1" wp14:anchorId="1EEFE91D" wp14:editId="74CEB162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01" name="Εικόνα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CB0CD2" w:rsidRPr="00CB0CD2" w14:paraId="7F0ED0D1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4953033A" w14:textId="77777777" w:rsidR="00D62FA0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οιος αριθμός προκύπτει, 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οσθέσουμε ένα δέκατο σ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ό αριθμό 2,9;</w:t>
            </w:r>
          </w:p>
          <w:p w14:paraId="10AFA92E" w14:textId="77777777" w:rsidR="00D62FA0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Βρίσκουμε δύο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 με άθροισμα περί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9.</w:t>
            </w:r>
          </w:p>
          <w:p w14:paraId="3DFA0CC6" w14:textId="77777777" w:rsidR="00D62FA0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Βρίσκουμε δύο αριθμούς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φορά μεγαλύτερη από 2,5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κρότερη από 3.</w:t>
            </w:r>
          </w:p>
          <w:p w14:paraId="3CC8D136" w14:textId="77777777" w:rsidR="00CB0CD2" w:rsidRPr="00CB0CD2" w:rsidRDefault="00D62FA0" w:rsidP="001004F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62FA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. Βρίσκουμε το άθροισμα 5 χιλιοστά και 40 εκατοστά και 10 μονάδες.</w:t>
            </w:r>
          </w:p>
        </w:tc>
      </w:tr>
    </w:tbl>
    <w:p w14:paraId="766DD7B6" w14:textId="77777777" w:rsidR="000E5CEE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9872" behindDoc="0" locked="0" layoutInCell="0" allowOverlap="0" wp14:anchorId="3877F11E" wp14:editId="6C69D0C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5" name="Πλαίσιο κειμένου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76567E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2 / 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77F11E" id="Πλαίσιο κειμένου 525" o:spid="_x0000_s1091" type="#_x0000_t202" style="position:absolute;margin-left:0;margin-top:785.3pt;width:186.8pt;height:36pt;z-index:252879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XQO1G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D76567E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2 / 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EF94FA2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8D46DE" w:rsidRPr="00AA742D" w14:paraId="47998C2F" w14:textId="77777777" w:rsidTr="00760827">
        <w:tc>
          <w:tcPr>
            <w:tcW w:w="8505" w:type="dxa"/>
            <w:shd w:val="clear" w:color="auto" w:fill="DEDDED"/>
            <w:vAlign w:val="bottom"/>
          </w:tcPr>
          <w:p w14:paraId="6D70F70E" w14:textId="77777777" w:rsidR="008D46DE" w:rsidRPr="00AA742D" w:rsidRDefault="008D46DE" w:rsidP="00760827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8D46DE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Ο πολλαπλασιασμός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8D46DE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στους δεκαδικούς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8D46DE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αριθμούς</w:t>
            </w:r>
          </w:p>
        </w:tc>
        <w:tc>
          <w:tcPr>
            <w:tcW w:w="1123" w:type="dxa"/>
            <w:shd w:val="clear" w:color="auto" w:fill="DEDDED"/>
          </w:tcPr>
          <w:p w14:paraId="21C2C202" w14:textId="77777777" w:rsidR="008D46DE" w:rsidRPr="00E92000" w:rsidRDefault="008D46DE" w:rsidP="00760827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29</w:t>
            </w:r>
          </w:p>
        </w:tc>
      </w:tr>
    </w:tbl>
    <w:p w14:paraId="68A3CF86" w14:textId="77777777" w:rsidR="008D46DE" w:rsidRPr="003B012D" w:rsidRDefault="008D46DE" w:rsidP="008D46D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8D46DE" w:rsidRPr="003B012D" w14:paraId="4C15E7B6" w14:textId="77777777" w:rsidTr="00760827">
        <w:tc>
          <w:tcPr>
            <w:tcW w:w="1476" w:type="dxa"/>
            <w:vAlign w:val="center"/>
          </w:tcPr>
          <w:p w14:paraId="6F5D2975" w14:textId="77777777" w:rsidR="008D46DE" w:rsidRPr="003B012D" w:rsidRDefault="008D46DE" w:rsidP="0076082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327A798B" wp14:editId="1F95A609">
                  <wp:extent cx="792000" cy="792000"/>
                  <wp:effectExtent l="0" t="0" r="8255" b="8255"/>
                  <wp:docPr id="44" name="Εικόνα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40C6F47" w14:textId="77777777" w:rsidR="008D46DE" w:rsidRPr="003B012D" w:rsidRDefault="008D46DE" w:rsidP="00760827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7F6700B0" w14:textId="77777777" w:rsidR="008D46DE" w:rsidRPr="003B012D" w:rsidRDefault="008D46DE" w:rsidP="008D46DE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D925C65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0128" behindDoc="0" locked="0" layoutInCell="1" allowOverlap="1" wp14:anchorId="4B0F6742" wp14:editId="28F92D76">
                <wp:simplePos x="0" y="0"/>
                <wp:positionH relativeFrom="column">
                  <wp:posOffset>69952</wp:posOffset>
                </wp:positionH>
                <wp:positionV relativeFrom="paragraph">
                  <wp:posOffset>1934794</wp:posOffset>
                </wp:positionV>
                <wp:extent cx="3986733" cy="1536065"/>
                <wp:effectExtent l="19050" t="19050" r="1023620" b="26035"/>
                <wp:wrapNone/>
                <wp:docPr id="48" name="Φυσαλίδα ομιλίας: Ορθογώνιο με στρογγυλεμένες γωνίες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86733" cy="1536065"/>
                        </a:xfrm>
                        <a:prstGeom prst="wedgeRoundRectCallout">
                          <a:avLst>
                            <a:gd name="adj1" fmla="val 73087"/>
                            <a:gd name="adj2" fmla="val 37744"/>
                            <a:gd name="adj3" fmla="val 16667"/>
                          </a:avLst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8F4E6E" w14:textId="77777777" w:rsidR="005302FC" w:rsidRPr="00DF0ACA" w:rsidRDefault="005302FC" w:rsidP="008D46DE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D46DE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Θα μετατρέψω 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τους </w:t>
                            </w:r>
                            <w:r w:rsidRPr="008D46DE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δεκαδικούς αριθμούς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D46DE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ε κλάσματ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0F6742" id="Φυσαλίδα ομιλίας: Ορθογώνιο με στρογγυλεμένες γωνίες 48" o:spid="_x0000_s1092" type="#_x0000_t62" style="position:absolute;margin-left:5.5pt;margin-top:152.35pt;width:313.9pt;height:120.95pt;z-index:25272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" adj="26587,18953" fillcolor="#fbd4b4 [1305]" strokecolor="#e36c0a [2409]" strokeweight="3pt">
                <v:textbox inset="0,0,0,0">
                  <w:txbxContent>
                    <w:p w14:paraId="378F4E6E" w14:textId="77777777" w:rsidR="005302FC" w:rsidRPr="00DF0ACA" w:rsidRDefault="005302FC" w:rsidP="008D46DE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8D46DE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Θα μετατρέψω 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τους </w:t>
                      </w:r>
                      <w:r w:rsidRPr="008D46DE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δεκαδικούς αριθμούς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8D46DE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ε κλάσματα.</w:t>
                      </w:r>
                    </w:p>
                  </w:txbxContent>
                </v:textbox>
              </v:shape>
            </w:pict>
          </mc:Fallback>
        </mc:AlternateContent>
      </w:r>
      <w:r w:rsidRPr="008D46DE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Pr="008D46DE">
        <w:rPr>
          <w:rFonts w:ascii="Arial-BoldMT" w:hAnsi="Arial-BoldMT"/>
          <w:b/>
          <w:bCs/>
          <w:color w:val="242021"/>
          <w:sz w:val="56"/>
          <w:szCs w:val="56"/>
        </w:rPr>
        <w:t>Αξιοποιούμε τις ιδέες των παιδιών και υπολογίζουμε το γινόμε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D46DE">
        <w:rPr>
          <w:rFonts w:ascii="Tahoma-Bold" w:hAnsi="Tahoma-Bold"/>
          <w:b/>
          <w:bCs/>
          <w:color w:val="242021"/>
          <w:sz w:val="56"/>
          <w:szCs w:val="56"/>
        </w:rPr>
        <w:t xml:space="preserve">0,8 x 0,4 </w:t>
      </w:r>
      <w:r w:rsidRPr="008D46DE">
        <w:rPr>
          <w:rFonts w:ascii="Arial-BoldMT" w:hAnsi="Arial-BoldMT"/>
          <w:b/>
          <w:bCs/>
          <w:color w:val="242021"/>
          <w:sz w:val="56"/>
          <w:szCs w:val="56"/>
        </w:rPr>
        <w:t>με διαφορετικούς τρόπους:</w:t>
      </w:r>
    </w:p>
    <w:p w14:paraId="62EF5D4A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</w:p>
    <w:p w14:paraId="13DACE7B" w14:textId="77777777" w:rsidR="008D46DE" w:rsidRDefault="008D46DE" w:rsidP="008D46DE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A51E394" wp14:editId="32948B32">
            <wp:extent cx="1728647" cy="2470932"/>
            <wp:effectExtent l="0" t="0" r="5080" b="5715"/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k29-01-koritsi1.emf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390" cy="249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FFC0E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1920" behindDoc="0" locked="0" layoutInCell="0" allowOverlap="0" wp14:anchorId="07ACBC55" wp14:editId="08C1C11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6" name="Πλαίσιο κειμένου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F8B8B8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3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CBC55" id="Πλαίσιο κειμένου 526" o:spid="_x0000_s1093" type="#_x0000_t202" style="position:absolute;margin-left:0;margin-top:785.3pt;width:186.8pt;height:36pt;z-index:252881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vllsQIAADM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Fzvll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EF8B8B8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3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7E587D7" w14:textId="77777777" w:rsidR="001F055D" w:rsidRDefault="00B2754B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B2754B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>α. Μετατρέπουμε τους δεκαδικούς</w:t>
      </w:r>
      <w:r w:rsidR="001F055D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B2754B">
        <w:rPr>
          <w:rFonts w:ascii="Tahoma-Bold" w:hAnsi="Tahoma-Bold"/>
          <w:b/>
          <w:bCs/>
          <w:color w:val="242021"/>
          <w:sz w:val="56"/>
          <w:szCs w:val="56"/>
        </w:rPr>
        <w:t>αριθμούς σε κλάσματα.</w:t>
      </w:r>
    </w:p>
    <w:p w14:paraId="6B992C61" w14:textId="77777777" w:rsidR="001F055D" w:rsidRDefault="001F055D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1F055D">
        <w:rPr>
          <w:rFonts w:ascii="Tahoma-Bold" w:hAnsi="Tahoma-Bold"/>
          <w:b/>
          <w:bCs/>
          <w:color w:val="242021"/>
          <w:position w:val="-76"/>
          <w:sz w:val="56"/>
          <w:szCs w:val="56"/>
        </w:rPr>
        <w:object w:dxaOrig="8520" w:dyaOrig="1820" w14:anchorId="0C18D896">
          <v:shape id="_x0000_i1062" type="#_x0000_t75" style="width:426.3pt;height:90.95pt" o:ole="">
            <v:imagedata r:id="rId113" o:title=""/>
          </v:shape>
          <o:OLEObject Type="Embed" ProgID="Equation.DSMT4" ShapeID="_x0000_i1062" DrawAspect="Content" ObjectID="_1620223215" r:id="rId114"/>
        </w:objec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</w:p>
    <w:p w14:paraId="6E4866F1" w14:textId="77777777" w:rsidR="001F055D" w:rsidRDefault="00B2754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2754B">
        <w:rPr>
          <w:rFonts w:ascii="Tahoma-Bold" w:hAnsi="Tahoma-Bold"/>
          <w:b/>
          <w:bCs/>
          <w:color w:val="242021"/>
          <w:sz w:val="56"/>
          <w:szCs w:val="56"/>
        </w:rPr>
        <w:t xml:space="preserve">• </w:t>
      </w:r>
      <w:r w:rsidRPr="00B2754B">
        <w:rPr>
          <w:rFonts w:ascii="Arial-BoldMT" w:hAnsi="Arial-BoldMT"/>
          <w:b/>
          <w:bCs/>
          <w:color w:val="242021"/>
          <w:sz w:val="56"/>
          <w:szCs w:val="56"/>
        </w:rPr>
        <w:t>Συζητάμε αν το γινόμενο θα είναι</w:t>
      </w:r>
      <w:r w:rsidR="001F055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2754B">
        <w:rPr>
          <w:rFonts w:ascii="Arial-BoldMT" w:hAnsi="Arial-BoldMT"/>
          <w:b/>
          <w:bCs/>
          <w:color w:val="242021"/>
          <w:sz w:val="56"/>
          <w:szCs w:val="56"/>
        </w:rPr>
        <w:t>ίδιο αλλάζοντας τη σειρά των παραγόντων.</w:t>
      </w:r>
    </w:p>
    <w:p w14:paraId="6AA2265B" w14:textId="77777777" w:rsidR="00B2754B" w:rsidRDefault="00B2754B">
      <w:pPr>
        <w:rPr>
          <w:rFonts w:ascii="Arial" w:hAnsi="Arial" w:cs="Arial"/>
          <w:b/>
          <w:noProof/>
          <w:sz w:val="56"/>
          <w:szCs w:val="56"/>
        </w:rPr>
      </w:pPr>
      <w:r w:rsidRPr="00B2754B">
        <w:rPr>
          <w:rFonts w:ascii="Tahoma-Bold" w:hAnsi="Tahoma-Bold"/>
          <w:b/>
          <w:bCs/>
          <w:color w:val="242021"/>
          <w:sz w:val="56"/>
          <w:szCs w:val="56"/>
        </w:rPr>
        <w:t>β. Χρη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3968" behindDoc="0" locked="0" layoutInCell="0" allowOverlap="0" wp14:anchorId="3039AE70" wp14:editId="2FE5BE2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7" name="Πλαίσιο κειμένου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FB885C" w14:textId="77777777" w:rsidR="005302FC" w:rsidRPr="00B21134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4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9AE70" id="Πλαίσιο κειμένου 527" o:spid="_x0000_s1094" type="#_x0000_t202" style="position:absolute;margin-left:0;margin-top:785.3pt;width:186.8pt;height:36pt;z-index:252883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Ckg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iwCkg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3FB885C" w14:textId="77777777" w:rsidR="005302FC" w:rsidRPr="00B21134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4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2754B">
        <w:rPr>
          <w:rFonts w:ascii="Tahoma-Bold" w:hAnsi="Tahoma-Bold"/>
          <w:b/>
          <w:bCs/>
          <w:color w:val="242021"/>
          <w:sz w:val="56"/>
          <w:szCs w:val="56"/>
        </w:rPr>
        <w:t>σιμοποιούμε μοντέλα αναπαράστασης</w:t>
      </w:r>
    </w:p>
    <w:p w14:paraId="69A6662B" w14:textId="77777777" w:rsidR="00B2754B" w:rsidRDefault="001F055D" w:rsidP="001F055D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BBCB23D" wp14:editId="310EA05C">
            <wp:extent cx="2886075" cy="2876550"/>
            <wp:effectExtent l="0" t="0" r="9525" b="0"/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A7C27" w14:textId="77777777" w:rsidR="00B2754B" w:rsidRDefault="00B2754B">
      <w:pPr>
        <w:rPr>
          <w:rFonts w:ascii="Arial" w:hAnsi="Arial" w:cs="Arial"/>
          <w:b/>
          <w:noProof/>
          <w:sz w:val="56"/>
          <w:szCs w:val="56"/>
        </w:rPr>
      </w:pPr>
    </w:p>
    <w:p w14:paraId="3A69B9A9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05046BE7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722176" behindDoc="0" locked="0" layoutInCell="1" allowOverlap="1" wp14:anchorId="192AA6DE" wp14:editId="14504407">
                <wp:simplePos x="0" y="0"/>
                <wp:positionH relativeFrom="column">
                  <wp:posOffset>1824702</wp:posOffset>
                </wp:positionH>
                <wp:positionV relativeFrom="paragraph">
                  <wp:posOffset>13155</wp:posOffset>
                </wp:positionV>
                <wp:extent cx="4269740" cy="3829685"/>
                <wp:effectExtent l="552450" t="19050" r="16510" b="18415"/>
                <wp:wrapNone/>
                <wp:docPr id="54" name="Φυσαλίδα ομιλίας: Ορθογώνιο με στρογγυλεμένες γωνίες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9740" cy="3829685"/>
                        </a:xfrm>
                        <a:prstGeom prst="wedgeRoundRectCallout">
                          <a:avLst>
                            <a:gd name="adj1" fmla="val -62228"/>
                            <a:gd name="adj2" fmla="val -18979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F6BEE9" w14:textId="77777777" w:rsidR="005302FC" w:rsidRPr="00DF0ACA" w:rsidRDefault="005302FC" w:rsidP="001F055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Έχω ένα μέρος 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της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κέραιης μονάδας,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0,4. Θέλω να βρω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0,8 του 0,4. Θ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χρησιμοποιήσω τ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ετράγωνο, για ν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ναπαραστήσω την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F055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2AA6DE" id="Φυσαλίδα ομιλίας: Ορθογώνιο με στρογγυλεμένες γωνίες 54" o:spid="_x0000_s1095" type="#_x0000_t62" style="position:absolute;margin-left:143.7pt;margin-top:1.05pt;width:336.2pt;height:301.55pt;z-index:25272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" adj="-2641,6701" fillcolor="#c6d9f1 [671]" strokecolor="#548dd4 [1951]" strokeweight="3pt">
                <v:textbox inset="0,0,0,0">
                  <w:txbxContent>
                    <w:p w14:paraId="2DF6BEE9" w14:textId="77777777" w:rsidR="005302FC" w:rsidRPr="00DF0ACA" w:rsidRDefault="005302FC" w:rsidP="001F055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Έχω ένα μέρος 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της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κέραιης μονάδας,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0,4. Θέλω να βρω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0,8 του 0,4. Θ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χρησιμοποιήσω τ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ετράγωνο, για ν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ναπαραστήσω την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F055D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κέραιη μονάδα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664E8EEA" wp14:editId="6ECDA70F">
            <wp:extent cx="1315035" cy="2365000"/>
            <wp:effectExtent l="0" t="0" r="0" b="0"/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k29-03-koritsi2.emf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C38CA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</w:p>
    <w:p w14:paraId="0B0B55E2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</w:p>
    <w:p w14:paraId="4CEA70EE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</w:p>
    <w:p w14:paraId="58FB2C48" w14:textId="77777777" w:rsidR="00EE1E7C" w:rsidRPr="00EE1E7C" w:rsidRDefault="00EE1E7C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56"/>
          <w:szCs w:val="56"/>
        </w:rPr>
      </w:pPr>
      <w:r w:rsidRPr="00EE1E7C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ο παραπάν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E1E7C">
        <w:rPr>
          <w:rFonts w:ascii="Arial-BoldMT" w:hAnsi="Arial-BoldMT"/>
          <w:b/>
          <w:bCs/>
          <w:color w:val="242021"/>
          <w:sz w:val="56"/>
          <w:szCs w:val="56"/>
        </w:rPr>
        <w:t>μοντέλο αναπαράστασης και χρωματίζ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6016" behindDoc="0" locked="0" layoutInCell="0" allowOverlap="0" wp14:anchorId="628ED48C" wp14:editId="1C7CE07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8" name="Πλαίσιο κειμένου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095176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5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8ED48C" id="Πλαίσιο κειμένου 528" o:spid="_x0000_s1096" type="#_x0000_t202" style="position:absolute;left:0;text-align:left;margin-left:0;margin-top:785.3pt;width:186.8pt;height:36pt;z-index:252886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UIT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NEQWiV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cexaaEWykPQClKEk&#10;NA56DC8NbAqpXmHUwNQmWL9cEcUwKh8KUNcIlGDHfN9Q+8Zi3yAiA6gEG4z67dz0T8OqVnxZQKRe&#10;z0IegyJz7sRyw2qjY5hMl9TmFbGjv287r5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VpQh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2095176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5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E1E7C">
        <w:rPr>
          <w:rFonts w:ascii="Arial-BoldMT" w:hAnsi="Arial-BoldMT"/>
          <w:b/>
          <w:bCs/>
          <w:color w:val="242021"/>
          <w:sz w:val="56"/>
          <w:szCs w:val="56"/>
        </w:rPr>
        <w:t>ουμε τα μέρη της ακέραιης μονάδας, για να βρούμε το γινόμε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E1E7C">
        <w:rPr>
          <w:rFonts w:ascii="Tahoma-Bold" w:hAnsi="Tahoma-Bold"/>
          <w:b/>
          <w:bCs/>
          <w:color w:val="242021"/>
          <w:sz w:val="56"/>
          <w:szCs w:val="56"/>
        </w:rPr>
        <w:t>0,8 x 0,4</w:t>
      </w:r>
      <w:r w:rsidRPr="00EE1E7C">
        <w:rPr>
          <w:rFonts w:ascii="Arial-BoldMT" w:hAnsi="Arial-BoldMT"/>
          <w:b/>
          <w:bCs/>
          <w:color w:val="242021"/>
          <w:sz w:val="56"/>
          <w:szCs w:val="56"/>
        </w:rPr>
        <w:t>. Είναι:</w:t>
      </w:r>
    </w:p>
    <w:p w14:paraId="36DEAD7C" w14:textId="77777777" w:rsidR="00EE1E7C" w:rsidRPr="00EE1E7C" w:rsidRDefault="00EE1E7C" w:rsidP="00EE1E7C">
      <w:pPr>
        <w:ind w:left="360"/>
        <w:rPr>
          <w:rFonts w:ascii="Arial" w:hAnsi="Arial" w:cs="Arial"/>
          <w:b/>
          <w:noProof/>
          <w:sz w:val="56"/>
          <w:szCs w:val="56"/>
        </w:rPr>
      </w:pPr>
      <w:r w:rsidRPr="00EE1E7C">
        <w:rPr>
          <w:rFonts w:ascii="Arial-BoldMT" w:hAnsi="Arial-BoldMT"/>
          <w:b/>
          <w:bCs/>
          <w:color w:val="242021"/>
          <w:sz w:val="56"/>
          <w:szCs w:val="56"/>
        </w:rPr>
        <w:t>0,8 x 0,4 = …….................…….….</w:t>
      </w:r>
    </w:p>
    <w:p w14:paraId="17B23408" w14:textId="77777777" w:rsidR="00EE1E7C" w:rsidRDefault="00EE1E7C">
      <w:pPr>
        <w:rPr>
          <w:rFonts w:ascii="Arial" w:hAnsi="Arial" w:cs="Arial"/>
          <w:b/>
          <w:noProof/>
          <w:sz w:val="56"/>
          <w:szCs w:val="56"/>
        </w:rPr>
      </w:pPr>
    </w:p>
    <w:p w14:paraId="2A82E369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7A5AF813" w14:textId="77777777" w:rsidR="001F055D" w:rsidRDefault="00EE1E7C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724224" behindDoc="0" locked="0" layoutInCell="1" allowOverlap="1" wp14:anchorId="7DBD0F3F" wp14:editId="58FEDD0B">
                <wp:simplePos x="0" y="0"/>
                <wp:positionH relativeFrom="column">
                  <wp:posOffset>2109374</wp:posOffset>
                </wp:positionH>
                <wp:positionV relativeFrom="paragraph">
                  <wp:posOffset>617004</wp:posOffset>
                </wp:positionV>
                <wp:extent cx="3986530" cy="3381555"/>
                <wp:effectExtent l="571500" t="19050" r="13970" b="28575"/>
                <wp:wrapNone/>
                <wp:docPr id="55" name="Φυσαλίδα ομιλίας: Ορθογώνιο με στρογγυλεμένες γωνίες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86530" cy="3381555"/>
                        </a:xfrm>
                        <a:prstGeom prst="wedgeRoundRectCallout">
                          <a:avLst>
                            <a:gd name="adj1" fmla="val -63239"/>
                            <a:gd name="adj2" fmla="val -11587"/>
                            <a:gd name="adj3" fmla="val 16667"/>
                          </a:avLst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3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D04005" w14:textId="77777777" w:rsidR="005302FC" w:rsidRDefault="005302FC" w:rsidP="00BF0E34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Για να δω πού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α βάλω την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υποδιαστολή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άνω εκτίμηση.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γινόμεν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0,8 x 0,4 ισούται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ερίπου 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</w:p>
                          <w:p w14:paraId="2334EA97" w14:textId="77777777" w:rsidR="005302FC" w:rsidRPr="00DF0ACA" w:rsidRDefault="005302FC" w:rsidP="001F055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07375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1 x 0,4 = 0,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BD0F3F" id="Φυσαλίδα ομιλίας: Ορθογώνιο με στρογγυλεμένες γωνίες 55" o:spid="_x0000_s1097" type="#_x0000_t62" style="position:absolute;margin-left:166.1pt;margin-top:48.6pt;width:313.9pt;height:266.25pt;z-index:25272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" adj="-2860,8297" fillcolor="#eaf1dd [662]" strokecolor="#76923c [2406]" strokeweight="3pt">
                <v:textbox inset="0,0,0,0">
                  <w:txbxContent>
                    <w:p w14:paraId="6FD04005" w14:textId="77777777" w:rsidR="005302FC" w:rsidRDefault="005302FC" w:rsidP="00BF0E34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Για να δω πού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α βάλω την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υποδιαστολή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άνω εκτίμηση.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γινόμεν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0,8 x 0,4 ισούται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ερίπου 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</w:p>
                    <w:p w14:paraId="2334EA97" w14:textId="77777777" w:rsidR="005302FC" w:rsidRPr="00DF0ACA" w:rsidRDefault="005302FC" w:rsidP="001F055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07375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1 x 0,4 = 0,4.</w:t>
                      </w:r>
                    </w:p>
                  </w:txbxContent>
                </v:textbox>
              </v:shape>
            </w:pict>
          </mc:Fallback>
        </mc:AlternateContent>
      </w:r>
      <w:r w:rsidRPr="00EE1E7C">
        <w:rPr>
          <w:rFonts w:ascii="Tahoma-Bold" w:hAnsi="Tahoma-Bold"/>
          <w:b/>
          <w:bCs/>
          <w:color w:val="242021"/>
          <w:sz w:val="56"/>
          <w:szCs w:val="56"/>
        </w:rPr>
        <w:t>γ. Κάνουμε την πράξη κάθετα</w:t>
      </w:r>
    </w:p>
    <w:p w14:paraId="0EEBF54E" w14:textId="77777777" w:rsidR="001F055D" w:rsidRDefault="001F055D" w:rsidP="00EE1E7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4472E442" wp14:editId="06AB9C16">
            <wp:extent cx="2019825" cy="2296200"/>
            <wp:effectExtent l="0" t="0" r="0" b="889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k29-04-agori1.emf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E6351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</w:p>
    <w:p w14:paraId="47A4D3D2" w14:textId="77777777" w:rsidR="00BF0E34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8064" behindDoc="0" locked="0" layoutInCell="0" allowOverlap="0" wp14:anchorId="008F9EE2" wp14:editId="20CF01F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9" name="Πλαίσιο κειμένου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88D4F2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6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8F9EE2" id="Πλαίσιο κειμένου 529" o:spid="_x0000_s1098" type="#_x0000_t202" style="position:absolute;margin-left:0;margin-top:785.3pt;width:186.8pt;height:36pt;z-index:252888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xHM+t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588D4F2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6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95EFE60" w14:textId="77777777" w:rsidR="001F055D" w:rsidRDefault="00BF0E34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6272" behindDoc="0" locked="0" layoutInCell="1" allowOverlap="1" wp14:anchorId="408C4876" wp14:editId="60C4BE61">
                <wp:simplePos x="0" y="0"/>
                <wp:positionH relativeFrom="column">
                  <wp:posOffset>47661</wp:posOffset>
                </wp:positionH>
                <wp:positionV relativeFrom="paragraph">
                  <wp:posOffset>511906</wp:posOffset>
                </wp:positionV>
                <wp:extent cx="4297045" cy="2734310"/>
                <wp:effectExtent l="19050" t="19050" r="732155" b="27940"/>
                <wp:wrapNone/>
                <wp:docPr id="57" name="Φυσαλίδα ομιλίας: Ορθογώνιο με στρογγυλεμένες γωνίες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7045" cy="2734310"/>
                        </a:xfrm>
                        <a:prstGeom prst="wedgeRoundRectCallout">
                          <a:avLst>
                            <a:gd name="adj1" fmla="val 65594"/>
                            <a:gd name="adj2" fmla="val -6014"/>
                            <a:gd name="adj3" fmla="val 1666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4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570A73" w14:textId="77777777" w:rsidR="005302FC" w:rsidRDefault="005302FC" w:rsidP="001F055D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8 x 4 = 32. Οπότε</w:t>
                            </w:r>
                            <w:r w:rsidRPr="00BF0E3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0,8 x 0,4 = 0,32.</w:t>
                            </w:r>
                          </w:p>
                          <w:tbl>
                            <w:tblPr>
                              <w:tblStyle w:val="a4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06"/>
                              <w:gridCol w:w="1027"/>
                              <w:gridCol w:w="1306"/>
                              <w:gridCol w:w="1031"/>
                              <w:gridCol w:w="1617"/>
                            </w:tblGrid>
                            <w:tr w:rsidR="005302FC" w14:paraId="09EE5851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4E38BDE9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71DA6F34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BF0E34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63E91CBE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010092CC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0E0C538F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5302FC" w14:paraId="121359B6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17BEBF5B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BF0E34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↓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:10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0BBFD06E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58ABB6EE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BF0E34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↓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:10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4E95BC0A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615B9942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BF0E34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↓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:100</w:t>
                                  </w:r>
                                </w:p>
                              </w:tc>
                            </w:tr>
                            <w:tr w:rsidR="005302FC" w14:paraId="7109FCDD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0B6561B4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0,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4B61EDEA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BF0E34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06F0F457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64DA6846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29DF27E3" w14:textId="77777777" w:rsidR="005302FC" w:rsidRDefault="005302FC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14:paraId="27369C7A" w14:textId="77777777" w:rsidR="005302FC" w:rsidRPr="00DF0ACA" w:rsidRDefault="005302FC" w:rsidP="00BF0E34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8C4876" id="Φυσαλίδα ομιλίας: Ορθογώνιο με στρογγυλεμένες γωνίες 57" o:spid="_x0000_s1099" type="#_x0000_t62" style="position:absolute;margin-left:3.75pt;margin-top:40.3pt;width:338.35pt;height:215.3pt;z-index:25272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" adj="24968,9501" fillcolor="#e5dfec [663]" strokecolor="#5f497a [2407]" strokeweight="3pt">
                <v:textbox inset="0,0,0,0">
                  <w:txbxContent>
                    <w:p w14:paraId="48570A73" w14:textId="77777777" w:rsidR="005302FC" w:rsidRDefault="005302FC" w:rsidP="001F055D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BF0E3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8 x 4 = 32. Οπότε</w:t>
                      </w:r>
                      <w:r w:rsidRPr="00BF0E34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0,8 x 0,4 = 0,32.</w:t>
                      </w:r>
                    </w:p>
                    <w:tbl>
                      <w:tblPr>
                        <w:tblStyle w:val="a4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06"/>
                        <w:gridCol w:w="1027"/>
                        <w:gridCol w:w="1306"/>
                        <w:gridCol w:w="1031"/>
                        <w:gridCol w:w="1617"/>
                      </w:tblGrid>
                      <w:tr w:rsidR="005302FC" w14:paraId="09EE5851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4E38BDE9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71DA6F34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63E91CBE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010092CC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0E0C538F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32</w:t>
                            </w:r>
                          </w:p>
                        </w:tc>
                      </w:tr>
                      <w:tr w:rsidR="005302FC" w14:paraId="121359B6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17BEBF5B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↓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:10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0BBFD06E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58ABB6EE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↓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:10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4E95BC0A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615B9942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↓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:100</w:t>
                            </w:r>
                          </w:p>
                        </w:tc>
                      </w:tr>
                      <w:tr w:rsidR="005302FC" w14:paraId="7109FCDD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0B6561B4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0,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4B61EDEA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F0E34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06F0F457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64DA6846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29DF27E3" w14:textId="77777777" w:rsidR="005302FC" w:rsidRDefault="005302FC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0,32</w:t>
                            </w:r>
                          </w:p>
                        </w:tc>
                      </w:tr>
                    </w:tbl>
                    <w:p w14:paraId="27369C7A" w14:textId="77777777" w:rsidR="005302FC" w:rsidRPr="00DF0ACA" w:rsidRDefault="005302FC" w:rsidP="00BF0E34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C516F9B" w14:textId="77777777" w:rsidR="001F055D" w:rsidRDefault="001F055D">
      <w:pPr>
        <w:rPr>
          <w:rFonts w:ascii="Arial" w:hAnsi="Arial" w:cs="Arial"/>
          <w:b/>
          <w:noProof/>
          <w:sz w:val="56"/>
          <w:szCs w:val="56"/>
        </w:rPr>
      </w:pPr>
    </w:p>
    <w:p w14:paraId="0B337922" w14:textId="77777777" w:rsidR="00BF0E34" w:rsidRDefault="00BF0E34" w:rsidP="00BF0E34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6C879C9" wp14:editId="03F4F91A">
            <wp:extent cx="1005615" cy="2175800"/>
            <wp:effectExtent l="0" t="0" r="4445" b="0"/>
            <wp:docPr id="56" name="Εικόνα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k29-05-agori2.emf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615" cy="217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ACF83" w14:textId="77777777" w:rsidR="00BF0E34" w:rsidRDefault="00BF0E34">
      <w:pPr>
        <w:rPr>
          <w:rFonts w:ascii="Arial" w:hAnsi="Arial" w:cs="Arial"/>
          <w:b/>
          <w:noProof/>
          <w:sz w:val="56"/>
          <w:szCs w:val="56"/>
        </w:rPr>
      </w:pPr>
    </w:p>
    <w:p w14:paraId="29B7BD57" w14:textId="77777777" w:rsidR="008D46DE" w:rsidRDefault="008D46D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08E789E7" w14:textId="77777777" w:rsidR="00331A3B" w:rsidRDefault="00331A3B" w:rsidP="00331A3B">
      <w:pPr>
        <w:jc w:val="center"/>
        <w:rPr>
          <w:rFonts w:ascii="Arial" w:hAnsi="Arial" w:cs="Arial"/>
          <w:b/>
          <w:noProof/>
          <w:sz w:val="56"/>
          <w:szCs w:val="56"/>
        </w:rPr>
      </w:pPr>
      <w:r w:rsidRPr="00331A3B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inline distT="0" distB="0" distL="0" distR="0" wp14:anchorId="68050F45" wp14:editId="2527A615">
                <wp:extent cx="1664894" cy="2361062"/>
                <wp:effectExtent l="19050" t="19050" r="12065" b="20320"/>
                <wp:docPr id="458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4894" cy="23610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4"/>
                              <w:tblW w:w="1903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903"/>
                            </w:tblGrid>
                            <w:tr w:rsidR="005302FC" w14:paraId="47B8A246" w14:textId="77777777" w:rsidTr="00760827">
                              <w:trPr>
                                <w:jc w:val="center"/>
                              </w:trPr>
                              <w:tc>
                                <w:tcPr>
                                  <w:tcW w:w="190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725878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0,8</w:t>
                                  </w:r>
                                </w:p>
                              </w:tc>
                            </w:tr>
                            <w:tr w:rsidR="005302FC" w14:paraId="67FB8B01" w14:textId="77777777" w:rsidTr="00760827">
                              <w:trPr>
                                <w:jc w:val="center"/>
                              </w:trPr>
                              <w:tc>
                                <w:tcPr>
                                  <w:tcW w:w="1903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14:paraId="1136377E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 xml:space="preserve">x </w:t>
                                  </w: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0,4</w:t>
                                  </w:r>
                                </w:p>
                              </w:tc>
                            </w:tr>
                            <w:tr w:rsidR="005302FC" w14:paraId="6C571AC6" w14:textId="77777777" w:rsidTr="00760827">
                              <w:trPr>
                                <w:jc w:val="center"/>
                              </w:trPr>
                              <w:tc>
                                <w:tcPr>
                                  <w:tcW w:w="1903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81081FA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5302FC" w:rsidRPr="00F07599" w14:paraId="13C3EF45" w14:textId="77777777" w:rsidTr="00760827">
                              <w:trPr>
                                <w:jc w:val="center"/>
                              </w:trPr>
                              <w:tc>
                                <w:tcPr>
                                  <w:tcW w:w="1903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14:paraId="64AB1EA8" w14:textId="77777777" w:rsidR="005302FC" w:rsidRPr="00F07599" w:rsidRDefault="005302FC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</w:pP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+0</w:t>
                                  </w: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5302FC" w:rsidRPr="00F07599" w14:paraId="5EB86777" w14:textId="77777777" w:rsidTr="00760827">
                              <w:trPr>
                                <w:jc w:val="center"/>
                              </w:trPr>
                              <w:tc>
                                <w:tcPr>
                                  <w:tcW w:w="1903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EBEF48B" w14:textId="77777777" w:rsidR="005302FC" w:rsidRPr="00F07599" w:rsidRDefault="005302FC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</w:pP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14:paraId="63661A71" w14:textId="77777777" w:rsidR="005302FC" w:rsidRDefault="005302FC" w:rsidP="00331A3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8050F45" id="Πλαίσιο κειμένου 2" o:spid="_x0000_s1100" type="#_x0000_t202" style="width:131.1pt;height:18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" strokecolor="#e36c0a [2409]" strokeweight="3pt">
                <v:textbox>
                  <w:txbxContent>
                    <w:tbl>
                      <w:tblPr>
                        <w:tblStyle w:val="a4"/>
                        <w:tblW w:w="1903" w:type="dxa"/>
                        <w:jc w:val="center"/>
                        <w:tblBorders>
                          <w:top w:val="single" w:sz="24" w:space="0" w:color="E36C0A" w:themeColor="accent6" w:themeShade="BF"/>
                          <w:left w:val="single" w:sz="24" w:space="0" w:color="E36C0A" w:themeColor="accent6" w:themeShade="BF"/>
                          <w:bottom w:val="single" w:sz="24" w:space="0" w:color="E36C0A" w:themeColor="accent6" w:themeShade="BF"/>
                          <w:right w:val="single" w:sz="24" w:space="0" w:color="E36C0A" w:themeColor="accent6" w:themeShade="BF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903"/>
                      </w:tblGrid>
                      <w:tr w:rsidR="005302FC" w14:paraId="47B8A246" w14:textId="77777777" w:rsidTr="00760827">
                        <w:trPr>
                          <w:jc w:val="center"/>
                        </w:trPr>
                        <w:tc>
                          <w:tcPr>
                            <w:tcW w:w="1903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725878" w14:textId="77777777" w:rsidR="005302FC" w:rsidRDefault="005302FC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56"/>
                                <w:szCs w:val="56"/>
                              </w:rPr>
                            </w:pP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0,8</w:t>
                            </w:r>
                          </w:p>
                        </w:tc>
                      </w:tr>
                      <w:tr w:rsidR="005302FC" w14:paraId="67FB8B01" w14:textId="77777777" w:rsidTr="00760827">
                        <w:trPr>
                          <w:jc w:val="center"/>
                        </w:trPr>
                        <w:tc>
                          <w:tcPr>
                            <w:tcW w:w="1903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14:paraId="1136377E" w14:textId="77777777" w:rsidR="005302FC" w:rsidRDefault="005302FC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x </w:t>
                            </w: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0,4</w:t>
                            </w:r>
                          </w:p>
                        </w:tc>
                      </w:tr>
                      <w:tr w:rsidR="005302FC" w14:paraId="6C571AC6" w14:textId="77777777" w:rsidTr="00760827">
                        <w:trPr>
                          <w:jc w:val="center"/>
                        </w:trPr>
                        <w:tc>
                          <w:tcPr>
                            <w:tcW w:w="1903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81081FA" w14:textId="77777777" w:rsidR="005302FC" w:rsidRDefault="005302FC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56"/>
                                <w:szCs w:val="56"/>
                              </w:rPr>
                            </w:pP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32</w:t>
                            </w:r>
                          </w:p>
                        </w:tc>
                      </w:tr>
                      <w:tr w:rsidR="005302FC" w:rsidRPr="00F07599" w14:paraId="13C3EF45" w14:textId="77777777" w:rsidTr="00760827">
                        <w:trPr>
                          <w:jc w:val="center"/>
                        </w:trPr>
                        <w:tc>
                          <w:tcPr>
                            <w:tcW w:w="1903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14:paraId="64AB1EA8" w14:textId="77777777" w:rsidR="005302FC" w:rsidRPr="00F07599" w:rsidRDefault="005302FC" w:rsidP="00331A3B">
                            <w:pPr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+0</w:t>
                            </w:r>
                            <w:r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0</w:t>
                            </w:r>
                          </w:p>
                        </w:tc>
                      </w:tr>
                      <w:tr w:rsidR="005302FC" w:rsidRPr="00F07599" w14:paraId="5EB86777" w14:textId="77777777" w:rsidTr="00760827">
                        <w:trPr>
                          <w:jc w:val="center"/>
                        </w:trPr>
                        <w:tc>
                          <w:tcPr>
                            <w:tcW w:w="1903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EBEF48B" w14:textId="77777777" w:rsidR="005302FC" w:rsidRPr="00F07599" w:rsidRDefault="005302FC" w:rsidP="00331A3B">
                            <w:pPr>
                              <w:jc w:val="right"/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F07599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0,32</w:t>
                            </w:r>
                          </w:p>
                        </w:tc>
                      </w:tr>
                    </w:tbl>
                    <w:p w14:paraId="63661A71" w14:textId="77777777" w:rsidR="005302FC" w:rsidRDefault="005302FC" w:rsidP="00331A3B">
                      <w:pPr>
                        <w:jc w:val="center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5A2077C" w14:textId="77777777" w:rsidR="000E5CEE" w:rsidRDefault="00F07599" w:rsidP="00AD0FB4">
      <w:pPr>
        <w:pStyle w:val="a3"/>
        <w:numPr>
          <w:ilvl w:val="0"/>
          <w:numId w:val="9"/>
        </w:numPr>
        <w:spacing w:after="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 xml:space="preserve">Υπολογίζουμε στο τετράδιό μας με κάθετη πράξη το γινόμενο </w:t>
      </w:r>
      <w:r>
        <w:rPr>
          <w:rFonts w:ascii="Arial-BoldMT" w:hAnsi="Arial-BoldMT"/>
          <w:b/>
          <w:bCs/>
          <w:color w:val="242021"/>
          <w:sz w:val="56"/>
          <w:szCs w:val="56"/>
        </w:rPr>
        <w:br/>
      </w: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>3,4 x 1,06 και χρησιμοποιούμε τους παραπάνω τρόπους, για να βάλουμε την υποδιαστολή.</w:t>
      </w:r>
    </w:p>
    <w:p w14:paraId="2405EC1A" w14:textId="77777777" w:rsidR="00F07599" w:rsidRPr="00F07599" w:rsidRDefault="00F07599" w:rsidP="00F07599">
      <w:pPr>
        <w:spacing w:after="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F07599" w:rsidRPr="007D6C8D" w14:paraId="70C3CFB9" w14:textId="77777777" w:rsidTr="00760827">
        <w:tc>
          <w:tcPr>
            <w:tcW w:w="1701" w:type="dxa"/>
          </w:tcPr>
          <w:p w14:paraId="123F62F0" w14:textId="77777777" w:rsidR="00F07599" w:rsidRPr="007D6C8D" w:rsidRDefault="00F07599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D1B2933" wp14:editId="160884DD">
                  <wp:extent cx="719455" cy="496570"/>
                  <wp:effectExtent l="0" t="0" r="4445" b="0"/>
                  <wp:docPr id="455" name="Εικόνα 45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24C33B39" w14:textId="77777777" w:rsidR="00F07599" w:rsidRPr="007D6C8D" w:rsidRDefault="006B20C8" w:rsidP="006B20C8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B20C8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Περιγράφουμε όλες τις παραπάνω στρατηγικές που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6B20C8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χρησιμοποιήσαμε.</w:t>
            </w:r>
          </w:p>
        </w:tc>
      </w:tr>
    </w:tbl>
    <w:p w14:paraId="2304DA21" w14:textId="77777777" w:rsidR="00F07599" w:rsidRDefault="00F07599" w:rsidP="00F07599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</w:p>
    <w:p w14:paraId="0C30E973" w14:textId="77777777" w:rsidR="00F07599" w:rsidRDefault="00F07599" w:rsidP="00F07599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07599">
        <w:rPr>
          <w:rFonts w:ascii="Tahoma-Bold" w:hAnsi="Tahoma-Bold"/>
          <w:b/>
          <w:bCs/>
          <w:color w:val="0089CF"/>
          <w:sz w:val="56"/>
          <w:szCs w:val="56"/>
        </w:rPr>
        <w:t xml:space="preserve">2. </w:t>
      </w: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ην αριθμομηχανή τσέπης, για να υπολογίσ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>τα γινόμενα: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0112" behindDoc="0" locked="0" layoutInCell="0" allowOverlap="0" wp14:anchorId="5FDDC529" wp14:editId="59E19C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2" name="Πλαίσιο κειμένου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0C6076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7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DDC529" id="Πλαίσιο κειμένου 532" o:spid="_x0000_s1101" type="#_x0000_t202" style="position:absolute;margin-left:0;margin-top:785.3pt;width:186.8pt;height:36pt;z-index:252890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i05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wqi05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70C6076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7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B78A2DD" w14:textId="77777777" w:rsidR="0041431A" w:rsidRDefault="00F07599" w:rsidP="003D4ECE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 xml:space="preserve">α. 2,85 x </w:t>
      </w:r>
      <w:r w:rsidRPr="00F07599">
        <w:rPr>
          <w:rFonts w:ascii="Tahoma-Bold" w:hAnsi="Tahoma-Bold"/>
          <w:b/>
          <w:bCs/>
          <w:color w:val="242021"/>
          <w:sz w:val="56"/>
          <w:szCs w:val="56"/>
        </w:rPr>
        <w:t xml:space="preserve">10 </w:t>
      </w:r>
      <w:r w:rsidRPr="00F07599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..</w:t>
      </w:r>
      <w:r w:rsidR="000E5CEE">
        <w:rPr>
          <w:rFonts w:ascii="Arial" w:hAnsi="Arial" w:cs="Arial"/>
          <w:b/>
          <w:noProof/>
          <w:sz w:val="56"/>
          <w:szCs w:val="56"/>
        </w:rPr>
        <w:br w:type="page"/>
      </w:r>
    </w:p>
    <w:p w14:paraId="6E0CDA10" w14:textId="77777777" w:rsidR="0041431A" w:rsidRDefault="0041431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β. 2,85 x </w:t>
      </w:r>
      <w:r w:rsidRPr="0041431A">
        <w:rPr>
          <w:rFonts w:ascii="Tahoma-Bold" w:hAnsi="Tahoma-Bold"/>
          <w:b/>
          <w:bCs/>
          <w:color w:val="242021"/>
          <w:sz w:val="56"/>
          <w:szCs w:val="56"/>
        </w:rPr>
        <w:t xml:space="preserve">100 </w: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</w:t>
      </w:r>
    </w:p>
    <w:p w14:paraId="7E169996" w14:textId="77777777" w:rsidR="0041431A" w:rsidRDefault="0041431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 xml:space="preserve">γ. 2,85 x </w:t>
      </w:r>
      <w:r w:rsidRPr="0041431A">
        <w:rPr>
          <w:rFonts w:ascii="Tahoma-Bold" w:hAnsi="Tahoma-Bold"/>
          <w:b/>
          <w:bCs/>
          <w:color w:val="242021"/>
          <w:sz w:val="56"/>
          <w:szCs w:val="56"/>
        </w:rPr>
        <w:t xml:space="preserve">1.000 </w: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</w:t>
      </w:r>
    </w:p>
    <w:p w14:paraId="440F0069" w14:textId="77777777" w:rsidR="0041431A" w:rsidRDefault="0041431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 xml:space="preserve">δ. 2,85 x </w:t>
      </w:r>
      <w:r w:rsidRPr="0041431A">
        <w:rPr>
          <w:rFonts w:ascii="Tahoma-Bold" w:hAnsi="Tahoma-Bold"/>
          <w:b/>
          <w:bCs/>
          <w:color w:val="242021"/>
          <w:sz w:val="56"/>
          <w:szCs w:val="56"/>
        </w:rPr>
        <w:t xml:space="preserve">0,1 </w: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.</w:t>
      </w:r>
    </w:p>
    <w:p w14:paraId="0E8F8BCC" w14:textId="77777777" w:rsidR="0041431A" w:rsidRDefault="0041431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ε. 2,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2160" behindDoc="0" locked="0" layoutInCell="0" allowOverlap="0" wp14:anchorId="3F3F7ADB" wp14:editId="0158EE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3" name="Πλαίσιο κειμένου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910A3C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8 / 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3F7ADB" id="Πλαίσιο κειμένου 533" o:spid="_x0000_s1102" type="#_x0000_t202" style="position:absolute;margin-left:0;margin-top:785.3pt;width:186.8pt;height:36pt;z-index:252892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qRz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R/qRz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7910A3C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8 / 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 xml:space="preserve">85 x </w:t>
      </w:r>
      <w:r w:rsidRPr="0041431A">
        <w:rPr>
          <w:rFonts w:ascii="Tahoma-Bold" w:hAnsi="Tahoma-Bold"/>
          <w:b/>
          <w:bCs/>
          <w:color w:val="242021"/>
          <w:sz w:val="56"/>
          <w:szCs w:val="56"/>
        </w:rPr>
        <w:t xml:space="preserve">0,01 </w: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</w:t>
      </w:r>
    </w:p>
    <w:p w14:paraId="33F2C7CF" w14:textId="77777777" w:rsidR="0041431A" w:rsidRDefault="0041431A">
      <w:pPr>
        <w:rPr>
          <w:rFonts w:ascii="Arial" w:hAnsi="Arial" w:cs="Arial"/>
          <w:b/>
          <w:noProof/>
          <w:sz w:val="56"/>
          <w:szCs w:val="56"/>
        </w:rPr>
      </w:pPr>
      <w:proofErr w:type="spellStart"/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στ</w:t>
      </w:r>
      <w:proofErr w:type="spellEnd"/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 xml:space="preserve">. 2,85 x </w:t>
      </w:r>
      <w:r w:rsidRPr="0041431A">
        <w:rPr>
          <w:rFonts w:ascii="Tahoma-Bold" w:hAnsi="Tahoma-Bold"/>
          <w:b/>
          <w:bCs/>
          <w:color w:val="242021"/>
          <w:sz w:val="56"/>
          <w:szCs w:val="56"/>
        </w:rPr>
        <w:t xml:space="preserve">0,001 </w:t>
      </w:r>
      <w:r w:rsidRPr="0041431A">
        <w:rPr>
          <w:rFonts w:ascii="Arial-BoldMT" w:hAnsi="Arial-BoldMT"/>
          <w:b/>
          <w:bCs/>
          <w:color w:val="242021"/>
          <w:sz w:val="56"/>
          <w:szCs w:val="56"/>
        </w:rPr>
        <w:t>= ...........................</w:t>
      </w:r>
    </w:p>
    <w:p w14:paraId="03E81A9B" w14:textId="77777777" w:rsidR="0041431A" w:rsidRDefault="0041431A" w:rsidP="0041431A">
      <w:pPr>
        <w:spacing w:before="240"/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BCD7CF2" wp14:editId="253F2749">
            <wp:extent cx="2390775" cy="2752725"/>
            <wp:effectExtent l="0" t="0" r="9525" b="9525"/>
            <wp:docPr id="457" name="Εικόνα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16DF1" w14:textId="77777777" w:rsidR="0041431A" w:rsidRDefault="0041431A" w:rsidP="0041431A">
      <w:pPr>
        <w:spacing w:before="240"/>
        <w:jc w:val="center"/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1431A" w:rsidRPr="007D6C8D" w14:paraId="1A9E38B9" w14:textId="77777777" w:rsidTr="00760827">
        <w:tc>
          <w:tcPr>
            <w:tcW w:w="1701" w:type="dxa"/>
          </w:tcPr>
          <w:p w14:paraId="20F3BB40" w14:textId="77777777" w:rsidR="0041431A" w:rsidRPr="007D6C8D" w:rsidRDefault="0041431A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2D2D285" wp14:editId="6CE2F83A">
                  <wp:extent cx="719455" cy="496570"/>
                  <wp:effectExtent l="0" t="0" r="4445" b="0"/>
                  <wp:docPr id="456" name="Εικόνα 4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4163541A" w14:textId="77777777" w:rsidR="0041431A" w:rsidRPr="007D6C8D" w:rsidRDefault="0041431A" w:rsidP="0041431A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41431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ι συνέβη στον δεκαδικό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41431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ριθμό, όταν τον πολλαπλασιάσαμε με τους παραπάνω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41431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ριθμούς; Γιατί;</w:t>
            </w:r>
          </w:p>
        </w:tc>
      </w:tr>
    </w:tbl>
    <w:p w14:paraId="42F2CB6D" w14:textId="77777777" w:rsidR="0041431A" w:rsidRDefault="0041431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600F18" w14:paraId="0FF86770" w14:textId="77777777" w:rsidTr="00760827">
        <w:tc>
          <w:tcPr>
            <w:tcW w:w="9639" w:type="dxa"/>
            <w:shd w:val="clear" w:color="auto" w:fill="006600"/>
          </w:tcPr>
          <w:p w14:paraId="7772F39B" w14:textId="77777777" w:rsidR="00331A3B" w:rsidRPr="00C058D4" w:rsidRDefault="00331A3B" w:rsidP="00760827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31A3B" w:rsidRPr="00600F18" w14:paraId="0B2FF337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47A4FD58" w14:textId="77777777" w:rsidR="00331A3B" w:rsidRDefault="00331A3B" w:rsidP="007608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ταν </w:t>
            </w:r>
            <w:r w:rsidRPr="00331A3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ύς αριθμούς ή δεκαδικό αριθμ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φυσικό αριθμό:</w:t>
            </w:r>
          </w:p>
          <w:p w14:paraId="1F97E1A7" w14:textId="77777777" w:rsidR="00331A3B" w:rsidRDefault="00331A3B" w:rsidP="007608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Κάνουμε εκτίμηση του γινομένου.</w:t>
            </w:r>
          </w:p>
          <w:p w14:paraId="20B87E7D" w14:textId="77777777" w:rsidR="00331A3B" w:rsidRDefault="00331A3B" w:rsidP="007608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Κάνουμε την πράξη κάθετα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αν να ήταν οι παράγοντες φυσικοί αριθμοί, και έπειτα τοποθετούμε την υποδιαστολή στη σωστή θέση.</w:t>
            </w:r>
          </w:p>
          <w:p w14:paraId="60D94B70" w14:textId="77777777" w:rsidR="00331A3B" w:rsidRPr="008C37C2" w:rsidRDefault="00331A3B" w:rsidP="00760827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31A3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 Ελέγχουμε το γινόμενο με βάση την εκτίμησή μας.</w:t>
            </w:r>
          </w:p>
        </w:tc>
      </w:tr>
    </w:tbl>
    <w:p w14:paraId="49922B32" w14:textId="77777777" w:rsidR="00331A3B" w:rsidRDefault="008954FD" w:rsidP="00331A3B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4208" behindDoc="0" locked="0" layoutInCell="0" allowOverlap="0" wp14:anchorId="5A59C6F3" wp14:editId="41324F3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6" name="Πλαίσιο κειμένου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BBF4DA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9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59C6F3" id="Πλαίσιο κειμένου 536" o:spid="_x0000_s1103" type="#_x0000_t202" style="position:absolute;margin-left:0;margin-top:785.3pt;width:186.8pt;height:36pt;z-index:252894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yPrvF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0BBF4DA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9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78FE912" w14:textId="77777777" w:rsidR="00331A3B" w:rsidRDefault="00331A3B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BA0FB5" w14:paraId="3ECF49FF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36ED0B17" w14:textId="77777777" w:rsidR="00331A3B" w:rsidRPr="00BA0FB5" w:rsidRDefault="00331A3B" w:rsidP="00760827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331A3B" w:rsidRPr="00E774EC" w14:paraId="632AF7BC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15690E8" w14:textId="77777777" w:rsidR="00331A3B" w:rsidRPr="00F16D03" w:rsidRDefault="00331A3B" w:rsidP="00F16D0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>4,16 x 3,2 =</w:t>
            </w:r>
          </w:p>
          <w:p w14:paraId="6101E2E1" w14:textId="77777777" w:rsidR="00331A3B" w:rsidRPr="00F16D03" w:rsidRDefault="00331A3B" w:rsidP="00F16D0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>α. Κάνω εκτίμηση: 4 x 3 = 12</w:t>
            </w:r>
          </w:p>
          <w:p w14:paraId="2069C056" w14:textId="77777777" w:rsidR="00331A3B" w:rsidRPr="00F16D03" w:rsidRDefault="00331A3B" w:rsidP="00F16D0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>β. Υπολογίζω: 4,16 x 3,2 = 13,312</w:t>
            </w:r>
          </w:p>
          <w:p w14:paraId="14045A9E" w14:textId="77777777" w:rsidR="00331A3B" w:rsidRPr="00F16D03" w:rsidRDefault="00331A3B" w:rsidP="00F16D0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 xml:space="preserve">γ. Ελέγχω: </w:t>
            </w:r>
            <w:proofErr w:type="spellStart"/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>To</w:t>
            </w:r>
            <w:proofErr w:type="spellEnd"/>
            <w:r w:rsidRPr="00F16D03">
              <w:rPr>
                <w:rFonts w:ascii="Arial" w:eastAsia="Calibri" w:hAnsi="Arial" w:cs="Arial"/>
                <w:b/>
                <w:sz w:val="56"/>
                <w:szCs w:val="56"/>
              </w:rPr>
              <w:t xml:space="preserve"> 13,312 είναι κοντά στο 12</w:t>
            </w:r>
          </w:p>
          <w:p w14:paraId="06151BCB" w14:textId="77777777" w:rsidR="00331A3B" w:rsidRPr="00F16D03" w:rsidRDefault="00CD7175" w:rsidP="00F16D03">
            <w:pPr>
              <w:spacing w:after="12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6D0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4214C864" wp14:editId="32588A02">
                      <wp:extent cx="1951630" cy="2361062"/>
                      <wp:effectExtent l="19050" t="19050" r="10795" b="20320"/>
                      <wp:docPr id="459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1630" cy="23610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38100">
                                <a:solidFill>
                                  <a:srgbClr val="F79646">
                                    <a:lumMod val="7500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tblStyle w:val="a4"/>
                                    <w:tblW w:w="2494" w:type="dxa"/>
                                    <w:jc w:val="center"/>
                                    <w:tblBorders>
                                      <w:top w:val="single" w:sz="24" w:space="0" w:color="E36C0A" w:themeColor="accent6" w:themeShade="BF"/>
                                      <w:left w:val="single" w:sz="24" w:space="0" w:color="E36C0A" w:themeColor="accent6" w:themeShade="BF"/>
                                      <w:bottom w:val="single" w:sz="24" w:space="0" w:color="E36C0A" w:themeColor="accent6" w:themeShade="BF"/>
                                      <w:right w:val="single" w:sz="24" w:space="0" w:color="E36C0A" w:themeColor="accent6" w:themeShade="BF"/>
                                      <w:insideH w:val="none" w:sz="0" w:space="0" w:color="auto"/>
                                      <w:insideV w:val="none" w:sz="0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494"/>
                                  </w:tblGrid>
                                  <w:tr w:rsidR="005302FC" w14:paraId="3B510E0C" w14:textId="77777777" w:rsidTr="00E3371C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494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3D9940A0" w14:textId="77777777" w:rsidR="005302FC" w:rsidRDefault="005302FC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56"/>
                                            <w:szCs w:val="56"/>
                                          </w:rPr>
                                        </w:pP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4,16</w:t>
                                        </w:r>
                                      </w:p>
                                    </w:tc>
                                  </w:tr>
                                  <w:tr w:rsidR="005302FC" w14:paraId="74C8E771" w14:textId="77777777" w:rsidTr="00E3371C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494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2F94A69F" w14:textId="77777777" w:rsidR="005302FC" w:rsidRDefault="005302FC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56"/>
                                            <w:szCs w:val="56"/>
                                          </w:rPr>
                                        </w:pP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x 3</w:t>
                                        </w:r>
                                        <w:r w:rsidRPr="00F07599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,</w:t>
                                        </w: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5302FC" w14:paraId="434B8646" w14:textId="77777777" w:rsidTr="00E3371C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494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5A63D768" w14:textId="77777777" w:rsidR="005302FC" w:rsidRDefault="005302FC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56"/>
                                            <w:szCs w:val="56"/>
                                          </w:rPr>
                                        </w:pP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8</w:t>
                                        </w:r>
                                        <w:r w:rsidRPr="00F07599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32</w:t>
                                        </w:r>
                                      </w:p>
                                    </w:tc>
                                  </w:tr>
                                  <w:tr w:rsidR="005302FC" w:rsidRPr="00F07599" w14:paraId="7D28C90D" w14:textId="77777777" w:rsidTr="00E3371C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494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436B0EEF" w14:textId="77777777" w:rsidR="005302FC" w:rsidRPr="00F07599" w:rsidRDefault="005302FC" w:rsidP="00331A3B">
                                        <w:pP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</w:pPr>
                                        <w:r w:rsidRPr="00F07599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+</w:t>
                                        </w: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1248</w:t>
                                        </w:r>
                                      </w:p>
                                    </w:tc>
                                  </w:tr>
                                  <w:tr w:rsidR="005302FC" w:rsidRPr="00F07599" w14:paraId="00B5A842" w14:textId="77777777" w:rsidTr="00E3371C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2494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20B5FCF3" w14:textId="77777777" w:rsidR="005302FC" w:rsidRPr="00F07599" w:rsidRDefault="005302FC" w:rsidP="00331A3B">
                                        <w:pPr>
                                          <w:jc w:val="right"/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</w:pPr>
                                        <w: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56"/>
                                            <w:szCs w:val="56"/>
                                          </w:rPr>
                                          <w:t>13,312</w:t>
                                        </w:r>
                                      </w:p>
                                    </w:tc>
                                  </w:tr>
                                </w:tbl>
                                <w:p w14:paraId="5404A55F" w14:textId="77777777" w:rsidR="005302FC" w:rsidRDefault="005302FC" w:rsidP="00CD717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4214C864" id="_x0000_s1104" type="#_x0000_t202" style="width:153.65pt;height:18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" fillcolor="#ffebeb" strokecolor="#e46c0a" strokeweight="3pt">
                      <v:textbox>
                        <w:txbxContent>
                          <w:tbl>
                            <w:tblPr>
                              <w:tblStyle w:val="a4"/>
                              <w:tblW w:w="2494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494"/>
                            </w:tblGrid>
                            <w:tr w:rsidR="005302FC" w14:paraId="3B510E0C" w14:textId="77777777" w:rsidTr="00E3371C">
                              <w:trPr>
                                <w:jc w:val="center"/>
                              </w:trPr>
                              <w:tc>
                                <w:tcPr>
                                  <w:tcW w:w="2494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3D9940A0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4,16</w:t>
                                  </w:r>
                                </w:p>
                              </w:tc>
                            </w:tr>
                            <w:tr w:rsidR="005302FC" w14:paraId="74C8E771" w14:textId="77777777" w:rsidTr="00E3371C">
                              <w:trPr>
                                <w:jc w:val="center"/>
                              </w:trPr>
                              <w:tc>
                                <w:tcPr>
                                  <w:tcW w:w="249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2F94A69F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x 3</w:t>
                                  </w: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,</w:t>
                                  </w: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5302FC" w14:paraId="434B8646" w14:textId="77777777" w:rsidTr="00E3371C">
                              <w:trPr>
                                <w:jc w:val="center"/>
                              </w:trPr>
                              <w:tc>
                                <w:tcPr>
                                  <w:tcW w:w="249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5A63D768" w14:textId="77777777" w:rsidR="005302FC" w:rsidRDefault="005302FC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8</w:t>
                                  </w: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5302FC" w:rsidRPr="00F07599" w14:paraId="7D28C90D" w14:textId="77777777" w:rsidTr="00E3371C">
                              <w:trPr>
                                <w:jc w:val="center"/>
                              </w:trPr>
                              <w:tc>
                                <w:tcPr>
                                  <w:tcW w:w="249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436B0EEF" w14:textId="77777777" w:rsidR="005302FC" w:rsidRPr="00F07599" w:rsidRDefault="005302FC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</w:pPr>
                                  <w:r w:rsidRPr="00F07599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+</w:t>
                                  </w: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1248</w:t>
                                  </w:r>
                                </w:p>
                              </w:tc>
                            </w:tr>
                            <w:tr w:rsidR="005302FC" w:rsidRPr="00F07599" w14:paraId="00B5A842" w14:textId="77777777" w:rsidTr="00E3371C">
                              <w:trPr>
                                <w:jc w:val="center"/>
                              </w:trPr>
                              <w:tc>
                                <w:tcPr>
                                  <w:tcW w:w="249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20B5FCF3" w14:textId="77777777" w:rsidR="005302FC" w:rsidRPr="00F07599" w:rsidRDefault="005302FC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56"/>
                                      <w:szCs w:val="56"/>
                                    </w:rPr>
                                    <w:t>13,312</w:t>
                                  </w:r>
                                </w:p>
                              </w:tc>
                            </w:tr>
                          </w:tbl>
                          <w:p w14:paraId="5404A55F" w14:textId="77777777" w:rsidR="005302FC" w:rsidRDefault="005302FC" w:rsidP="00CD7175">
                            <w:pPr>
                              <w:jc w:val="center"/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72D7FDA7" w14:textId="77777777" w:rsidR="00331A3B" w:rsidRPr="00F16D03" w:rsidRDefault="00331A3B" w:rsidP="00F16D0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26EE21C" w14:textId="77777777" w:rsidR="00331A3B" w:rsidRDefault="00331A3B" w:rsidP="00331A3B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72E4F47B" w14:textId="77777777" w:rsidR="00C058D4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6256" behindDoc="0" locked="0" layoutInCell="0" allowOverlap="0" wp14:anchorId="09B334DD" wp14:editId="3AFFB65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7" name="Πλαίσιο κειμένου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751BC6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0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B334DD" id="Πλαίσιο κειμένου 537" o:spid="_x0000_s1105" type="#_x0000_t202" style="position:absolute;margin-left:0;margin-top:785.3pt;width:186.8pt;height:36pt;z-index:252896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p5ssQIAADMFAAAOAAAAZHJzL2Uyb0RvYy54bWysVNuO0zAQfUfiHyy/d5N000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1fp5s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A751BC6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0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484083F" w14:textId="77777777" w:rsidR="00C058D4" w:rsidRDefault="00C058D4">
      <w:pPr>
        <w:rPr>
          <w:rFonts w:ascii="Arial" w:hAnsi="Arial" w:cs="Arial"/>
          <w:b/>
          <w:noProof/>
          <w:sz w:val="56"/>
          <w:szCs w:val="56"/>
        </w:rPr>
      </w:pPr>
    </w:p>
    <w:p w14:paraId="683D4980" w14:textId="77777777" w:rsidR="0041431A" w:rsidRDefault="0041431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600F18" w14:paraId="4AB871AD" w14:textId="77777777" w:rsidTr="00760827">
        <w:tc>
          <w:tcPr>
            <w:tcW w:w="9639" w:type="dxa"/>
            <w:shd w:val="clear" w:color="auto" w:fill="006600"/>
          </w:tcPr>
          <w:p w14:paraId="1239B3EE" w14:textId="77777777" w:rsidR="00E3371C" w:rsidRPr="00C058D4" w:rsidRDefault="00E3371C" w:rsidP="00760827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3371C" w:rsidRPr="00600F18" w14:paraId="5CF34EB9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20EDC6E0" w14:textId="77777777" w:rsidR="00E3371C" w:rsidRPr="008C37C2" w:rsidRDefault="00E3371C" w:rsidP="00760827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ν πολλαπλασιασμό, αν αλλάξουμε τη σειρά των παραγόντων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ν αλλάζει το αποτέλεσμα.</w:t>
            </w:r>
          </w:p>
        </w:tc>
      </w:tr>
    </w:tbl>
    <w:p w14:paraId="7D1FF6C1" w14:textId="77777777" w:rsidR="00E3371C" w:rsidRDefault="00E3371C" w:rsidP="00E3371C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4E4A4B5D" w14:textId="77777777" w:rsidR="00E3371C" w:rsidRDefault="00E3371C" w:rsidP="00E3371C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BA0FB5" w14:paraId="36525DD0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133A155D" w14:textId="77777777" w:rsidR="00E3371C" w:rsidRPr="00BA0FB5" w:rsidRDefault="00E3371C" w:rsidP="00760827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E3371C" w:rsidRPr="00E774EC" w14:paraId="76FCBE0D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0E5C3EA" w14:textId="77777777" w:rsidR="00E3371C" w:rsidRDefault="00E3371C" w:rsidP="00760827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,16 x 3,2 x 1,2 = 3,2 x 1,2 x 4,16 =</w:t>
            </w:r>
          </w:p>
          <w:p w14:paraId="5999A932" w14:textId="77777777" w:rsidR="00E3371C" w:rsidRPr="002D641F" w:rsidRDefault="00E3371C" w:rsidP="00760827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= </w:t>
            </w:r>
            <w:r w:rsidR="00F16D03" w:rsidRPr="00F16D0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5,9744</w:t>
            </w:r>
          </w:p>
        </w:tc>
      </w:tr>
    </w:tbl>
    <w:p w14:paraId="5913DF39" w14:textId="77777777" w:rsidR="00E3371C" w:rsidRDefault="00E3371C" w:rsidP="00E3371C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6A677A20" w14:textId="77777777" w:rsidR="00E3371C" w:rsidRDefault="00E3371C">
      <w:pPr>
        <w:rPr>
          <w:rFonts w:ascii="Arial" w:hAnsi="Arial" w:cs="Arial"/>
          <w:b/>
          <w:noProof/>
          <w:sz w:val="56"/>
          <w:szCs w:val="56"/>
        </w:rPr>
      </w:pPr>
    </w:p>
    <w:p w14:paraId="1EC51776" w14:textId="77777777" w:rsidR="00E3371C" w:rsidRDefault="00E3371C">
      <w:pPr>
        <w:rPr>
          <w:rFonts w:ascii="Arial" w:hAnsi="Arial" w:cs="Arial"/>
          <w:b/>
          <w:noProof/>
          <w:sz w:val="56"/>
          <w:szCs w:val="56"/>
        </w:rPr>
      </w:pPr>
    </w:p>
    <w:p w14:paraId="0A21CAAF" w14:textId="77777777" w:rsidR="00E3371C" w:rsidRDefault="00E3371C">
      <w:pPr>
        <w:rPr>
          <w:rFonts w:ascii="Arial" w:hAnsi="Arial" w:cs="Arial"/>
          <w:b/>
          <w:noProof/>
          <w:sz w:val="56"/>
          <w:szCs w:val="56"/>
        </w:rPr>
      </w:pPr>
    </w:p>
    <w:p w14:paraId="4D69539F" w14:textId="77777777" w:rsidR="00E3371C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8304" behindDoc="0" locked="0" layoutInCell="0" allowOverlap="0" wp14:anchorId="7F03CA79" wp14:editId="4F7B891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8" name="Πλαίσιο κειμένου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79E7D4" w14:textId="77777777" w:rsidR="005302FC" w:rsidRPr="00F16D03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1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03CA79" id="Πλαίσιο κειμένου 538" o:spid="_x0000_s1106" type="#_x0000_t202" style="position:absolute;margin-left:0;margin-top:785.3pt;width:186.8pt;height:36pt;z-index:252898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mktsQIAADM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Qzmkt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079E7D4" w14:textId="77777777" w:rsidR="005302FC" w:rsidRPr="00F16D03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1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CB9CF81" w14:textId="77777777" w:rsidR="0041431A" w:rsidRDefault="0041431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600F18" w14:paraId="2BE40B39" w14:textId="77777777" w:rsidTr="00760827">
        <w:tc>
          <w:tcPr>
            <w:tcW w:w="9639" w:type="dxa"/>
            <w:shd w:val="clear" w:color="auto" w:fill="006600"/>
          </w:tcPr>
          <w:p w14:paraId="5F5A7269" w14:textId="77777777" w:rsidR="00E3371C" w:rsidRPr="00C058D4" w:rsidRDefault="00E3371C" w:rsidP="00760827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3371C" w:rsidRPr="00600F18" w14:paraId="0D0919F1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668F64D1" w14:textId="77777777" w:rsidR="003D4ECE" w:rsidRDefault="00E3371C" w:rsidP="007608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ταν πολλαπλασιάζουμε έναν</w:t>
            </w:r>
            <w:r w:rsid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ό αριθμό με 10, 100,</w:t>
            </w:r>
            <w:r w:rsid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000, ο αριθμός μεγαλώνει 10,</w:t>
            </w:r>
            <w:r w:rsid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00, 1.000 φορές αντίστοιχα.</w:t>
            </w:r>
          </w:p>
          <w:p w14:paraId="261BA156" w14:textId="77777777" w:rsidR="00E3371C" w:rsidRPr="008C37C2" w:rsidRDefault="00E3371C" w:rsidP="00760827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337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η υποδιαστολή μετακινείται 1, 2 ή 3 θέσεις δεξιά αντίστοιχα.</w:t>
            </w:r>
          </w:p>
        </w:tc>
      </w:tr>
    </w:tbl>
    <w:p w14:paraId="3134E0C8" w14:textId="77777777" w:rsidR="00E3371C" w:rsidRDefault="00E3371C" w:rsidP="00E3371C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54A03544" w14:textId="77777777" w:rsidR="00E3371C" w:rsidRDefault="00E3371C" w:rsidP="00E3371C">
      <w:pPr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BA0FB5" w14:paraId="24D2438C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21285F07" w14:textId="77777777" w:rsidR="00E3371C" w:rsidRPr="00BA0FB5" w:rsidRDefault="00E3371C" w:rsidP="00760827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E3371C" w:rsidRPr="00E774EC" w14:paraId="62D9A41E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1760796" w14:textId="77777777" w:rsidR="003D4ECE" w:rsidRDefault="003D4ECE" w:rsidP="00760827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0 x 3,4 = 34</w:t>
            </w:r>
          </w:p>
          <w:p w14:paraId="180DC209" w14:textId="77777777" w:rsidR="00E3371C" w:rsidRPr="002D641F" w:rsidRDefault="003D4ECE" w:rsidP="00760827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00 x 3,4 = 340 (συμπληρώνω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μηδενικό).</w:t>
            </w:r>
          </w:p>
        </w:tc>
      </w:tr>
    </w:tbl>
    <w:p w14:paraId="5279EC5D" w14:textId="77777777" w:rsidR="00E3371C" w:rsidRDefault="008954FD" w:rsidP="00E3371C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0352" behindDoc="0" locked="0" layoutInCell="0" allowOverlap="0" wp14:anchorId="5147A21B" wp14:editId="4422C2B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9" name="Πλαίσιο κειμένου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A3BE1A" w14:textId="77777777" w:rsidR="005302FC" w:rsidRPr="00E5674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2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47A21B" id="Πλαίσιο κειμένου 539" o:spid="_x0000_s1107" type="#_x0000_t202" style="position:absolute;margin-left:0;margin-top:785.3pt;width:186.8pt;height:36pt;z-index:252900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sAF7Z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AA3BE1A" w14:textId="77777777" w:rsidR="005302FC" w:rsidRPr="00E5674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2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A6D80FB" w14:textId="77777777" w:rsidR="003D4ECE" w:rsidRDefault="003D4EC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981744" w14:paraId="1ECBF248" w14:textId="77777777" w:rsidTr="00760827">
        <w:tc>
          <w:tcPr>
            <w:tcW w:w="9639" w:type="dxa"/>
            <w:shd w:val="clear" w:color="auto" w:fill="EFE9FF"/>
          </w:tcPr>
          <w:p w14:paraId="45F9E4D1" w14:textId="77777777" w:rsidR="003D4ECE" w:rsidRPr="00981744" w:rsidRDefault="003D4ECE" w:rsidP="00760827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0494EFAE" wp14:editId="60BB89BA">
                  <wp:extent cx="500380" cy="719455"/>
                  <wp:effectExtent l="0" t="0" r="0" b="4445"/>
                  <wp:docPr id="461" name="Εικόνα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3D4ECE" w:rsidRPr="00981744" w14:paraId="3D8D9D72" w14:textId="77777777" w:rsidTr="00760827">
        <w:tc>
          <w:tcPr>
            <w:tcW w:w="9639" w:type="dxa"/>
            <w:shd w:val="clear" w:color="auto" w:fill="EFE9FF"/>
          </w:tcPr>
          <w:p w14:paraId="111A6B28" w14:textId="77777777" w:rsidR="003D4ECE" w:rsidRPr="00981744" w:rsidRDefault="003D4ECE" w:rsidP="00760827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3D4E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υπολογίσετε το γινόμενο</w:t>
            </w:r>
            <w:r w:rsidRPr="003D4E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>0,8 x 3,2.</w:t>
            </w:r>
          </w:p>
        </w:tc>
      </w:tr>
      <w:tr w:rsidR="003D4ECE" w:rsidRPr="00981744" w14:paraId="7542BB5B" w14:textId="77777777" w:rsidTr="00760827">
        <w:tc>
          <w:tcPr>
            <w:tcW w:w="9639" w:type="dxa"/>
            <w:shd w:val="clear" w:color="auto" w:fill="EFE9FF"/>
          </w:tcPr>
          <w:p w14:paraId="7CDDF5ED" w14:textId="77777777" w:rsidR="0051400C" w:rsidRDefault="003D4ECE" w:rsidP="00760827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D4E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άνουμε </w:t>
            </w:r>
            <w:r w:rsidRPr="003D4E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κτίμηση 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αποτελέσματος: 0,8 x 3,2 είναι περίπου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1 x 3 = 3.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</w:r>
            <w:r w:rsidRPr="003D4E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Υπολογίζουμε 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ριβώς:</w:t>
            </w:r>
          </w:p>
          <w:p w14:paraId="6A308B4B" w14:textId="77777777" w:rsidR="00275E7C" w:rsidRDefault="003D4ECE" w:rsidP="00760827">
            <w:pPr>
              <w:spacing w:line="259" w:lineRule="auto"/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  <w:r w:rsidRPr="003D4ECE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α΄ τρόπος: </w:t>
            </w:r>
            <w:r w:rsidR="005363B9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5080" w:dyaOrig="1320" w14:anchorId="159F8229">
                <v:shape id="_x0000_i1063" type="#_x0000_t75" style="width:253.9pt;height:66.3pt" o:ole="">
                  <v:imagedata r:id="rId120" o:title=""/>
                </v:shape>
                <o:OLEObject Type="Embed" ProgID="Equation.DSMT4" ShapeID="_x0000_i1063" DrawAspect="Content" ObjectID="_1620223216" r:id="rId121"/>
              </w:object>
            </w:r>
          </w:p>
          <w:p w14:paraId="635CA25F" w14:textId="77777777" w:rsidR="00275E7C" w:rsidRDefault="005363B9" w:rsidP="00760827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5140" w:dyaOrig="1320" w14:anchorId="23510D5A">
                <v:shape id="_x0000_i1064" type="#_x0000_t75" style="width:257.7pt;height:66.3pt" o:ole="">
                  <v:imagedata r:id="rId122" o:title=""/>
                </v:shape>
                <o:OLEObject Type="Embed" ProgID="Equation.DSMT4" ShapeID="_x0000_i1064" DrawAspect="Content" ObjectID="_1620223217" r:id="rId123"/>
              </w:object>
            </w:r>
          </w:p>
          <w:p w14:paraId="73CE0674" w14:textId="77777777" w:rsidR="005363B9" w:rsidRDefault="005363B9" w:rsidP="00760827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41DA7837" w14:textId="77777777" w:rsidR="003D4ECE" w:rsidRPr="002D641F" w:rsidRDefault="003D4ECE" w:rsidP="00760827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3D4ECE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β΄ τρόπος: </w:t>
            </w:r>
            <w:r w:rsidRPr="003D4EC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ρησιμοποιούμε μοντέλα αναπαράστασης.</w:t>
            </w:r>
          </w:p>
        </w:tc>
      </w:tr>
    </w:tbl>
    <w:p w14:paraId="1C1A890C" w14:textId="77777777" w:rsidR="0051400C" w:rsidRDefault="008954FD" w:rsidP="00760827">
      <w:pPr>
        <w:spacing w:line="259" w:lineRule="auto"/>
        <w:rPr>
          <w:rFonts w:ascii="Tahoma-Bold" w:hAnsi="Tahoma-Bold"/>
          <w:b/>
          <w:bCs/>
          <w:color w:val="242021"/>
          <w:sz w:val="56"/>
          <w:szCs w:val="56"/>
        </w:rPr>
        <w:sectPr w:rsidR="0051400C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2400" behindDoc="0" locked="0" layoutInCell="0" allowOverlap="0" wp14:anchorId="777A00D8" wp14:editId="1E7F65C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0" name="Πλαίσιο κειμένου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2EFE3E" w14:textId="77777777" w:rsidR="005302FC" w:rsidRPr="00E5674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3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7A00D8" id="Πλαίσιο κειμένου 540" o:spid="_x0000_s1108" type="#_x0000_t202" style="position:absolute;margin-left:0;margin-top:785.3pt;width:186.8pt;height:36pt;z-index:252902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IOQsAIAADM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A4g5C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E2EFE3E" w14:textId="77777777" w:rsidR="005302FC" w:rsidRPr="00E5674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3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51400C" w:rsidRPr="00981744" w14:paraId="4084E5F8" w14:textId="77777777" w:rsidTr="0051400C">
        <w:tc>
          <w:tcPr>
            <w:tcW w:w="14572" w:type="dxa"/>
            <w:shd w:val="clear" w:color="auto" w:fill="EFE9FF"/>
          </w:tcPr>
          <w:p w14:paraId="410855EB" w14:textId="77777777" w:rsidR="0051400C" w:rsidRDefault="0051400C" w:rsidP="0051400C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870D206" wp14:editId="3B35E947">
                  <wp:extent cx="4686300" cy="7677150"/>
                  <wp:effectExtent l="9525" t="0" r="9525" b="9525"/>
                  <wp:docPr id="463" name="Εικόνα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686300" cy="7677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D4F9ED" w14:textId="77777777" w:rsidR="0051400C" w:rsidRPr="003D4ECE" w:rsidRDefault="0051400C" w:rsidP="0051400C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45773216" w14:textId="77777777" w:rsidR="0051400C" w:rsidRDefault="009C59CF" w:rsidP="0051400C">
      <w:pPr>
        <w:spacing w:line="259" w:lineRule="auto"/>
        <w:rPr>
          <w:rFonts w:ascii="Tahoma-Bold" w:hAnsi="Tahoma-Bold"/>
          <w:b/>
          <w:bCs/>
          <w:color w:val="242021"/>
          <w:sz w:val="56"/>
          <w:szCs w:val="56"/>
        </w:rPr>
        <w:sectPr w:rsidR="0051400C" w:rsidSect="0051400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5392" behindDoc="0" locked="0" layoutInCell="0" allowOverlap="0" wp14:anchorId="1E430C02" wp14:editId="0D30599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9" name="Πλαίσιο κειμένου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87DEE0" w14:textId="77777777" w:rsidR="005302FC" w:rsidRPr="00E5674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4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430C02" id="Πλαίσιο κειμένου 199" o:spid="_x0000_s1109" type="#_x0000_t202" style="position:absolute;margin-left:0;margin-top:538.65pt;width:186.8pt;height:36pt;z-index:253115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V7+sQIAADM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CIjV7+sQIAADM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F87DEE0" w14:textId="77777777" w:rsidR="005302FC" w:rsidRPr="00E5674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4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1400C" w:rsidRPr="00981744" w14:paraId="70399AEE" w14:textId="77777777" w:rsidTr="0051400C">
        <w:tc>
          <w:tcPr>
            <w:tcW w:w="14572" w:type="dxa"/>
            <w:shd w:val="clear" w:color="auto" w:fill="EFE9FF"/>
          </w:tcPr>
          <w:p w14:paraId="08C94B6A" w14:textId="77777777" w:rsidR="00E5674F" w:rsidRDefault="0051400C" w:rsidP="0051400C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Το τετράγωνο αναπαριστά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έραιη μονάδα.</w:t>
            </w:r>
          </w:p>
          <w:p w14:paraId="2D5ED7AF" w14:textId="77777777" w:rsidR="0051400C" w:rsidRDefault="0051400C" w:rsidP="0051400C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Ζωγραφίζουμε με κίτρινο χρώ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3,2. Μετά με πράσινο χρώ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ζωγραφίζουμε το 0,8 από το 3,2.</w:t>
            </w:r>
          </w:p>
          <w:p w14:paraId="2A851491" w14:textId="77777777" w:rsidR="0051400C" w:rsidRDefault="0051400C" w:rsidP="0051400C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άμε και αναδιατάσσουμε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άσινα τετραγωνάκια. Με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απάνω τρόπο αναπαραστήσαμε τον δεκαδικό αριθμό 2,56.</w:t>
            </w:r>
          </w:p>
          <w:p w14:paraId="4E72B6CC" w14:textId="77777777" w:rsidR="0051400C" w:rsidRDefault="0051400C" w:rsidP="0051400C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400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. Ελέγχουμε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αποτέλεσμα: </w:t>
            </w:r>
            <w:proofErr w:type="spellStart"/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To</w:t>
            </w:r>
            <w:proofErr w:type="spellEnd"/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,56 είναι κοντά στο 3.</w:t>
            </w:r>
          </w:p>
          <w:p w14:paraId="21DB8BD3" w14:textId="77777777" w:rsidR="00E5674F" w:rsidRDefault="00E5674F" w:rsidP="0051400C">
            <w:pPr>
              <w:spacing w:line="259" w:lineRule="auto"/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</w:p>
          <w:p w14:paraId="7E8FDDB6" w14:textId="77777777" w:rsidR="0051400C" w:rsidRPr="003D4ECE" w:rsidRDefault="0051400C" w:rsidP="0051400C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1400C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>γ΄ τρόπος:</w:t>
            </w:r>
            <w:r w:rsidRPr="0051400C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br/>
            </w:r>
            <w:r w:rsidRPr="00514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ουμε την πράξη κάθετα.</w:t>
            </w:r>
          </w:p>
        </w:tc>
      </w:tr>
      <w:tr w:rsidR="0051400C" w:rsidRPr="00981744" w14:paraId="67B22068" w14:textId="77777777" w:rsidTr="0051400C">
        <w:tc>
          <w:tcPr>
            <w:tcW w:w="14572" w:type="dxa"/>
            <w:shd w:val="clear" w:color="auto" w:fill="EFE9FF"/>
          </w:tcPr>
          <w:tbl>
            <w:tblPr>
              <w:tblStyle w:val="a4"/>
              <w:tblW w:w="1817" w:type="dxa"/>
              <w:jc w:val="center"/>
              <w:tblBorders>
                <w:top w:val="single" w:sz="24" w:space="0" w:color="E36C0A" w:themeColor="accent6" w:themeShade="BF"/>
                <w:left w:val="single" w:sz="24" w:space="0" w:color="E36C0A" w:themeColor="accent6" w:themeShade="BF"/>
                <w:bottom w:val="single" w:sz="24" w:space="0" w:color="E36C0A" w:themeColor="accent6" w:themeShade="BF"/>
                <w:right w:val="single" w:sz="24" w:space="0" w:color="E36C0A" w:themeColor="accent6" w:themeShade="BF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17"/>
            </w:tblGrid>
            <w:tr w:rsidR="00131A39" w14:paraId="3EAB7B20" w14:textId="77777777" w:rsidTr="00760827">
              <w:trPr>
                <w:jc w:val="center"/>
              </w:trPr>
              <w:tc>
                <w:tcPr>
                  <w:tcW w:w="18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CF99A90" w14:textId="77777777" w:rsidR="00131A39" w:rsidRDefault="00760827" w:rsidP="00131A39">
                  <w:pPr>
                    <w:jc w:val="right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0</w:t>
                  </w:r>
                  <w:r w:rsidR="00131A39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,</w:t>
                  </w: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8</w:t>
                  </w:r>
                </w:p>
              </w:tc>
            </w:tr>
            <w:tr w:rsidR="00131A39" w14:paraId="23809F02" w14:textId="77777777" w:rsidTr="00760827">
              <w:trPr>
                <w:jc w:val="center"/>
              </w:trPr>
              <w:tc>
                <w:tcPr>
                  <w:tcW w:w="1817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14:paraId="539F5B5B" w14:textId="77777777" w:rsidR="00131A39" w:rsidRDefault="00131A39" w:rsidP="00131A39">
                  <w:pPr>
                    <w:jc w:val="right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x 3</w:t>
                  </w:r>
                  <w:r w:rsidRPr="00F07599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,</w:t>
                  </w: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2</w:t>
                  </w:r>
                </w:p>
              </w:tc>
            </w:tr>
            <w:tr w:rsidR="00131A39" w14:paraId="53C8AC94" w14:textId="77777777" w:rsidTr="00760827">
              <w:trPr>
                <w:jc w:val="center"/>
              </w:trPr>
              <w:tc>
                <w:tcPr>
                  <w:tcW w:w="1817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860C740" w14:textId="77777777" w:rsidR="00131A39" w:rsidRDefault="00760827" w:rsidP="00131A39">
                  <w:pPr>
                    <w:jc w:val="right"/>
                    <w:rPr>
                      <w:rFonts w:ascii="Arial" w:hAnsi="Arial" w:cs="Arial"/>
                      <w:b/>
                      <w:noProof/>
                      <w:sz w:val="56"/>
                      <w:szCs w:val="56"/>
                    </w:rPr>
                  </w:pP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16</w:t>
                  </w:r>
                </w:p>
              </w:tc>
            </w:tr>
            <w:tr w:rsidR="00131A39" w:rsidRPr="00F07599" w14:paraId="6E869690" w14:textId="77777777" w:rsidTr="00760827">
              <w:trPr>
                <w:jc w:val="center"/>
              </w:trPr>
              <w:tc>
                <w:tcPr>
                  <w:tcW w:w="1817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14:paraId="54918ACC" w14:textId="77777777" w:rsidR="00131A39" w:rsidRPr="00F07599" w:rsidRDefault="00131A39" w:rsidP="00131A39">
                  <w:pP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F07599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+</w:t>
                  </w: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24</w:t>
                  </w:r>
                </w:p>
              </w:tc>
            </w:tr>
            <w:tr w:rsidR="00131A39" w:rsidRPr="00F07599" w14:paraId="2534F92C" w14:textId="77777777" w:rsidTr="00760827">
              <w:trPr>
                <w:jc w:val="center"/>
              </w:trPr>
              <w:tc>
                <w:tcPr>
                  <w:tcW w:w="1817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C4B0614" w14:textId="77777777" w:rsidR="00131A39" w:rsidRPr="00F07599" w:rsidRDefault="00760827" w:rsidP="00131A39">
                  <w:pPr>
                    <w:jc w:val="right"/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2,56</w:t>
                  </w:r>
                </w:p>
              </w:tc>
            </w:tr>
          </w:tbl>
          <w:p w14:paraId="7C47C088" w14:textId="77777777" w:rsidR="0051400C" w:rsidRPr="003D4ECE" w:rsidRDefault="0051400C" w:rsidP="0051400C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3792317D" w14:textId="77777777" w:rsidR="0061691D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4448" behindDoc="0" locked="0" layoutInCell="0" allowOverlap="0" wp14:anchorId="12E96D18" wp14:editId="200ADB8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1" name="Πλαίσιο κειμένου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088C6E" w14:textId="77777777" w:rsidR="005302FC" w:rsidRPr="00E5674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5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E96D18" id="Πλαίσιο κειμένου 541" o:spid="_x0000_s1110" type="#_x0000_t202" style="position:absolute;margin-left:0;margin-top:785.3pt;width:186.8pt;height:36pt;z-index:252904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MgzsA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eBQG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KzWpyGO30tRL4BZUgBhYMa&#10;w0sDk1LIFxi10LUJVs9XRFKMqvsc1DUCJZg2PzTkobE4NAjPACrBGiM3nWv3NKwayZYl3OT0zMUp&#10;KLJgVixGuo4VhGIM6Ewb1PYVMa1/aFuvH2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MUyD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0088C6E" w14:textId="77777777" w:rsidR="005302FC" w:rsidRPr="00E5674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5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61691D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CB0CD2" w14:paraId="43FF2A4B" w14:textId="77777777" w:rsidTr="00760827">
        <w:trPr>
          <w:jc w:val="center"/>
        </w:trPr>
        <w:tc>
          <w:tcPr>
            <w:tcW w:w="9639" w:type="dxa"/>
            <w:shd w:val="clear" w:color="auto" w:fill="FEF8E8"/>
          </w:tcPr>
          <w:p w14:paraId="7E815DFA" w14:textId="77777777" w:rsidR="003D4ECE" w:rsidRPr="00CB0CD2" w:rsidRDefault="003D4ECE" w:rsidP="00760827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728320" behindDoc="0" locked="0" layoutInCell="1" allowOverlap="1" wp14:anchorId="5B94B185" wp14:editId="726B0F3C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62" name="Εικόνα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3D4ECE" w:rsidRPr="00CB0CD2" w14:paraId="52F3BACE" w14:textId="77777777" w:rsidTr="00760827">
        <w:trPr>
          <w:jc w:val="center"/>
        </w:trPr>
        <w:tc>
          <w:tcPr>
            <w:tcW w:w="9639" w:type="dxa"/>
            <w:shd w:val="clear" w:color="auto" w:fill="FEF8E8"/>
          </w:tcPr>
          <w:p w14:paraId="2F065D6F" w14:textId="77777777" w:rsidR="0061691D" w:rsidRDefault="0061691D" w:rsidP="00760827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οιος αριθμός προκύπτει, 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ασιάσουμε τον αριθμ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,5 με 10 εκατοστά;</w:t>
            </w:r>
          </w:p>
          <w:p w14:paraId="223B2B2A" w14:textId="77777777" w:rsidR="003D4ECE" w:rsidRPr="00CB0CD2" w:rsidRDefault="0061691D" w:rsidP="00760827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Όταν πολλαπλασιάζουμε δυ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εκαδικούς αριθμούς μικρότερους από το 1, το γινόμενό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μικρότερο από τον κάθ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691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 ξεχωριστά. Εξηγούμε γιατί συμβαίνει αυτό.</w:t>
            </w:r>
          </w:p>
        </w:tc>
      </w:tr>
    </w:tbl>
    <w:p w14:paraId="6B5254CA" w14:textId="77777777" w:rsidR="003D4ECE" w:rsidRDefault="008954FD" w:rsidP="003D4ECE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6496" behindDoc="0" locked="0" layoutInCell="0" allowOverlap="0" wp14:anchorId="10345B6C" wp14:editId="43A403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2" name="Πλαίσιο κειμένου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0D50F0" w14:textId="77777777" w:rsidR="005302FC" w:rsidRPr="00E5674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6 / 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345B6C" id="Πλαίσιο κειμένου 542" o:spid="_x0000_s1111" type="#_x0000_t202" style="position:absolute;margin-left:0;margin-top:785.3pt;width:186.8pt;height:36pt;z-index:252906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2Tp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C32Tp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A0D50F0" w14:textId="77777777" w:rsidR="005302FC" w:rsidRPr="00E5674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6 / 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08BAF0F" w14:textId="77777777" w:rsidR="003D4ECE" w:rsidRDefault="003D4ECE" w:rsidP="003D4EC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0206E9" w:rsidRPr="00AA742D" w14:paraId="2BC6DDA5" w14:textId="77777777" w:rsidTr="002E74BD">
        <w:tc>
          <w:tcPr>
            <w:tcW w:w="8505" w:type="dxa"/>
            <w:shd w:val="clear" w:color="auto" w:fill="DEDDED"/>
            <w:vAlign w:val="bottom"/>
          </w:tcPr>
          <w:p w14:paraId="19C7BF06" w14:textId="77777777" w:rsidR="000206E9" w:rsidRPr="00AA742D" w:rsidRDefault="000206E9" w:rsidP="002E74BD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bookmarkStart w:id="9" w:name="_Hlk532221963"/>
            <w:r w:rsidRPr="000206E9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Η διαίρεση στους</w:t>
            </w:r>
            <w:r w:rsidRPr="000206E9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br/>
              <w:t>δεκαδικούς αριθμούς</w:t>
            </w:r>
          </w:p>
        </w:tc>
        <w:tc>
          <w:tcPr>
            <w:tcW w:w="1123" w:type="dxa"/>
            <w:shd w:val="clear" w:color="auto" w:fill="DEDDED"/>
          </w:tcPr>
          <w:p w14:paraId="1EF8043A" w14:textId="77777777" w:rsidR="000206E9" w:rsidRPr="00E92000" w:rsidRDefault="000206E9" w:rsidP="002E74BD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30</w:t>
            </w:r>
          </w:p>
        </w:tc>
      </w:tr>
      <w:bookmarkEnd w:id="9"/>
    </w:tbl>
    <w:p w14:paraId="0731BBBE" w14:textId="77777777" w:rsidR="000206E9" w:rsidRPr="003B012D" w:rsidRDefault="000206E9" w:rsidP="000206E9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0206E9" w:rsidRPr="003B012D" w14:paraId="1904A217" w14:textId="77777777" w:rsidTr="002E74BD">
        <w:tc>
          <w:tcPr>
            <w:tcW w:w="1476" w:type="dxa"/>
            <w:vAlign w:val="center"/>
          </w:tcPr>
          <w:p w14:paraId="19FC0F5D" w14:textId="77777777" w:rsidR="000206E9" w:rsidRPr="003B012D" w:rsidRDefault="000206E9" w:rsidP="002E74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063A053D" wp14:editId="7AE7A017">
                  <wp:extent cx="792000" cy="792000"/>
                  <wp:effectExtent l="0" t="0" r="8255" b="8255"/>
                  <wp:docPr id="485" name="Εικόνα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5E6241F" w14:textId="77777777" w:rsidR="000206E9" w:rsidRPr="003B012D" w:rsidRDefault="000206E9" w:rsidP="002E74B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1CB0453" w14:textId="77777777" w:rsidR="000206E9" w:rsidRPr="003B012D" w:rsidRDefault="000206E9" w:rsidP="000206E9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4471D84B" w14:textId="77777777" w:rsidR="000206E9" w:rsidRDefault="000206E9" w:rsidP="000206E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206E9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Pr="000206E9">
        <w:rPr>
          <w:rFonts w:ascii="Arial-BoldMT" w:hAnsi="Arial-BoldMT"/>
          <w:b/>
          <w:bCs/>
          <w:color w:val="242021"/>
          <w:sz w:val="56"/>
          <w:szCs w:val="56"/>
        </w:rPr>
        <w:t xml:space="preserve">Υπολογίζουμε το πηλίκο </w:t>
      </w:r>
      <w:r w:rsidRPr="000206E9">
        <w:rPr>
          <w:rFonts w:ascii="Tahoma-Bold" w:hAnsi="Tahoma-Bold"/>
          <w:b/>
          <w:bCs/>
          <w:color w:val="242021"/>
          <w:sz w:val="56"/>
          <w:szCs w:val="56"/>
        </w:rPr>
        <w:t>2,4 : 4</w:t>
      </w:r>
      <w:r w:rsidRPr="000206E9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5E837D8D" w14:textId="77777777" w:rsidR="000206E9" w:rsidRPr="000206E9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56"/>
          <w:szCs w:val="56"/>
        </w:rPr>
      </w:pPr>
      <w:r w:rsidRPr="000206E9">
        <w:rPr>
          <w:rFonts w:ascii="Arial-BoldMT" w:hAnsi="Arial-BoldMT"/>
          <w:b/>
          <w:bCs/>
          <w:color w:val="242021"/>
          <w:sz w:val="56"/>
          <w:szCs w:val="56"/>
        </w:rPr>
        <w:t xml:space="preserve">Χρησιμοποιούμε το μοντέλο αναπαράστασης, για να βρούμε το πηλίκο </w:t>
      </w:r>
      <w:r w:rsidRPr="000206E9">
        <w:rPr>
          <w:rFonts w:ascii="Tahoma-Bold" w:hAnsi="Tahoma-Bold"/>
          <w:b/>
          <w:bCs/>
          <w:color w:val="242021"/>
          <w:sz w:val="56"/>
          <w:szCs w:val="56"/>
        </w:rPr>
        <w:t>2,4 : 4</w:t>
      </w:r>
      <w:r w:rsidRPr="000206E9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75746EEC" w14:textId="77777777" w:rsidR="00E3371C" w:rsidRDefault="000206E9" w:rsidP="000206E9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2F595A2" wp14:editId="427A2452">
            <wp:extent cx="5743575" cy="1800225"/>
            <wp:effectExtent l="0" t="0" r="9525" b="9525"/>
            <wp:docPr id="488" name="Εικόνα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058BC" w14:textId="77777777" w:rsidR="00E3371C" w:rsidRDefault="00E3371C" w:rsidP="00E3371C">
      <w:pPr>
        <w:rPr>
          <w:rFonts w:ascii="Arial" w:hAnsi="Arial" w:cs="Arial"/>
          <w:b/>
          <w:noProof/>
          <w:sz w:val="56"/>
          <w:szCs w:val="56"/>
        </w:rPr>
      </w:pPr>
    </w:p>
    <w:p w14:paraId="69E8E7A8" w14:textId="77777777" w:rsidR="00E3371C" w:rsidRPr="000206E9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56"/>
          <w:szCs w:val="56"/>
        </w:rPr>
      </w:pPr>
      <w:r w:rsidRPr="000206E9">
        <w:rPr>
          <w:rFonts w:ascii="Arial-BoldMT" w:hAnsi="Arial-BoldMT"/>
          <w:b/>
          <w:bCs/>
          <w:color w:val="242021"/>
          <w:sz w:val="56"/>
          <w:szCs w:val="56"/>
        </w:rPr>
        <w:t>Είναι 2,4 : 4 = ………….…. .</w:t>
      </w:r>
    </w:p>
    <w:p w14:paraId="270BFD30" w14:textId="77777777" w:rsidR="00E3371C" w:rsidRDefault="008954FD" w:rsidP="00E3371C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8544" behindDoc="0" locked="0" layoutInCell="0" allowOverlap="0" wp14:anchorId="62D027AB" wp14:editId="668EA8B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4" name="Πλαίσιο κειμένου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5C6656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D027AB" id="Πλαίσιο κειμένου 544" o:spid="_x0000_s1112" type="#_x0000_t202" style="position:absolute;margin-left:0;margin-top:785.3pt;width:186.8pt;height:36pt;z-index:252908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blr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FEYYiR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nVanI5teCuShaQXoAwl&#10;oXHQY3hpYFNI9QqjBqY2wfrliiiGUflQgLpGoAQ75vuG2jcW+wYRGUAl2GDUb+emfxpWteLLAiL1&#10;ehbyGBSZcy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hAblr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25C6656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1FCD629" w14:textId="77777777" w:rsidR="00E3371C" w:rsidRDefault="00E3371C" w:rsidP="00E3371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2BB08D75" w14:textId="77777777" w:rsidR="0018460C" w:rsidRDefault="00352E1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52E11">
        <w:rPr>
          <w:rFonts w:ascii="Tahoma-Bold" w:hAnsi="Tahoma-Bold"/>
          <w:b/>
          <w:bCs/>
          <w:color w:val="0089CF"/>
          <w:sz w:val="56"/>
          <w:szCs w:val="56"/>
        </w:rPr>
        <w:lastRenderedPageBreak/>
        <w:t xml:space="preserve">2. </w:t>
      </w:r>
      <w:r w:rsidRPr="00352E11">
        <w:rPr>
          <w:rFonts w:ascii="Arial-BoldMT" w:hAnsi="Arial-BoldMT"/>
          <w:b/>
          <w:bCs/>
          <w:color w:val="242021"/>
          <w:sz w:val="56"/>
          <w:szCs w:val="56"/>
        </w:rPr>
        <w:t xml:space="preserve">Υπολογίζουμε το πηλίκο </w:t>
      </w:r>
      <w:r w:rsidRPr="00352E11">
        <w:rPr>
          <w:rFonts w:ascii="Tahoma-Bold" w:hAnsi="Tahoma-Bold"/>
          <w:b/>
          <w:bCs/>
          <w:color w:val="242021"/>
          <w:sz w:val="56"/>
          <w:szCs w:val="56"/>
        </w:rPr>
        <w:t>3 : 0,6</w:t>
      </w:r>
      <w:r w:rsidRPr="00352E11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2F2F7B93" w14:textId="77777777" w:rsidR="000E5CEE" w:rsidRDefault="00352E11">
      <w:pPr>
        <w:rPr>
          <w:rFonts w:ascii="Arial" w:hAnsi="Arial" w:cs="Arial"/>
          <w:b/>
          <w:noProof/>
          <w:sz w:val="56"/>
          <w:szCs w:val="56"/>
        </w:rPr>
      </w:pPr>
      <w:r w:rsidRPr="00352E11">
        <w:rPr>
          <w:rFonts w:ascii="Tahoma-Bold" w:hAnsi="Tahoma-Bold"/>
          <w:b/>
          <w:bCs/>
          <w:color w:val="0089CF"/>
          <w:sz w:val="56"/>
          <w:szCs w:val="56"/>
        </w:rPr>
        <w:t xml:space="preserve">α΄ τρόπος: </w:t>
      </w:r>
      <w:r w:rsidRPr="00352E11">
        <w:rPr>
          <w:rFonts w:ascii="Arial-BoldMT" w:hAnsi="Arial-BoldMT"/>
          <w:b/>
          <w:bCs/>
          <w:color w:val="242021"/>
          <w:sz w:val="56"/>
          <w:szCs w:val="56"/>
        </w:rPr>
        <w:t>Υπολογίζουμε πόσες</w:t>
      </w:r>
      <w:r w:rsidR="0018460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52E11">
        <w:rPr>
          <w:rFonts w:ascii="Arial-BoldMT" w:hAnsi="Arial-BoldMT"/>
          <w:b/>
          <w:bCs/>
          <w:color w:val="242021"/>
          <w:sz w:val="56"/>
          <w:szCs w:val="56"/>
        </w:rPr>
        <w:t>φορές χωρά το 0,6 στις 3 ακέραιες</w:t>
      </w:r>
      <w:r w:rsidR="0018460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52E11">
        <w:rPr>
          <w:rFonts w:ascii="Arial-BoldMT" w:hAnsi="Arial-BoldMT"/>
          <w:b/>
          <w:bCs/>
          <w:color w:val="242021"/>
          <w:sz w:val="56"/>
          <w:szCs w:val="56"/>
        </w:rPr>
        <w:t>μονάδες. Επομένως 3 : 0,6 = …… .</w:t>
      </w:r>
    </w:p>
    <w:p w14:paraId="4BA48779" w14:textId="77777777" w:rsidR="00E3371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9EAFC94" wp14:editId="16E85E8F">
            <wp:extent cx="6120130" cy="1793875"/>
            <wp:effectExtent l="0" t="0" r="0" b="0"/>
            <wp:docPr id="504" name="Εικόνα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E1B55" w14:textId="77777777" w:rsidR="00E3371C" w:rsidRDefault="0018460C">
      <w:pPr>
        <w:rPr>
          <w:rFonts w:ascii="Arial" w:hAnsi="Arial" w:cs="Arial"/>
          <w:b/>
          <w:noProof/>
          <w:sz w:val="56"/>
          <w:szCs w:val="56"/>
        </w:rPr>
      </w:pPr>
      <w:r w:rsidRPr="0018460C">
        <w:rPr>
          <w:rFonts w:ascii="Tahoma-Bold" w:hAnsi="Tahoma-Bold"/>
          <w:b/>
          <w:bCs/>
          <w:color w:val="0089CF"/>
          <w:sz w:val="56"/>
          <w:szCs w:val="56"/>
        </w:rPr>
        <w:t xml:space="preserve">β΄ τρόπος: </w: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Κάνουμε την πράξ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ακολουθώντας τη συμβουλή του Νίκου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0592" behindDoc="0" locked="0" layoutInCell="0" allowOverlap="0" wp14:anchorId="6B804E8A" wp14:editId="345205F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5" name="Πλαίσιο κειμένου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9F274C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804E8A" id="Πλαίσιο κειμένου 545" o:spid="_x0000_s1113" type="#_x0000_t202" style="position:absolute;margin-left:0;margin-top:785.3pt;width:186.8pt;height:36pt;z-index:252910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qsj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Bzqsj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29F274C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69B2E59" w14:textId="77777777" w:rsidR="00E3371C" w:rsidRDefault="0018460C">
      <w:pPr>
        <w:rPr>
          <w:rFonts w:ascii="Arial" w:hAnsi="Arial" w:cs="Arial"/>
          <w:b/>
          <w:noProof/>
          <w:sz w:val="56"/>
          <w:szCs w:val="56"/>
        </w:rPr>
      </w:pPr>
      <w:r w:rsidRPr="00B9486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0368" behindDoc="0" locked="0" layoutInCell="1" allowOverlap="1" wp14:anchorId="49BC6625" wp14:editId="5BA76BDC">
                <wp:simplePos x="0" y="0"/>
                <wp:positionH relativeFrom="column">
                  <wp:posOffset>3241</wp:posOffset>
                </wp:positionH>
                <wp:positionV relativeFrom="paragraph">
                  <wp:posOffset>13326</wp:posOffset>
                </wp:positionV>
                <wp:extent cx="4093845" cy="2391410"/>
                <wp:effectExtent l="19050" t="19050" r="649605" b="27940"/>
                <wp:wrapNone/>
                <wp:docPr id="64" name="Φυσαλίδα ομιλίας: Ορθογώνιο με στρογγυλεμένες γωνίες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3845" cy="2391410"/>
                        </a:xfrm>
                        <a:prstGeom prst="wedgeRoundRectCallout">
                          <a:avLst>
                            <a:gd name="adj1" fmla="val 64696"/>
                            <a:gd name="adj2" fmla="val 35641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C2F289" w14:textId="77777777" w:rsidR="005302FC" w:rsidRPr="00DF0ACA" w:rsidRDefault="005302FC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πορούμε να μετατρέψουμε τον διαιρέτη σ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υσικό αριθμό και ταυτόχρονα να αλλάξουμε τον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διαιρετέο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BC6625" id="Φυσαλίδα ομιλίας: Ορθογώνιο με στρογγυλεμένες γωνίες 64" o:spid="_x0000_s1114" type="#_x0000_t62" style="position:absolute;margin-left:.25pt;margin-top:1.05pt;width:322.35pt;height:188.3pt;z-index:25273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" adj="24774,18498" fillcolor="#dfd" strokecolor="#9bff9b" strokeweight="3pt">
                <v:textbox inset="0,0,0,0">
                  <w:txbxContent>
                    <w:p w14:paraId="06C2F289" w14:textId="77777777" w:rsidR="005302FC" w:rsidRPr="00DF0ACA" w:rsidRDefault="005302FC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πορούμε να μετατρέψουμε τον διαιρέτη σ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υσικό αριθμό και ταυτόχρονα να αλλάξουμε τον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διαιρετέο.</w:t>
                      </w:r>
                    </w:p>
                  </w:txbxContent>
                </v:textbox>
              </v:shape>
            </w:pict>
          </mc:Fallback>
        </mc:AlternateContent>
      </w:r>
    </w:p>
    <w:p w14:paraId="2A4DD517" w14:textId="77777777" w:rsidR="00E3371C" w:rsidRDefault="00E3371C">
      <w:pPr>
        <w:rPr>
          <w:rFonts w:ascii="Arial" w:hAnsi="Arial" w:cs="Arial"/>
          <w:b/>
          <w:noProof/>
          <w:sz w:val="56"/>
          <w:szCs w:val="56"/>
        </w:rPr>
      </w:pPr>
    </w:p>
    <w:p w14:paraId="06F4AC26" w14:textId="77777777" w:rsidR="0018460C" w:rsidRDefault="0018460C" w:rsidP="0018460C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40E1CFA2" wp14:editId="31E7453B">
            <wp:extent cx="2019825" cy="2296200"/>
            <wp:effectExtent l="0" t="0" r="0" b="8890"/>
            <wp:docPr id="509" name="Εικόνα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k30-03-agori1.emf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CEAA5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inline distT="0" distB="0" distL="0" distR="0" wp14:anchorId="1057B7F0" wp14:editId="10381AF4">
                <wp:extent cx="6081623" cy="2820838"/>
                <wp:effectExtent l="19050" t="19050" r="33655" b="36830"/>
                <wp:docPr id="66" name="Ορθογώνιο: Στρογγύλεμα γωνιών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1623" cy="2820838"/>
                        </a:xfrm>
                        <a:prstGeom prst="roundRect">
                          <a:avLst/>
                        </a:prstGeom>
                        <a:noFill/>
                        <a:ln w="57150"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B70ABD" id="Ορθογώνιο: Στρογγύλεμα γωνιών 66" o:spid="_x0000_s1026" style="width:478.85pt;height:22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" filled="f" strokecolor="#243f60 [1604]" strokeweight="4.5pt">
                <v:stroke dashstyle="1 1"/>
                <w10:anchorlock/>
              </v:roundrect>
            </w:pict>
          </mc:Fallback>
        </mc:AlternateContent>
      </w:r>
    </w:p>
    <w:p w14:paraId="1A42A8AA" w14:textId="77777777" w:rsidR="0018460C" w:rsidRDefault="0018460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18460C">
        <w:rPr>
          <w:rFonts w:ascii="Tahoma-Bold" w:hAnsi="Tahoma-Bold"/>
          <w:b/>
          <w:bCs/>
          <w:color w:val="0089CF"/>
          <w:sz w:val="56"/>
          <w:szCs w:val="56"/>
        </w:rPr>
        <w:t xml:space="preserve">3. </w: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Η Αγγελική θέλει να μοιράσει εξίσου σε 4 βαζάκια 134 γραμμάρ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μαρμελάδας.</w:t>
      </w:r>
    </w:p>
    <w:p w14:paraId="0A4D4AD1" w14:textId="77777777" w:rsidR="0018460C" w:rsidRDefault="0018460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Π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2640" behindDoc="0" locked="0" layoutInCell="0" allowOverlap="0" wp14:anchorId="536EAEEC" wp14:editId="58397AF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6" name="Πλαίσιο κειμένου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DB498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9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6EAEEC" id="Πλαίσιο κειμένου 546" o:spid="_x0000_s1115" type="#_x0000_t202" style="position:absolute;margin-left:0;margin-top:785.3pt;width:186.8pt;height:36pt;z-index:252912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jAY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FE4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HVFtiJZSHoBylAS&#10;Ggc9hpcGNoVUrzBqYGoTrF+uiGIYlQ8FqGsESrBjvm+ofWOxbxCRAVSCDUb9dm76p2FVK74sIFKv&#10;ZyGPQZE5d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eKMBi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E8DB498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9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όσα γραμμάρια μαρμελάδας θ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8460C">
        <w:rPr>
          <w:rFonts w:ascii="Arial-BoldMT" w:hAnsi="Arial-BoldMT"/>
          <w:b/>
          <w:bCs/>
          <w:color w:val="242021"/>
          <w:sz w:val="56"/>
          <w:szCs w:val="56"/>
        </w:rPr>
        <w:t>βάλει σε κάθε βαζάκι;</w:t>
      </w:r>
    </w:p>
    <w:p w14:paraId="523BEB39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 w:rsidRPr="00B9486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4464" behindDoc="0" locked="0" layoutInCell="1" allowOverlap="1" wp14:anchorId="302FFAED" wp14:editId="3BBA26B9">
                <wp:simplePos x="0" y="0"/>
                <wp:positionH relativeFrom="column">
                  <wp:posOffset>2307949</wp:posOffset>
                </wp:positionH>
                <wp:positionV relativeFrom="paragraph">
                  <wp:posOffset>201007</wp:posOffset>
                </wp:positionV>
                <wp:extent cx="3786996" cy="2177703"/>
                <wp:effectExtent l="533400" t="19050" r="23495" b="13335"/>
                <wp:wrapNone/>
                <wp:docPr id="69" name="Φυσαλίδα ομιλίας: Ορθογώνιο με στρογγυλεμένες γωνίες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86996" cy="2177703"/>
                        </a:xfrm>
                        <a:prstGeom prst="wedgeRoundRectCallout">
                          <a:avLst>
                            <a:gd name="adj1" fmla="val -62788"/>
                            <a:gd name="adj2" fmla="val -1153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326BF3" w14:textId="77777777" w:rsidR="005302FC" w:rsidRPr="00DF0ACA" w:rsidRDefault="005302FC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φού είναι 4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βαζάκια, θ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άνω διαδοχικές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φαιρέσεις του 4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 </w:t>
                            </w:r>
                            <w:r w:rsidRPr="001846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πό το 13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2FFAED" id="Φυσαλίδα ομιλίας: Ορθογώνιο με στρογγυλεμένες γωνίες 69" o:spid="_x0000_s1116" type="#_x0000_t62" style="position:absolute;margin-left:181.75pt;margin-top:15.85pt;width:298.2pt;height:171.45pt;z-index:25273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" adj="-2762,10551" fillcolor="#c6d9f1 [671]" strokecolor="#548dd4 [1951]" strokeweight="3pt">
                <v:textbox inset="0,0,0,0">
                  <w:txbxContent>
                    <w:p w14:paraId="37326BF3" w14:textId="77777777" w:rsidR="005302FC" w:rsidRPr="00DF0ACA" w:rsidRDefault="005302FC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φού είναι 4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βαζάκια, θ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άνω διαδοχικές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φαιρέσεις του 4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 </w:t>
                      </w:r>
                      <w:r w:rsidRPr="001846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πό το 134.</w:t>
                      </w:r>
                    </w:p>
                  </w:txbxContent>
                </v:textbox>
              </v:shape>
            </w:pict>
          </mc:Fallback>
        </mc:AlternateContent>
      </w:r>
    </w:p>
    <w:p w14:paraId="5FBBC57E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6F6C4BC4" wp14:editId="28A37FC3">
            <wp:extent cx="2130725" cy="2246176"/>
            <wp:effectExtent l="0" t="0" r="3175" b="1905"/>
            <wp:docPr id="65" name="Εικόνα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k30-04-koritsi.emf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460" cy="226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4602B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743A32F3" w14:textId="77777777" w:rsidR="0018460C" w:rsidRDefault="009D52A3">
      <w:pPr>
        <w:rPr>
          <w:rFonts w:ascii="Arial" w:hAnsi="Arial" w:cs="Arial"/>
          <w:b/>
          <w:noProof/>
          <w:sz w:val="56"/>
          <w:szCs w:val="56"/>
        </w:rPr>
      </w:pPr>
      <w:r w:rsidRPr="00B94865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732416" behindDoc="0" locked="0" layoutInCell="1" allowOverlap="1" wp14:anchorId="23692280" wp14:editId="135D46FE">
                <wp:simplePos x="0" y="0"/>
                <wp:positionH relativeFrom="column">
                  <wp:posOffset>30408</wp:posOffset>
                </wp:positionH>
                <wp:positionV relativeFrom="paragraph">
                  <wp:posOffset>56287</wp:posOffset>
                </wp:positionV>
                <wp:extent cx="4683760" cy="4416425"/>
                <wp:effectExtent l="19050" t="19050" r="135890" b="612775"/>
                <wp:wrapNone/>
                <wp:docPr id="68" name="Φυσαλίδα ομιλίας: Ορθογώνιο με στρογγυλεμένες γωνίες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4416425"/>
                        </a:xfrm>
                        <a:prstGeom prst="wedgeRoundRectCallout">
                          <a:avLst>
                            <a:gd name="adj1" fmla="val 50563"/>
                            <a:gd name="adj2" fmla="val 62584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843D7C" w14:textId="77777777" w:rsidR="005302FC" w:rsidRDefault="005302FC" w:rsidP="0018460C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α βρω ένα πολλαπλάσιο του 4 που πλησιάζει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το 134.</w:t>
                            </w:r>
                          </w:p>
                          <w:p w14:paraId="393788E7" w14:textId="77777777" w:rsidR="005302FC" w:rsidRPr="00DF0ACA" w:rsidRDefault="005302FC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4 x 30 = 120 (μένουν 14),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4 x 3 = 12 (μένουν 2),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4 x 0,5 = 2 (μένουν 0).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Άρα σε κάθε βαζάκι θ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βάλουμε 33,5 γραμμάρια</w:t>
                            </w:r>
                            <w:r w:rsidRPr="009D52A3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μαρμελάδα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692280" id="Φυσαλίδα ομιλίας: Ορθογώνιο με στρογγυλεμένες γωνίες 68" o:spid="_x0000_s1117" type="#_x0000_t62" style="position:absolute;margin-left:2.4pt;margin-top:4.45pt;width:368.8pt;height:347.75pt;z-index:25273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" adj="21722,24318" fillcolor="#dfd" strokecolor="#9bff9b" strokeweight="3pt">
                <v:textbox inset="0,0,0,0">
                  <w:txbxContent>
                    <w:p w14:paraId="31843D7C" w14:textId="77777777" w:rsidR="005302FC" w:rsidRDefault="005302FC" w:rsidP="0018460C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α βρω ένα πολλαπλάσιο του 4 που πλησιάζει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το 134.</w:t>
                      </w:r>
                    </w:p>
                    <w:p w14:paraId="393788E7" w14:textId="77777777" w:rsidR="005302FC" w:rsidRPr="00DF0ACA" w:rsidRDefault="005302FC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4 x 30 = 120 (μένουν 14),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4 x 3 = 12 (μένουν 2),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4 x 0,5 = 2 (μένουν 0).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Άρα σε κάθε βαζάκι θ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βάλουμε 33,5 γραμμάρια</w:t>
                      </w:r>
                      <w:r w:rsidRPr="009D52A3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μαρμελάδας.</w:t>
                      </w:r>
                    </w:p>
                  </w:txbxContent>
                </v:textbox>
              </v:shape>
            </w:pict>
          </mc:Fallback>
        </mc:AlternateContent>
      </w:r>
    </w:p>
    <w:p w14:paraId="77C1929A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</w:p>
    <w:p w14:paraId="582227BD" w14:textId="77777777" w:rsidR="0018460C" w:rsidRDefault="0018460C" w:rsidP="009D52A3">
      <w:pPr>
        <w:jc w:val="right"/>
        <w:rPr>
          <w:rFonts w:ascii="Arial" w:hAnsi="Arial" w:cs="Arial"/>
          <w:b/>
          <w:noProof/>
          <w:sz w:val="56"/>
          <w:szCs w:val="56"/>
        </w:rPr>
      </w:pPr>
    </w:p>
    <w:p w14:paraId="315B5900" w14:textId="77777777" w:rsidR="009D52A3" w:rsidRDefault="009D52A3" w:rsidP="009D52A3">
      <w:pPr>
        <w:jc w:val="right"/>
        <w:rPr>
          <w:rFonts w:ascii="Arial" w:hAnsi="Arial" w:cs="Arial"/>
          <w:b/>
          <w:noProof/>
          <w:sz w:val="56"/>
          <w:szCs w:val="56"/>
        </w:rPr>
      </w:pPr>
    </w:p>
    <w:p w14:paraId="18721897" w14:textId="77777777" w:rsidR="009D52A3" w:rsidRDefault="008954FD" w:rsidP="009D52A3">
      <w:pPr>
        <w:jc w:val="right"/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4688" behindDoc="0" locked="0" layoutInCell="0" allowOverlap="0" wp14:anchorId="7C79447A" wp14:editId="5345041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7" name="Πλαίσιο κειμένου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F7AAF8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0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79447A" id="Πλαίσιο κειμένου 547" o:spid="_x0000_s1118" type="#_x0000_t202" style="position:absolute;left:0;text-align:left;margin-left:0;margin-top:785.3pt;width:186.8pt;height:36pt;z-index:252914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O2O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FE4x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YjS0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E5O2O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7F7AAF8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0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C26062F" w14:textId="77777777" w:rsidR="009D52A3" w:rsidRDefault="009D52A3" w:rsidP="009D52A3">
      <w:pPr>
        <w:jc w:val="right"/>
        <w:rPr>
          <w:rFonts w:ascii="Arial" w:hAnsi="Arial" w:cs="Arial"/>
          <w:b/>
          <w:noProof/>
          <w:sz w:val="56"/>
          <w:szCs w:val="56"/>
        </w:rPr>
      </w:pPr>
    </w:p>
    <w:p w14:paraId="09C83529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</w:p>
    <w:p w14:paraId="60AC1193" w14:textId="77777777" w:rsidR="0018460C" w:rsidRDefault="009D52A3" w:rsidP="009D52A3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19BAC54B" wp14:editId="2D2F870B">
            <wp:extent cx="2251890" cy="2330600"/>
            <wp:effectExtent l="0" t="0" r="0" b="0"/>
            <wp:docPr id="70" name="Εικόνα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k30-05-agori2.emf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890" cy="23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9D52A3" w:rsidRPr="007D6C8D" w14:paraId="33A85D5E" w14:textId="77777777" w:rsidTr="002E74BD">
        <w:tc>
          <w:tcPr>
            <w:tcW w:w="1701" w:type="dxa"/>
          </w:tcPr>
          <w:p w14:paraId="442B30A2" w14:textId="77777777" w:rsidR="009D52A3" w:rsidRPr="007D6C8D" w:rsidRDefault="009D52A3" w:rsidP="002E74B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35C7EB3" wp14:editId="5E755A5D">
                  <wp:extent cx="719455" cy="496570"/>
                  <wp:effectExtent l="0" t="0" r="4445" b="0"/>
                  <wp:docPr id="71" name="Εικόνα 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47F596D6" w14:textId="77777777" w:rsidR="009D52A3" w:rsidRPr="007D6C8D" w:rsidRDefault="009D52A3" w:rsidP="009D52A3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9D52A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ώς η σκέψη του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9D52A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Νίκου μας οδηγεί στην κάθετη πράξη.</w:t>
            </w:r>
          </w:p>
        </w:tc>
      </w:tr>
    </w:tbl>
    <w:p w14:paraId="5D12BFE1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</w:p>
    <w:p w14:paraId="335807AF" w14:textId="77777777" w:rsidR="002E74BD" w:rsidRDefault="002E74BD">
      <w:pPr>
        <w:rPr>
          <w:rFonts w:ascii="Arial" w:hAnsi="Arial" w:cs="Arial"/>
          <w:b/>
          <w:noProof/>
          <w:sz w:val="56"/>
          <w:szCs w:val="56"/>
        </w:rPr>
        <w:sectPr w:rsidR="002E74BD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14175" w:type="dxa"/>
        <w:tblBorders>
          <w:top w:val="single" w:sz="18" w:space="0" w:color="C00000"/>
          <w:left w:val="single" w:sz="18" w:space="0" w:color="C00000"/>
          <w:bottom w:val="single" w:sz="18" w:space="0" w:color="C00000"/>
          <w:right w:val="single" w:sz="18" w:space="0" w:color="C00000"/>
          <w:insideH w:val="single" w:sz="18" w:space="0" w:color="C00000"/>
          <w:insideV w:val="single" w:sz="18" w:space="0" w:color="C00000"/>
        </w:tblBorders>
        <w:tblLayout w:type="fixed"/>
        <w:tblLook w:val="04A0" w:firstRow="1" w:lastRow="0" w:firstColumn="1" w:lastColumn="0" w:noHBand="0" w:noVBand="1"/>
      </w:tblPr>
      <w:tblGrid>
        <w:gridCol w:w="7087"/>
        <w:gridCol w:w="7088"/>
      </w:tblGrid>
      <w:tr w:rsidR="00BE529A" w:rsidRPr="00A823A8" w14:paraId="5CF88632" w14:textId="77777777" w:rsidTr="00907A0B">
        <w:tc>
          <w:tcPr>
            <w:tcW w:w="14175" w:type="dxa"/>
            <w:gridSpan w:val="2"/>
            <w:vAlign w:val="center"/>
          </w:tcPr>
          <w:p w14:paraId="532BA275" w14:textId="77777777" w:rsidR="000A7E47" w:rsidRDefault="00BE529A" w:rsidP="000A7E47">
            <w:pPr>
              <w:spacing w:after="0" w:line="240" w:lineRule="auto"/>
              <w:rPr>
                <w:rFonts w:eastAsia="Times New Roman" w:cs="Times New Roman"/>
                <w:color w:val="242021"/>
                <w:sz w:val="56"/>
                <w:szCs w:val="56"/>
                <w:lang w:eastAsia="el-GR"/>
              </w:rPr>
            </w:pPr>
            <w:r w:rsidRPr="00A823A8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 xml:space="preserve">Από τον τρόπο του Νίκου </w:t>
            </w:r>
            <w:r w:rsidRPr="00A823A8">
              <w:rPr>
                <w:rFonts w:ascii="Arial" w:eastAsia="Times New Roman" w:hAnsi="Arial" w:cs="Arial"/>
                <w:color w:val="242021"/>
                <w:sz w:val="56"/>
                <w:szCs w:val="56"/>
                <w:lang w:eastAsia="el-GR"/>
              </w:rPr>
              <w:t>→</w:t>
            </w:r>
            <w:r w:rsidRPr="00A823A8">
              <w:rPr>
                <w:rFonts w:ascii="Wingdings3" w:eastAsia="Times New Roman" w:hAnsi="Wingdings3" w:cs="Times New Roman"/>
                <w:color w:val="242021"/>
                <w:sz w:val="56"/>
                <w:szCs w:val="56"/>
                <w:lang w:eastAsia="el-GR"/>
              </w:rPr>
              <w:t xml:space="preserve"> </w:t>
            </w:r>
          </w:p>
          <w:p w14:paraId="4C045332" w14:textId="77777777" w:rsidR="00BE529A" w:rsidRPr="00A823A8" w:rsidRDefault="000A7E47" w:rsidP="000A7E47">
            <w:pPr>
              <w:spacing w:after="0" w:line="240" w:lineRule="auto"/>
              <w:jc w:val="right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A823A8">
              <w:rPr>
                <w:rFonts w:ascii="Arial" w:eastAsia="Times New Roman" w:hAnsi="Arial" w:cs="Arial"/>
                <w:color w:val="242021"/>
                <w:sz w:val="56"/>
                <w:szCs w:val="56"/>
                <w:lang w:eastAsia="el-GR"/>
              </w:rPr>
              <w:t>→</w:t>
            </w:r>
            <w:r>
              <w:rPr>
                <w:rFonts w:ascii="Arial" w:eastAsia="Times New Roman" w:hAnsi="Arial" w:cs="Arial"/>
                <w:color w:val="242021"/>
                <w:sz w:val="56"/>
                <w:szCs w:val="56"/>
                <w:lang w:eastAsia="el-GR"/>
              </w:rPr>
              <w:t xml:space="preserve"> </w:t>
            </w:r>
            <w:r w:rsidR="00BE529A" w:rsidRPr="00A823A8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στην κάθετη πράξη</w:t>
            </w: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="00BE529A" w:rsidRPr="00A823A8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της διαίρεσης</w:t>
            </w:r>
          </w:p>
        </w:tc>
      </w:tr>
      <w:tr w:rsidR="00BE529A" w:rsidRPr="00A823A8" w14:paraId="40B19216" w14:textId="77777777" w:rsidTr="00907A0B">
        <w:tc>
          <w:tcPr>
            <w:tcW w:w="7087" w:type="dxa"/>
            <w:vAlign w:val="center"/>
            <w:hideMark/>
          </w:tcPr>
          <w:p w14:paraId="45410E9F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4 x 30 = 120 μονάδες </w:t>
            </w:r>
          </w:p>
        </w:tc>
        <w:tc>
          <w:tcPr>
            <w:tcW w:w="7088" w:type="dxa"/>
            <w:vAlign w:val="center"/>
            <w:hideMark/>
          </w:tcPr>
          <w:p w14:paraId="6BDAB729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30 φορές (3 δεκάδες) χωράει το 4 στο 134.</w:t>
            </w:r>
          </w:p>
        </w:tc>
      </w:tr>
      <w:tr w:rsidR="00BE529A" w:rsidRPr="00A823A8" w14:paraId="16954E53" w14:textId="77777777" w:rsidTr="00907A0B">
        <w:tc>
          <w:tcPr>
            <w:tcW w:w="7087" w:type="dxa"/>
            <w:vAlign w:val="center"/>
            <w:hideMark/>
          </w:tcPr>
          <w:p w14:paraId="773E28EF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4 x 3 = 12 μονάδες </w:t>
            </w:r>
          </w:p>
        </w:tc>
        <w:tc>
          <w:tcPr>
            <w:tcW w:w="7088" w:type="dxa"/>
            <w:vAlign w:val="center"/>
            <w:hideMark/>
          </w:tcPr>
          <w:p w14:paraId="26B55BF3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3 φορές (3 μονάδες) χωράει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 4 στο 14.</w:t>
            </w:r>
          </w:p>
        </w:tc>
      </w:tr>
      <w:tr w:rsidR="00BE529A" w:rsidRPr="00A823A8" w14:paraId="06AD3E4A" w14:textId="77777777" w:rsidTr="00907A0B">
        <w:tc>
          <w:tcPr>
            <w:tcW w:w="7087" w:type="dxa"/>
            <w:vAlign w:val="center"/>
            <w:hideMark/>
          </w:tcPr>
          <w:p w14:paraId="78EA7FD8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 υπόλοιπο είναι 2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ονάδες που τις μετατρέπουμε σε 20 δέκατα.</w:t>
            </w:r>
          </w:p>
        </w:tc>
        <w:tc>
          <w:tcPr>
            <w:tcW w:w="7088" w:type="dxa"/>
            <w:vAlign w:val="center"/>
            <w:hideMark/>
          </w:tcPr>
          <w:p w14:paraId="57377C6D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 υπόλοιπο είναι 2 μονάδες που τις μετατρέπουμε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σε 20 δέκατα.</w:t>
            </w:r>
          </w:p>
        </w:tc>
      </w:tr>
      <w:tr w:rsidR="00BE529A" w:rsidRPr="00A823A8" w14:paraId="08A2CC7F" w14:textId="77777777" w:rsidTr="00907A0B">
        <w:tc>
          <w:tcPr>
            <w:tcW w:w="7087" w:type="dxa"/>
            <w:vAlign w:val="center"/>
            <w:hideMark/>
          </w:tcPr>
          <w:p w14:paraId="3F3B4472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4 x 5 = 20 δέκατα </w:t>
            </w:r>
          </w:p>
        </w:tc>
        <w:tc>
          <w:tcPr>
            <w:tcW w:w="7088" w:type="dxa"/>
            <w:vAlign w:val="center"/>
            <w:hideMark/>
          </w:tcPr>
          <w:p w14:paraId="5FBD9FA8" w14:textId="77777777" w:rsidR="00BE529A" w:rsidRPr="00A823A8" w:rsidRDefault="00BE529A" w:rsidP="00907A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0,5 φορές (5 δέκατα) χωράει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A823A8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 4 στο 2</w:t>
            </w:r>
          </w:p>
        </w:tc>
      </w:tr>
    </w:tbl>
    <w:p w14:paraId="688BDD28" w14:textId="77777777" w:rsidR="002E74BD" w:rsidRDefault="002E74BD">
      <w:pPr>
        <w:rPr>
          <w:rFonts w:ascii="Arial" w:hAnsi="Arial" w:cs="Arial"/>
          <w:b/>
          <w:noProof/>
          <w:sz w:val="56"/>
          <w:szCs w:val="56"/>
        </w:rPr>
      </w:pPr>
    </w:p>
    <w:p w14:paraId="58B02A23" w14:textId="77777777" w:rsidR="00BE529A" w:rsidRDefault="00BE529A">
      <w:pPr>
        <w:rPr>
          <w:rFonts w:ascii="Arial" w:hAnsi="Arial" w:cs="Arial"/>
          <w:b/>
          <w:noProof/>
          <w:sz w:val="56"/>
          <w:szCs w:val="56"/>
        </w:rPr>
      </w:pPr>
    </w:p>
    <w:p w14:paraId="794D5C0D" w14:textId="77777777" w:rsidR="002E74BD" w:rsidRDefault="009C59CF">
      <w:pPr>
        <w:rPr>
          <w:rFonts w:ascii="Arial" w:hAnsi="Arial" w:cs="Arial"/>
          <w:b/>
          <w:noProof/>
          <w:sz w:val="56"/>
          <w:szCs w:val="56"/>
        </w:rPr>
        <w:sectPr w:rsidR="002E74BD" w:rsidSect="002E74B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3344" behindDoc="0" locked="0" layoutInCell="0" allowOverlap="0" wp14:anchorId="57188A9C" wp14:editId="638A60EE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7" name="Πλαίσιο κειμένου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0B6239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1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188A9C" id="Πλαίσιο κειμένου 197" o:spid="_x0000_s1119" type="#_x0000_t202" style="position:absolute;margin-left:0;margin-top:538.65pt;width:186.8pt;height:36pt;z-index:253113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bxjsA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OvJvGOwAgAAMw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D0B6239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1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"/>
        <w:gridCol w:w="528"/>
        <w:gridCol w:w="528"/>
        <w:gridCol w:w="528"/>
        <w:gridCol w:w="528"/>
        <w:gridCol w:w="528"/>
        <w:gridCol w:w="684"/>
        <w:gridCol w:w="528"/>
      </w:tblGrid>
      <w:tr w:rsidR="008B1AB8" w:rsidRPr="00CB1A6E" w14:paraId="268D2F5E" w14:textId="77777777" w:rsidTr="008F3E0F">
        <w:trPr>
          <w:trHeight w:val="567"/>
          <w:jc w:val="center"/>
        </w:trPr>
        <w:tc>
          <w:tcPr>
            <w:tcW w:w="0" w:type="auto"/>
          </w:tcPr>
          <w:p w14:paraId="27D148AC" w14:textId="77777777" w:rsidR="008B1AB8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22DDC255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</w:t>
            </w:r>
          </w:p>
        </w:tc>
        <w:tc>
          <w:tcPr>
            <w:tcW w:w="0" w:type="auto"/>
          </w:tcPr>
          <w:p w14:paraId="3074F42C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3</w:t>
            </w:r>
          </w:p>
        </w:tc>
        <w:tc>
          <w:tcPr>
            <w:tcW w:w="0" w:type="auto"/>
          </w:tcPr>
          <w:p w14:paraId="11C805CB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4192ED00" w14:textId="77777777" w:rsidR="008B1AB8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left w:val="single" w:sz="18" w:space="0" w:color="auto"/>
              <w:bottom w:val="single" w:sz="18" w:space="0" w:color="auto"/>
            </w:tcBorders>
          </w:tcPr>
          <w:p w14:paraId="3C9AF1F1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1F407555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06E1FC00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8B1AB8" w:rsidRPr="00CB1A6E" w14:paraId="4438593C" w14:textId="77777777" w:rsidTr="008F3E0F">
        <w:trPr>
          <w:trHeight w:val="567"/>
          <w:jc w:val="center"/>
        </w:trPr>
        <w:tc>
          <w:tcPr>
            <w:tcW w:w="0" w:type="auto"/>
            <w:tcBorders>
              <w:bottom w:val="single" w:sz="18" w:space="0" w:color="auto"/>
            </w:tcBorders>
          </w:tcPr>
          <w:p w14:paraId="115EF8CD" w14:textId="77777777" w:rsidR="008B1AB8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037B872D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34FD6D64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795A56F6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19C72011" w14:textId="77777777" w:rsidR="008B1AB8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</w:tcBorders>
          </w:tcPr>
          <w:p w14:paraId="0725FA08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3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56F5ADD1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CB1A6E">
              <w:rPr>
                <w:rFonts w:ascii="Arial" w:hAnsi="Arial" w:cs="Arial"/>
                <w:b/>
                <w:sz w:val="56"/>
                <w:szCs w:val="56"/>
              </w:rPr>
              <w:t>3</w:t>
            </w:r>
            <w:r>
              <w:rPr>
                <w:rFonts w:ascii="Arial" w:hAnsi="Arial" w:cs="Arial"/>
                <w:b/>
                <w:sz w:val="56"/>
                <w:szCs w:val="56"/>
              </w:rPr>
              <w:t>,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2A1A0B83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8F3E0F">
              <w:rPr>
                <w:rFonts w:ascii="Arial" w:hAnsi="Arial" w:cs="Arial"/>
                <w:b/>
                <w:color w:val="FF0000"/>
                <w:sz w:val="56"/>
                <w:szCs w:val="56"/>
              </w:rPr>
              <w:t>5</w:t>
            </w:r>
          </w:p>
        </w:tc>
      </w:tr>
      <w:tr w:rsidR="008B1AB8" w:rsidRPr="00CB1A6E" w14:paraId="0C4575A7" w14:textId="77777777" w:rsidTr="008F3E0F">
        <w:trPr>
          <w:trHeight w:val="567"/>
          <w:jc w:val="center"/>
        </w:trPr>
        <w:tc>
          <w:tcPr>
            <w:tcW w:w="0" w:type="auto"/>
            <w:tcBorders>
              <w:top w:val="single" w:sz="18" w:space="0" w:color="auto"/>
            </w:tcBorders>
          </w:tcPr>
          <w:p w14:paraId="40C438ED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42C8A5AD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2688C5ED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681DD40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5B5C4D4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7F0DD88F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5139ED7E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3658EB3E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8B1AB8" w:rsidRPr="00CB1A6E" w14:paraId="0C3B59DF" w14:textId="77777777" w:rsidTr="008F3E0F">
        <w:trPr>
          <w:trHeight w:val="567"/>
          <w:jc w:val="center"/>
        </w:trPr>
        <w:tc>
          <w:tcPr>
            <w:tcW w:w="0" w:type="auto"/>
          </w:tcPr>
          <w:p w14:paraId="5FBF501F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4971A7E7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28431F50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3215041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  <w:right w:val="single" w:sz="18" w:space="0" w:color="auto"/>
            </w:tcBorders>
          </w:tcPr>
          <w:p w14:paraId="6B4B0A3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38D41010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3A790A42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508B54A7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8B1AB8" w:rsidRPr="00CB1A6E" w14:paraId="1A3C968A" w14:textId="77777777" w:rsidTr="008F3E0F">
        <w:trPr>
          <w:trHeight w:val="567"/>
          <w:jc w:val="center"/>
        </w:trPr>
        <w:tc>
          <w:tcPr>
            <w:tcW w:w="0" w:type="auto"/>
          </w:tcPr>
          <w:p w14:paraId="5BF37343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2599B47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14AD4559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564A346F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CB1A6E">
              <w:rPr>
                <w:rFonts w:ascii="Arial" w:hAnsi="Arial" w:cs="Arial"/>
                <w:b/>
                <w:sz w:val="56"/>
                <w:szCs w:val="56"/>
              </w:rPr>
              <w:t>2</w:t>
            </w:r>
          </w:p>
        </w:tc>
        <w:tc>
          <w:tcPr>
            <w:tcW w:w="0" w:type="auto"/>
            <w:tcBorders>
              <w:top w:val="single" w:sz="18" w:space="0" w:color="auto"/>
              <w:right w:val="single" w:sz="18" w:space="0" w:color="auto"/>
            </w:tcBorders>
          </w:tcPr>
          <w:p w14:paraId="77CA5CA3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8F3E0F">
              <w:rPr>
                <w:rFonts w:ascii="Arial" w:hAnsi="Arial" w:cs="Arial"/>
                <w:b/>
                <w:color w:val="FF0000"/>
                <w:sz w:val="56"/>
                <w:szCs w:val="56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2950E302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1F219F11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0" w:type="auto"/>
          </w:tcPr>
          <w:p w14:paraId="67E012C2" w14:textId="77777777" w:rsidR="008B1AB8" w:rsidRPr="00CB1A6E" w:rsidRDefault="008B1AB8" w:rsidP="008F3E0F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2167DB7D" w14:textId="77777777" w:rsidR="002E74BD" w:rsidRDefault="002E74BD">
      <w:pPr>
        <w:rPr>
          <w:rFonts w:ascii="Arial" w:hAnsi="Arial" w:cs="Arial"/>
          <w:b/>
          <w:noProof/>
          <w:sz w:val="56"/>
          <w:szCs w:val="56"/>
        </w:rPr>
      </w:pPr>
    </w:p>
    <w:p w14:paraId="285C1C75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Tahoma-Bold" w:hAnsi="Tahoma-Bold"/>
          <w:b/>
          <w:bCs/>
          <w:color w:val="0089CF"/>
          <w:sz w:val="56"/>
          <w:szCs w:val="56"/>
        </w:rPr>
        <w:t xml:space="preserve">4.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Χρησιμοποιούμε την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>αριθμομηχανή τσέπης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, για να υπολογίσ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τα πηλίκα:</w:t>
      </w:r>
    </w:p>
    <w:p w14:paraId="70BC8A5E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α. 8,2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10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...</w:t>
      </w:r>
    </w:p>
    <w:p w14:paraId="0C153E80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β. 82,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100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</w:t>
      </w:r>
    </w:p>
    <w:p w14:paraId="260B5BD7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γ. 82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1.000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</w:t>
      </w:r>
    </w:p>
    <w:p w14:paraId="1CCF0872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δ. 8,2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0,1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.</w:t>
      </w:r>
    </w:p>
    <w:p w14:paraId="4D83BFE0" w14:textId="77777777" w:rsidR="00CB39BF" w:rsidRDefault="00CB39B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ε. 82,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0,01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 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6736" behindDoc="0" locked="0" layoutInCell="0" allowOverlap="0" wp14:anchorId="4EB577A2" wp14:editId="22BB4E4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0" name="Πλαίσιο κειμένου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622E86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2 / 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B577A2" id="Πλαίσιο κειμένου 550" o:spid="_x0000_s1120" type="#_x0000_t202" style="position:absolute;margin-left:0;margin-top:785.3pt;width:186.8pt;height:36pt;z-index:252916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RlbTe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2622E86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2 / 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.............................</w:t>
      </w:r>
    </w:p>
    <w:p w14:paraId="5264D2A2" w14:textId="0DFA4467" w:rsidR="003F50A9" w:rsidRDefault="00CB39BF">
      <w:pPr>
        <w:rPr>
          <w:rFonts w:ascii="Arial" w:hAnsi="Arial" w:cs="Arial"/>
          <w:b/>
          <w:noProof/>
          <w:sz w:val="56"/>
          <w:szCs w:val="56"/>
        </w:rPr>
      </w:pPr>
      <w:proofErr w:type="spellStart"/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στ</w:t>
      </w:r>
      <w:proofErr w:type="spellEnd"/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 xml:space="preserve">. 825 : </w:t>
      </w:r>
      <w:r w:rsidRPr="00CB39BF">
        <w:rPr>
          <w:rFonts w:ascii="Tahoma-Bold" w:hAnsi="Tahoma-Bold"/>
          <w:b/>
          <w:bCs/>
          <w:color w:val="242021"/>
          <w:sz w:val="56"/>
          <w:szCs w:val="56"/>
        </w:rPr>
        <w:t xml:space="preserve">0,001 </w:t>
      </w:r>
      <w:r w:rsidRPr="00CB39BF">
        <w:rPr>
          <w:rFonts w:ascii="Arial-BoldMT" w:hAnsi="Arial-BoldMT"/>
          <w:b/>
          <w:bCs/>
          <w:color w:val="242021"/>
          <w:sz w:val="56"/>
          <w:szCs w:val="56"/>
        </w:rPr>
        <w:t>=</w:t>
      </w:r>
      <w:r w:rsidR="003F615E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3F615E" w:rsidRPr="00CB39BF">
        <w:rPr>
          <w:rFonts w:ascii="Arial-BoldMT" w:hAnsi="Arial-BoldMT"/>
          <w:b/>
          <w:bCs/>
          <w:color w:val="242021"/>
          <w:sz w:val="56"/>
          <w:szCs w:val="56"/>
        </w:rPr>
        <w:t>....</w:t>
      </w:r>
      <w:bookmarkStart w:id="10" w:name="_GoBack"/>
      <w:bookmarkEnd w:id="10"/>
      <w:r w:rsidR="003F615E" w:rsidRPr="00CB39BF">
        <w:rPr>
          <w:rFonts w:ascii="Arial-BoldMT" w:hAnsi="Arial-BoldMT"/>
          <w:b/>
          <w:bCs/>
          <w:color w:val="242021"/>
          <w:sz w:val="56"/>
          <w:szCs w:val="56"/>
        </w:rPr>
        <w:t>..........................</w:t>
      </w:r>
    </w:p>
    <w:p w14:paraId="00F17E07" w14:textId="77777777" w:rsidR="003F50A9" w:rsidRDefault="003F50A9">
      <w:pPr>
        <w:rPr>
          <w:rFonts w:ascii="Arial" w:hAnsi="Arial" w:cs="Arial"/>
          <w:b/>
          <w:noProof/>
          <w:sz w:val="56"/>
          <w:szCs w:val="56"/>
        </w:rPr>
      </w:pPr>
    </w:p>
    <w:p w14:paraId="4B7C789B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012BB6A5" w14:textId="77777777" w:rsidR="0018460C" w:rsidRDefault="00D26BB0" w:rsidP="00D26BB0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06B6DE20" wp14:editId="30742D6B">
            <wp:extent cx="2333625" cy="2724150"/>
            <wp:effectExtent l="0" t="0" r="9525" b="0"/>
            <wp:docPr id="75" name="Εικόνα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6BB0" w:rsidRPr="00600F18" w14:paraId="7DCA799D" w14:textId="77777777" w:rsidTr="00907A0B">
        <w:tc>
          <w:tcPr>
            <w:tcW w:w="9639" w:type="dxa"/>
            <w:shd w:val="clear" w:color="auto" w:fill="006600"/>
          </w:tcPr>
          <w:p w14:paraId="050A78D7" w14:textId="77777777" w:rsidR="00D26BB0" w:rsidRPr="00C058D4" w:rsidRDefault="00D26BB0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D26BB0" w:rsidRPr="00600F18" w14:paraId="6949E8A8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5BA8797F" w14:textId="77777777" w:rsidR="00D26BB0" w:rsidRPr="008C37C2" w:rsidRDefault="00D26BB0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διαιρέσουμε φυσ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δεκαδικούς αριθμούς με φυσικούς ή δεκαδικούς αριθμού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πορούμε να εργαστούμε,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πως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θαμε, με πολλούς τρόπους.</w:t>
            </w:r>
          </w:p>
        </w:tc>
      </w:tr>
    </w:tbl>
    <w:p w14:paraId="536F67F8" w14:textId="77777777" w:rsidR="008F3E0F" w:rsidRDefault="008F3E0F">
      <w:pPr>
        <w:rPr>
          <w:rFonts w:ascii="Arial" w:hAnsi="Arial" w:cs="Arial"/>
          <w:b/>
          <w:noProof/>
          <w:sz w:val="56"/>
          <w:szCs w:val="56"/>
        </w:rPr>
      </w:pPr>
    </w:p>
    <w:p w14:paraId="73F4875B" w14:textId="77777777" w:rsidR="008F3E0F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8784" behindDoc="0" locked="0" layoutInCell="0" allowOverlap="0" wp14:anchorId="73FF39C2" wp14:editId="2157CA2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1" name="Πλαίσιο κειμένου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832A7E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3 / 19 -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FF39C2" id="Πλαίσιο κειμένου 551" o:spid="_x0000_s1121" type="#_x0000_t202" style="position:absolute;margin-left:0;margin-top:785.3pt;width:186.8pt;height:36pt;z-index:252918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Sqf3+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4832A7E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3 / 19 -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6F9AE57" w14:textId="77777777" w:rsidR="00D26BB0" w:rsidRDefault="00D26BB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6BB0" w:rsidRPr="00600F18" w14:paraId="66C9405E" w14:textId="77777777" w:rsidTr="00907A0B">
        <w:tc>
          <w:tcPr>
            <w:tcW w:w="9639" w:type="dxa"/>
            <w:shd w:val="clear" w:color="auto" w:fill="006600"/>
          </w:tcPr>
          <w:p w14:paraId="33A1F1E2" w14:textId="77777777" w:rsidR="00D26BB0" w:rsidRPr="00C058D4" w:rsidRDefault="00D26BB0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26BB0" w:rsidRPr="00600F18" w14:paraId="050FB9F7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51B74B1C" w14:textId="77777777" w:rsidR="00D26BB0" w:rsidRDefault="00D26BB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μια κάθετη διαίρεση φυσικού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δεκαδικού αριθμού με φυσικ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:</w:t>
            </w:r>
          </w:p>
          <w:p w14:paraId="7FC95FC3" w14:textId="77777777" w:rsidR="00D26BB0" w:rsidRDefault="00D26BB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διαιρούμε τις ακέραιες μονά-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δες,</w:t>
            </w:r>
          </w:p>
          <w:p w14:paraId="6B6BBFF0" w14:textId="77777777" w:rsidR="00D26BB0" w:rsidRDefault="00D26BB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μετατρέπουμε το υπόλοιπο σ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έκατα και προσθέτουμε ταυτόχρονα τα δέκατα που μπορεί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ο Διαιρετέος,</w:t>
            </w:r>
          </w:p>
          <w:p w14:paraId="1FAF3D05" w14:textId="77777777" w:rsidR="00D26BB0" w:rsidRDefault="00D26BB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 βάζουμε υποδιαστολή στο πηλίκο, γιατί μετά διαιρούμε τα δέκατα της ακέραιης μονάδας,</w:t>
            </w:r>
          </w:p>
          <w:p w14:paraId="20C4B2C6" w14:textId="77777777" w:rsidR="00D26BB0" w:rsidRDefault="00D26BB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. διαιρούμε τα δέκατα της μονάδας,</w:t>
            </w:r>
          </w:p>
          <w:p w14:paraId="350B141F" w14:textId="77777777" w:rsidR="00D26BB0" w:rsidRPr="008C37C2" w:rsidRDefault="00D26BB0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. μετατρέπουμε το νέο υπόλοιπο σε εκατοστά, προσθέτουμε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ατοστά που μπορεί να έχει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26B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ιρετέος και συνεχίζουμε τη διαίρεση.</w:t>
            </w:r>
          </w:p>
        </w:tc>
      </w:tr>
    </w:tbl>
    <w:p w14:paraId="475DDDE5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0832" behindDoc="0" locked="0" layoutInCell="0" allowOverlap="0" wp14:anchorId="3FF30B9E" wp14:editId="6A1170E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2" name="Πλαίσιο κειμένου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93D6EA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4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F30B9E" id="Πλαίσιο κειμένου 552" o:spid="_x0000_s1122" type="#_x0000_t202" style="position:absolute;margin-left:0;margin-top:785.3pt;width:186.8pt;height:36pt;z-index:252920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kinsQIAADM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U+kin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093D6EA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4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076FA5" w:rsidRPr="00BA0FB5" w14:paraId="33F8225F" w14:textId="77777777" w:rsidTr="00B51FDE">
        <w:trPr>
          <w:jc w:val="center"/>
        </w:trPr>
        <w:tc>
          <w:tcPr>
            <w:tcW w:w="9639" w:type="dxa"/>
            <w:shd w:val="clear" w:color="auto" w:fill="FF0000"/>
          </w:tcPr>
          <w:p w14:paraId="771677A0" w14:textId="77777777" w:rsidR="00076FA5" w:rsidRPr="00BA0FB5" w:rsidRDefault="00076FA5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076FA5" w:rsidRPr="00E774EC" w14:paraId="36B39AF1" w14:textId="77777777" w:rsidTr="00B51FDE">
        <w:trPr>
          <w:jc w:val="center"/>
        </w:trPr>
        <w:tc>
          <w:tcPr>
            <w:tcW w:w="9639" w:type="dxa"/>
            <w:shd w:val="clear" w:color="auto" w:fill="FFEBEB"/>
          </w:tcPr>
          <w:tbl>
            <w:tblPr>
              <w:tblStyle w:val="20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03"/>
              <w:gridCol w:w="528"/>
              <w:gridCol w:w="528"/>
              <w:gridCol w:w="528"/>
              <w:gridCol w:w="684"/>
              <w:gridCol w:w="528"/>
              <w:gridCol w:w="528"/>
            </w:tblGrid>
            <w:tr w:rsidR="00D94310" w:rsidRPr="00CB1A6E" w14:paraId="42A76D53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</w:tcPr>
                <w:p w14:paraId="514B6A0E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5530893B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7</w:t>
                  </w:r>
                </w:p>
              </w:tc>
              <w:tc>
                <w:tcPr>
                  <w:tcW w:w="0" w:type="auto"/>
                </w:tcPr>
                <w:p w14:paraId="420D76B9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19906C54" w14:textId="77777777" w:rsidR="00D94310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18" w:space="0" w:color="auto"/>
                    <w:bottom w:val="single" w:sz="18" w:space="0" w:color="auto"/>
                  </w:tcBorders>
                </w:tcPr>
                <w:p w14:paraId="5498932E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7C531C2E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1B6D1410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1E17A3DF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2C19D5E1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762EF293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021CE971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2A34473A" w14:textId="77777777" w:rsidR="00D94310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left w:val="single" w:sz="18" w:space="0" w:color="auto"/>
                  </w:tcBorders>
                </w:tcPr>
                <w:p w14:paraId="329D583C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1,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594ED04F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B51FDE"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3F9A50B9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8F3E0F"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5</w:t>
                  </w:r>
                </w:p>
              </w:tc>
            </w:tr>
            <w:tr w:rsidR="00D94310" w:rsidRPr="00CB1A6E" w14:paraId="023CEF28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BF6739D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8BDFA19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7B303D10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B51FDE"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04A3808F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0F87973D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5FC1B5DB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256A8354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4616BB37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76AF8980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473AE7A4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39D55DF6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  <w:right w:val="single" w:sz="18" w:space="0" w:color="auto"/>
                  </w:tcBorders>
                </w:tcPr>
                <w:p w14:paraId="498288F9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2FCD93CC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7CABBCB1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6372CC5B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6218C946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711905FE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6807D962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102B650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CB1A6E"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6BCFDB57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8F3E0F"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201E86F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4E2CEDB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2CA8C84C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533BD8AC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6BEE6F13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35281447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5D9EC2AE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2E9F73B7" w14:textId="77777777" w:rsidR="00D94310" w:rsidRPr="00B51FD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B51FDE"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3626F98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103FF69B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00E45920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0234B214" w14:textId="77777777" w:rsidTr="00B51FDE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39F4133B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63928E15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86198B2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right w:val="single" w:sz="18" w:space="0" w:color="auto"/>
                  </w:tcBorders>
                </w:tcPr>
                <w:p w14:paraId="232B88B5" w14:textId="77777777" w:rsidR="00D94310" w:rsidRPr="00B51FD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B51FDE"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58284964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1C945FA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0326CA8A" w14:textId="77777777" w:rsidR="00D94310" w:rsidRPr="00CB1A6E" w:rsidRDefault="00D94310" w:rsidP="00076FA5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14:paraId="3AA0679C" w14:textId="77777777" w:rsidR="00076FA5" w:rsidRPr="002D641F" w:rsidRDefault="00076FA5" w:rsidP="00907A0B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076FA5" w:rsidRPr="00E774EC" w14:paraId="364157AE" w14:textId="77777777" w:rsidTr="00B51FD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34BE87E" w14:textId="77777777" w:rsidR="00076FA5" w:rsidRDefault="00076FA5" w:rsidP="00076FA5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tbl>
            <w:tblPr>
              <w:tblStyle w:val="20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03"/>
              <w:gridCol w:w="684"/>
              <w:gridCol w:w="528"/>
              <w:gridCol w:w="528"/>
              <w:gridCol w:w="684"/>
              <w:gridCol w:w="528"/>
              <w:gridCol w:w="528"/>
            </w:tblGrid>
            <w:tr w:rsidR="00D94310" w:rsidRPr="00CB1A6E" w14:paraId="2BEB9ED4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</w:tcPr>
                <w:p w14:paraId="3222F48E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020CA9B5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3,</w:t>
                  </w:r>
                </w:p>
              </w:tc>
              <w:tc>
                <w:tcPr>
                  <w:tcW w:w="0" w:type="auto"/>
                </w:tcPr>
                <w:p w14:paraId="3AD7281F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6B2AFCE9" w14:textId="77777777" w:rsidR="00D94310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  <w:bottom w:val="single" w:sz="18" w:space="0" w:color="auto"/>
                  </w:tcBorders>
                </w:tcPr>
                <w:p w14:paraId="6B356AB5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7B4B898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1BE7EFEA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56B1A199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0938F50C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691D9284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2E8AC4E5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1CB05119" w14:textId="77777777" w:rsidR="00D94310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left w:val="single" w:sz="18" w:space="0" w:color="auto"/>
                  </w:tcBorders>
                </w:tcPr>
                <w:p w14:paraId="3323DFA2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0,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247227F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7E03110A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7</w:t>
                  </w:r>
                </w:p>
              </w:tc>
            </w:tr>
            <w:tr w:rsidR="00D94310" w:rsidRPr="00CB1A6E" w14:paraId="2C2D468B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779149D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1BC9AB99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22C8C9F3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right w:val="single" w:sz="18" w:space="0" w:color="auto"/>
                  </w:tcBorders>
                </w:tcPr>
                <w:p w14:paraId="0BF8400E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4DBE0538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0DDB0EA9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27CE30A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73AD1CF5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5FF80E19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4A41B97C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</w:tcBorders>
                </w:tcPr>
                <w:p w14:paraId="5675B32C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single" w:sz="18" w:space="0" w:color="auto"/>
                    <w:right w:val="single" w:sz="18" w:space="0" w:color="auto"/>
                  </w:tcBorders>
                </w:tcPr>
                <w:p w14:paraId="7C6772C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27AA32CD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476BB079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095DEF2C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2F8C0924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533CE92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62C84FDB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39AC7F9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CB1A6E"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29A7A77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1FCF368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6B6B8D6A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181D1A7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0E8E3401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2A47646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0FE2767E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</w:tcBorders>
                </w:tcPr>
                <w:p w14:paraId="7DE87B6A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5AD381D3" w14:textId="77777777" w:rsidR="00D94310" w:rsidRPr="00B51FD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7F28604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4B0281D2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3A3B4336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D94310" w:rsidRPr="00CB1A6E" w14:paraId="2CA2B455" w14:textId="77777777" w:rsidTr="00907A0B">
              <w:trPr>
                <w:trHeight w:val="567"/>
                <w:jc w:val="center"/>
              </w:trPr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06DC57C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0E3DE59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18" w:space="0" w:color="auto"/>
                  </w:tcBorders>
                </w:tcPr>
                <w:p w14:paraId="779D8687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18" w:space="0" w:color="auto"/>
                    <w:right w:val="single" w:sz="18" w:space="0" w:color="auto"/>
                  </w:tcBorders>
                </w:tcPr>
                <w:p w14:paraId="713EE8FB" w14:textId="77777777" w:rsidR="00D94310" w:rsidRPr="00B51FD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 w:rsidRPr="00B51FDE">
                    <w:rPr>
                      <w:rFonts w:ascii="Arial" w:hAnsi="Arial" w:cs="Arial"/>
                      <w:b/>
                      <w:sz w:val="56"/>
                      <w:szCs w:val="56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left w:val="single" w:sz="18" w:space="0" w:color="auto"/>
                  </w:tcBorders>
                </w:tcPr>
                <w:p w14:paraId="157CD80D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71792FBB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0" w:type="auto"/>
                </w:tcPr>
                <w:p w14:paraId="5128FDF0" w14:textId="77777777" w:rsidR="00D94310" w:rsidRPr="00CB1A6E" w:rsidRDefault="00D94310" w:rsidP="00D94310">
                  <w:pPr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14:paraId="78ECFA0A" w14:textId="77777777" w:rsidR="00D94310" w:rsidRDefault="00D94310" w:rsidP="00076FA5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03CD8668" w14:textId="77777777" w:rsidR="00076FA5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2880" behindDoc="0" locked="0" layoutInCell="0" allowOverlap="0" wp14:anchorId="3A2468B1" wp14:editId="21D118E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5" name="Πλαίσιο κειμένου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DD767D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5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2468B1" id="Πλαίσιο κειμένου 555" o:spid="_x0000_s1123" type="#_x0000_t202" style="position:absolute;margin-left:0;margin-top:785.3pt;width:186.8pt;height:36pt;z-index:252922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umD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2PumD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EDD767D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5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EA9EF3C" w14:textId="77777777" w:rsidR="001E2CD5" w:rsidRDefault="001E2CD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600F18" w14:paraId="71A32777" w14:textId="77777777" w:rsidTr="00907A0B">
        <w:tc>
          <w:tcPr>
            <w:tcW w:w="9639" w:type="dxa"/>
            <w:shd w:val="clear" w:color="auto" w:fill="006600"/>
          </w:tcPr>
          <w:p w14:paraId="584BDE7C" w14:textId="77777777" w:rsidR="001E2CD5" w:rsidRPr="00C058D4" w:rsidRDefault="001E2CD5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E2CD5" w:rsidRPr="00600F18" w14:paraId="4DDF1F23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1B2DFA11" w14:textId="77777777" w:rsidR="001E2CD5" w:rsidRPr="008C37C2" w:rsidRDefault="001E2CD5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 διαίρεση, αν πολλαπλασιάσουμε Διαιρετέο και διαιρέτη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ίδιο αριθμό, το πηλίκο δε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λλάζει.</w:t>
            </w:r>
          </w:p>
        </w:tc>
      </w:tr>
    </w:tbl>
    <w:p w14:paraId="03BA6E11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BA0FB5" w14:paraId="53A0705C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221D2851" w14:textId="77777777" w:rsidR="001E2CD5" w:rsidRPr="00BA0FB5" w:rsidRDefault="001E2CD5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1E2CD5" w:rsidRPr="00E774EC" w14:paraId="6D34BF43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D035775" w14:textId="77777777" w:rsidR="001E2CD5" w:rsidRDefault="001E2CD5" w:rsidP="00907A0B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,2 : 0,25 =</w:t>
            </w:r>
          </w:p>
          <w:p w14:paraId="143EFBC6" w14:textId="77777777" w:rsidR="001E2CD5" w:rsidRDefault="001E2CD5" w:rsidP="00907A0B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(3,2x100) : (0,25x100) =</w:t>
            </w:r>
          </w:p>
          <w:p w14:paraId="4F4D8D5B" w14:textId="77777777" w:rsidR="001E2CD5" w:rsidRPr="002D641F" w:rsidRDefault="001E2CD5" w:rsidP="00907A0B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320 : 25 = 12,8</w:t>
            </w:r>
          </w:p>
        </w:tc>
      </w:tr>
    </w:tbl>
    <w:p w14:paraId="1B9A5A10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</w:p>
    <w:p w14:paraId="0B7DE0DF" w14:textId="77777777" w:rsidR="00076FA5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4928" behindDoc="0" locked="0" layoutInCell="0" allowOverlap="0" wp14:anchorId="6DB63900" wp14:editId="02B5AD5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6" name="Πλαίσιο κειμένου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EF7876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6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B63900" id="Πλαίσιο κειμένου 556" o:spid="_x0000_s1124" type="#_x0000_t202" style="position:absolute;margin-left:0;margin-top:785.3pt;width:186.8pt;height:36pt;z-index:252924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IdUsQIAADM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QNIdU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AEF7876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6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728824E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600F18" w14:paraId="124C3E85" w14:textId="77777777" w:rsidTr="00907A0B">
        <w:tc>
          <w:tcPr>
            <w:tcW w:w="9639" w:type="dxa"/>
            <w:shd w:val="clear" w:color="auto" w:fill="006600"/>
          </w:tcPr>
          <w:p w14:paraId="681BEC7C" w14:textId="77777777" w:rsidR="001E2CD5" w:rsidRPr="00C058D4" w:rsidRDefault="001E2CD5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E2CD5" w:rsidRPr="00600F18" w14:paraId="105E7F29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12073642" w14:textId="77777777" w:rsidR="001E2CD5" w:rsidRDefault="001E2CD5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ταν διαιρούμε έναν φυσικ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δεκαδικό αριθμό με 10, 100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000, ο αριθμός μικραίνει, αντίστοιχα, 10, 100, 1.000 φορές.</w:t>
            </w:r>
          </w:p>
          <w:p w14:paraId="39B92F75" w14:textId="77777777" w:rsidR="001E2CD5" w:rsidRPr="008C37C2" w:rsidRDefault="001E2CD5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η υποδιαστολή μετακινείται, αντίστοιχα, 1, 2 ή 3 θέσεις αριστερά.</w:t>
            </w:r>
          </w:p>
        </w:tc>
      </w:tr>
    </w:tbl>
    <w:p w14:paraId="144111B4" w14:textId="77777777" w:rsidR="001E2CD5" w:rsidRDefault="001E2CD5" w:rsidP="001E2CD5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BA0FB5" w14:paraId="7B4750E1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1F50D6A6" w14:textId="77777777" w:rsidR="001E2CD5" w:rsidRPr="00BA0FB5" w:rsidRDefault="001E2CD5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1E2CD5" w:rsidRPr="00E774EC" w14:paraId="617B2634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9F6B8E0" w14:textId="77777777" w:rsidR="001E2CD5" w:rsidRDefault="001E2CD5" w:rsidP="00907A0B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,4 : 10 = 0,34</w:t>
            </w:r>
          </w:p>
          <w:p w14:paraId="091F745F" w14:textId="77777777" w:rsidR="001E2CD5" w:rsidRDefault="001E2CD5" w:rsidP="00907A0B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,4 : 100 = 0,034</w:t>
            </w:r>
          </w:p>
          <w:p w14:paraId="16C011E4" w14:textId="77777777" w:rsidR="001E2CD5" w:rsidRPr="002D641F" w:rsidRDefault="001E2CD5" w:rsidP="00907A0B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 : 1.000 = 0,003</w:t>
            </w:r>
          </w:p>
        </w:tc>
      </w:tr>
    </w:tbl>
    <w:p w14:paraId="4C757294" w14:textId="77777777" w:rsidR="001E2CD5" w:rsidRDefault="001E2CD5" w:rsidP="001E2CD5">
      <w:pPr>
        <w:rPr>
          <w:rFonts w:ascii="Arial" w:hAnsi="Arial" w:cs="Arial"/>
          <w:b/>
          <w:noProof/>
          <w:sz w:val="56"/>
          <w:szCs w:val="56"/>
        </w:rPr>
      </w:pPr>
    </w:p>
    <w:p w14:paraId="50B981DD" w14:textId="77777777" w:rsidR="001E2CD5" w:rsidRDefault="008954FD" w:rsidP="001E2CD5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6976" behindDoc="0" locked="0" layoutInCell="0" allowOverlap="0" wp14:anchorId="0EC78B4B" wp14:editId="183787E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7" name="Πλαίσιο κειμένου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BFCE77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7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C78B4B" id="Πλαίσιο κειμένου 557" o:spid="_x0000_s1125" type="#_x0000_t202" style="position:absolute;margin-left:0;margin-top:785.3pt;width:186.8pt;height:36pt;z-index:252926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5Ucrw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8PuVH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1BFCE77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7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7B7DCEA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</w:p>
    <w:p w14:paraId="63A2F0D8" w14:textId="77777777" w:rsidR="00076FA5" w:rsidRDefault="00076FA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981744" w14:paraId="4BABBA0E" w14:textId="77777777" w:rsidTr="00907A0B">
        <w:tc>
          <w:tcPr>
            <w:tcW w:w="9639" w:type="dxa"/>
            <w:shd w:val="clear" w:color="auto" w:fill="EFE9FF"/>
          </w:tcPr>
          <w:p w14:paraId="7CFE87C6" w14:textId="77777777" w:rsidR="001E2CD5" w:rsidRPr="00981744" w:rsidRDefault="001E2CD5" w:rsidP="00907A0B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5666B1D" wp14:editId="6527ED1B">
                  <wp:extent cx="500380" cy="719455"/>
                  <wp:effectExtent l="0" t="0" r="0" b="4445"/>
                  <wp:docPr id="76" name="Εικόνα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1E2CD5" w:rsidRPr="00981744" w14:paraId="5DCD6AF4" w14:textId="77777777" w:rsidTr="00907A0B">
        <w:tc>
          <w:tcPr>
            <w:tcW w:w="9639" w:type="dxa"/>
            <w:shd w:val="clear" w:color="auto" w:fill="EFE9FF"/>
          </w:tcPr>
          <w:p w14:paraId="160D8022" w14:textId="77777777" w:rsidR="001E2CD5" w:rsidRDefault="001E2CD5" w:rsidP="00907A0B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υπολογίσετε το πηλίκ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1EF9520C" w14:textId="77777777" w:rsidR="001E2CD5" w:rsidRPr="00981744" w:rsidRDefault="001E2CD5" w:rsidP="00907A0B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1E2CD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,48 : 4.</w:t>
            </w:r>
          </w:p>
        </w:tc>
      </w:tr>
      <w:tr w:rsidR="001E2CD5" w:rsidRPr="00981744" w14:paraId="22035668" w14:textId="77777777" w:rsidTr="00907A0B">
        <w:tc>
          <w:tcPr>
            <w:tcW w:w="9639" w:type="dxa"/>
            <w:shd w:val="clear" w:color="auto" w:fill="EFE9FF"/>
          </w:tcPr>
          <w:p w14:paraId="2C8CEF41" w14:textId="77777777" w:rsidR="001E2CD5" w:rsidRDefault="001E2CD5" w:rsidP="00907A0B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α΄ τρόπος: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ίζουμε τις 2 ακέραιες μονάδες, τα 4 δέκ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τα 8 εκατοστά σε …..... ίσ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έρη. </w:t>
            </w:r>
          </w:p>
          <w:p w14:paraId="35C35792" w14:textId="77777777" w:rsidR="001E2CD5" w:rsidRPr="002D641F" w:rsidRDefault="001E2CD5" w:rsidP="00907A0B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1E2CD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2,48 : 4 = …….. .</w:t>
            </w:r>
          </w:p>
        </w:tc>
      </w:tr>
    </w:tbl>
    <w:p w14:paraId="75168980" w14:textId="77777777" w:rsidR="001E2CD5" w:rsidRDefault="008954FD" w:rsidP="00907A0B">
      <w:pPr>
        <w:spacing w:line="259" w:lineRule="auto"/>
        <w:rPr>
          <w:rFonts w:ascii="Tahoma-Bold" w:hAnsi="Tahoma-Bold"/>
          <w:b/>
          <w:bCs/>
          <w:color w:val="242021"/>
          <w:sz w:val="56"/>
          <w:szCs w:val="56"/>
        </w:rPr>
        <w:sectPr w:rsidR="001E2CD5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9024" behindDoc="0" locked="0" layoutInCell="0" allowOverlap="0" wp14:anchorId="47C02024" wp14:editId="309DDE2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8" name="Πλαίσιο κειμένου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DD273F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8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C02024" id="Πλαίσιο κειμένου 558" o:spid="_x0000_s1126" type="#_x0000_t202" style="position:absolute;margin-left:0;margin-top:785.3pt;width:186.8pt;height:36pt;z-index:252929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R7CsAIAADQ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zFHs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3DD273F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8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14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612"/>
      </w:tblGrid>
      <w:tr w:rsidR="001E2CD5" w:rsidRPr="00981744" w14:paraId="06DEE26B" w14:textId="77777777" w:rsidTr="007B5FFB">
        <w:tc>
          <w:tcPr>
            <w:tcW w:w="9639" w:type="dxa"/>
            <w:shd w:val="clear" w:color="auto" w:fill="EFE9FF"/>
          </w:tcPr>
          <w:p w14:paraId="7CA5FCC4" w14:textId="77777777" w:rsidR="001E2CD5" w:rsidRPr="003D4ECE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360F056" wp14:editId="28F0EF7B">
                  <wp:extent cx="5689320" cy="8964143"/>
                  <wp:effectExtent l="953" t="0" r="7937" b="7938"/>
                  <wp:docPr id="77" name="Εικόνα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743331" cy="9049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A0D60C" w14:textId="77777777" w:rsidR="00D26BB0" w:rsidRDefault="00D26BB0">
      <w:pPr>
        <w:rPr>
          <w:rFonts w:ascii="Arial" w:hAnsi="Arial" w:cs="Arial"/>
          <w:b/>
          <w:noProof/>
          <w:sz w:val="56"/>
          <w:szCs w:val="56"/>
        </w:rPr>
      </w:pPr>
    </w:p>
    <w:p w14:paraId="48406685" w14:textId="77777777" w:rsidR="001E2CD5" w:rsidRDefault="009C59CF">
      <w:pPr>
        <w:rPr>
          <w:rFonts w:ascii="Arial" w:hAnsi="Arial" w:cs="Arial"/>
          <w:b/>
          <w:noProof/>
          <w:sz w:val="56"/>
          <w:szCs w:val="56"/>
        </w:rPr>
        <w:sectPr w:rsidR="001E2CD5" w:rsidSect="007B5FF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1296" behindDoc="0" locked="0" layoutInCell="0" allowOverlap="0" wp14:anchorId="3E200C2A" wp14:editId="6E7F6FDC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6" name="Πλαίσιο κειμένου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41D707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9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200C2A" id="Πλαίσιο κειμένου 196" o:spid="_x0000_s1127" type="#_x0000_t202" style="position:absolute;margin-left:0;margin-top:538.65pt;width:186.8pt;height:36pt;z-index:253111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NY/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YvG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9F38nEqmQh6QVIQ0no&#10;HDQZnhrYFFK9wqiBsU2wfrkiimFUPhQgrxFIwc75vqH2jcW+QUQGUAk2GPXbuenfhlWt+LKASL2g&#10;hTwGSebcqeWG1UbIMJouq80zYmd/33ZeN4/d7Ac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AeE1j+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841D707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9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B5FFB" w:rsidRPr="00981744" w14:paraId="4FBCC1D8" w14:textId="77777777" w:rsidTr="00907A0B">
        <w:tc>
          <w:tcPr>
            <w:tcW w:w="9639" w:type="dxa"/>
            <w:shd w:val="clear" w:color="auto" w:fill="EFE9FF"/>
          </w:tcPr>
          <w:p w14:paraId="69A9E630" w14:textId="77777777" w:rsidR="007B5FFB" w:rsidRDefault="007B5FFB" w:rsidP="00907A0B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B5FFB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lastRenderedPageBreak/>
              <w:t xml:space="preserve">β΄ τρόπος: </w:t>
            </w:r>
            <w:r w:rsidRPr="007B5F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ουμε τη διαίρεση</w:t>
            </w:r>
            <w:r w:rsidRPr="007B5F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κάθετα.</w:t>
            </w:r>
          </w:p>
          <w:tbl>
            <w:tblPr>
              <w:tblStyle w:val="20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3"/>
              <w:gridCol w:w="684"/>
              <w:gridCol w:w="528"/>
              <w:gridCol w:w="528"/>
              <w:gridCol w:w="684"/>
              <w:gridCol w:w="528"/>
              <w:gridCol w:w="528"/>
            </w:tblGrid>
            <w:tr w:rsidR="007B5FFB" w:rsidRPr="00CB1A6E" w14:paraId="655DFB0D" w14:textId="77777777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35F0B287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</w:tcPr>
                <w:p w14:paraId="6DFDBEE1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2,</w:t>
                  </w:r>
                </w:p>
              </w:tc>
              <w:tc>
                <w:tcPr>
                  <w:tcW w:w="528" w:type="dxa"/>
                </w:tcPr>
                <w:p w14:paraId="3A90B5C6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5C9A4678" w14:textId="77777777" w:rsidR="007B5FFB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8</w:t>
                  </w:r>
                </w:p>
              </w:tc>
              <w:tc>
                <w:tcPr>
                  <w:tcW w:w="684" w:type="dxa"/>
                  <w:tcBorders>
                    <w:left w:val="single" w:sz="18" w:space="0" w:color="auto"/>
                    <w:bottom w:val="single" w:sz="18" w:space="0" w:color="auto"/>
                  </w:tcBorders>
                </w:tcPr>
                <w:p w14:paraId="258E45C2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hAnsi="Arial" w:cs="Arial"/>
                      <w:b/>
                      <w:sz w:val="56"/>
                      <w:szCs w:val="5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14:paraId="5E16E6FC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14:paraId="2FA844A3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7B5FFB" w:rsidRPr="00CB1A6E" w14:paraId="50672BE1" w14:textId="77777777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617519C2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</w:tcPr>
                <w:p w14:paraId="646A00DD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51B012DF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6AD0E720" w14:textId="77777777" w:rsidR="007B5FFB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  <w:tcBorders>
                    <w:top w:val="single" w:sz="18" w:space="0" w:color="auto"/>
                    <w:left w:val="single" w:sz="18" w:space="0" w:color="auto"/>
                  </w:tcBorders>
                </w:tcPr>
                <w:p w14:paraId="6B3FA8F7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14:paraId="0441ECC4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14:paraId="7024D75E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7B5FFB" w:rsidRPr="00CB1A6E" w14:paraId="428090A1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210B44F6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</w:tcPr>
                <w:p w14:paraId="48614C43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57B77756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346A05A5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626757E4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31A3B493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705330B5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7B5FFB" w:rsidRPr="00CB1A6E" w14:paraId="4CD2D981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59395A83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</w:tcPr>
                <w:p w14:paraId="08522E42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53C54536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51FCFB0A" w14:textId="77777777" w:rsidR="007B5FFB" w:rsidRPr="00B51FD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713780FA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795BE88F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55F5ABF6" w14:textId="77777777" w:rsidR="007B5FFB" w:rsidRPr="00CB1A6E" w:rsidRDefault="007B5FFB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  <w:tr w:rsidR="00B50DDC" w:rsidRPr="00CB1A6E" w14:paraId="36C4B2DD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4FEEFB3C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</w:tcPr>
                <w:p w14:paraId="1E2910AE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28719B8F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29698734" w14:textId="77777777" w:rsidR="00B50DDC" w:rsidRPr="00B51FD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5074AFF4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278F0A38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528" w:type="dxa"/>
                </w:tcPr>
                <w:p w14:paraId="3587D35F" w14:textId="77777777" w:rsidR="00B50DDC" w:rsidRPr="00CB1A6E" w:rsidRDefault="00B50DDC" w:rsidP="004635C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14:paraId="330E8979" w14:textId="77777777" w:rsidR="007B5FFB" w:rsidRPr="002D641F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176561F9" w14:textId="77777777" w:rsidR="00D26BB0" w:rsidRDefault="00D26BB0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B50DDC" w:rsidRPr="00CB0CD2" w14:paraId="01CCC26D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276C5384" w14:textId="77777777" w:rsidR="00B50DDC" w:rsidRPr="00CB0CD2" w:rsidRDefault="00B50DDC" w:rsidP="00907A0B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736512" behindDoc="0" locked="0" layoutInCell="1" allowOverlap="1" wp14:anchorId="29F34B80" wp14:editId="75A43BA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78" name="Εικόνα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B50DDC" w:rsidRPr="00CB0CD2" w14:paraId="47063555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274B906A" w14:textId="77777777" w:rsidR="00B50DDC" w:rsidRDefault="00B50DDC" w:rsidP="00907A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Όταν διαιρούμε έναν δεκαδικό ή φυσικό αριθμό με το 0,1 ή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,01 ή το 0,001, το πηλίκο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κρότερο ή μεγαλύτερο από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ιρετέο; Εξηγούμε την απάντησή μας.</w:t>
            </w:r>
          </w:p>
          <w:p w14:paraId="18EFEA8F" w14:textId="77777777" w:rsidR="00B50DDC" w:rsidRPr="00CB0CD2" w:rsidRDefault="00B50DDC" w:rsidP="00907A0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ότε το πηλίκο μιας διαίρεση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50D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μικρότερο από το 1;</w:t>
            </w:r>
          </w:p>
        </w:tc>
      </w:tr>
    </w:tbl>
    <w:p w14:paraId="5438DF5C" w14:textId="77777777" w:rsidR="00D26BB0" w:rsidRDefault="008954FD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1072" behindDoc="0" locked="0" layoutInCell="0" allowOverlap="0" wp14:anchorId="38913A74" wp14:editId="367C446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9" name="Πλαίσιο κειμένου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85209A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0 / 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913A74" id="Πλαίσιο κειμένου 559" o:spid="_x0000_s1128" type="#_x0000_t202" style="position:absolute;margin-left:0;margin-top:785.3pt;width:186.8pt;height:36pt;z-index:252931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Dz4/bazAgAA&#10;NA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3F85209A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0 / 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4DDB254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F6312F" w:rsidRPr="00AA742D" w14:paraId="789D438D" w14:textId="77777777" w:rsidTr="00907A0B">
        <w:tc>
          <w:tcPr>
            <w:tcW w:w="8505" w:type="dxa"/>
            <w:shd w:val="clear" w:color="auto" w:fill="DEDDED"/>
            <w:vAlign w:val="bottom"/>
          </w:tcPr>
          <w:p w14:paraId="680EF530" w14:textId="77777777" w:rsidR="00F6312F" w:rsidRPr="00AA742D" w:rsidRDefault="00F6312F" w:rsidP="000A7E47">
            <w:pPr>
              <w:spacing w:after="120"/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F6312F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Η έννοια του ποσοστού</w:t>
            </w:r>
          </w:p>
        </w:tc>
        <w:tc>
          <w:tcPr>
            <w:tcW w:w="1123" w:type="dxa"/>
            <w:shd w:val="clear" w:color="auto" w:fill="DEDDED"/>
          </w:tcPr>
          <w:p w14:paraId="20E126E1" w14:textId="77777777" w:rsidR="00F6312F" w:rsidRPr="00E92000" w:rsidRDefault="00F6312F" w:rsidP="00907A0B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31</w:t>
            </w:r>
          </w:p>
        </w:tc>
      </w:tr>
    </w:tbl>
    <w:p w14:paraId="443572CE" w14:textId="77777777" w:rsidR="00F6312F" w:rsidRPr="003B012D" w:rsidRDefault="00F6312F" w:rsidP="00F6312F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6312F" w:rsidRPr="003B012D" w14:paraId="57C93E85" w14:textId="77777777" w:rsidTr="00907A0B">
        <w:tc>
          <w:tcPr>
            <w:tcW w:w="1476" w:type="dxa"/>
            <w:vAlign w:val="center"/>
          </w:tcPr>
          <w:p w14:paraId="518228F8" w14:textId="77777777" w:rsidR="00F6312F" w:rsidRPr="003B012D" w:rsidRDefault="00F6312F" w:rsidP="00907A0B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8587868" wp14:editId="551023F1">
                  <wp:extent cx="792000" cy="792000"/>
                  <wp:effectExtent l="0" t="0" r="8255" b="8255"/>
                  <wp:docPr id="86" name="Εικόνα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96A8DA9" w14:textId="77777777" w:rsidR="00F6312F" w:rsidRPr="003B012D" w:rsidRDefault="00F6312F" w:rsidP="00907A0B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5E706203" w14:textId="77777777" w:rsidR="00F6312F" w:rsidRPr="003B012D" w:rsidRDefault="00907A0B" w:rsidP="00F6312F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43680" behindDoc="0" locked="0" layoutInCell="1" allowOverlap="1" wp14:anchorId="673FBF8C" wp14:editId="13A44663">
                <wp:simplePos x="0" y="0"/>
                <wp:positionH relativeFrom="column">
                  <wp:posOffset>1538605</wp:posOffset>
                </wp:positionH>
                <wp:positionV relativeFrom="paragraph">
                  <wp:posOffset>244176</wp:posOffset>
                </wp:positionV>
                <wp:extent cx="2872105" cy="1043305"/>
                <wp:effectExtent l="19050" t="19050" r="23495" b="23495"/>
                <wp:wrapSquare wrapText="bothSides"/>
                <wp:docPr id="7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2105" cy="1043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192EDD" w14:textId="77777777" w:rsidR="005302FC" w:rsidRDefault="005302FC" w:rsidP="00907A0B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56"/>
                                <w:szCs w:val="56"/>
                              </w:rPr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56"/>
                                <w:szCs w:val="56"/>
                              </w:rPr>
                              <w:t>100%</w:t>
                            </w:r>
                          </w:p>
                          <w:p w14:paraId="6527B936" w14:textId="77777777" w:rsidR="005302FC" w:rsidRDefault="005302FC" w:rsidP="00907A0B">
                            <w:pPr>
                              <w:spacing w:after="0" w:line="240" w:lineRule="auto"/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υσικός χυμό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3FBF8C" id="_x0000_s1129" type="#_x0000_t202" style="position:absolute;margin-left:121.15pt;margin-top:19.25pt;width:226.15pt;height:82.15pt;z-index:252743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" strokeweight="2.25pt">
                <v:textbox>
                  <w:txbxContent>
                    <w:p w14:paraId="54192EDD" w14:textId="77777777" w:rsidR="005302FC" w:rsidRDefault="005302FC" w:rsidP="00907A0B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00A66D"/>
                          <w:sz w:val="56"/>
                          <w:szCs w:val="56"/>
                        </w:rPr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00A66D"/>
                          <w:sz w:val="56"/>
                          <w:szCs w:val="56"/>
                        </w:rPr>
                        <w:t>100%</w:t>
                      </w:r>
                    </w:p>
                    <w:p w14:paraId="6527B936" w14:textId="77777777" w:rsidR="005302FC" w:rsidRDefault="005302FC" w:rsidP="00907A0B">
                      <w:pPr>
                        <w:spacing w:after="0" w:line="240" w:lineRule="auto"/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υσικός χυμό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86CE3EF" w14:textId="77777777" w:rsid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  <w:r w:rsidRPr="000206E9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</w:p>
    <w:p w14:paraId="24710F4F" w14:textId="77777777" w:rsidR="00907A0B" w:rsidRDefault="004F77E2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2749824" behindDoc="1" locked="0" layoutInCell="1" allowOverlap="1" wp14:anchorId="202D065B" wp14:editId="7A5981FC">
            <wp:simplePos x="0" y="0"/>
            <wp:positionH relativeFrom="column">
              <wp:posOffset>1607185</wp:posOffset>
            </wp:positionH>
            <wp:positionV relativeFrom="paragraph">
              <wp:posOffset>952633</wp:posOffset>
            </wp:positionV>
            <wp:extent cx="2214000" cy="2242800"/>
            <wp:effectExtent l="0" t="0" r="0" b="5715"/>
            <wp:wrapTight wrapText="bothSides">
              <wp:wrapPolygon edited="0">
                <wp:start x="18217" y="0"/>
                <wp:lineTo x="3160" y="2202"/>
                <wp:lineTo x="2788" y="5873"/>
                <wp:lineTo x="2045" y="7524"/>
                <wp:lineTo x="1673" y="8625"/>
                <wp:lineTo x="0" y="9726"/>
                <wp:lineTo x="0" y="11929"/>
                <wp:lineTo x="186" y="18352"/>
                <wp:lineTo x="9294" y="20554"/>
                <wp:lineTo x="11897" y="20554"/>
                <wp:lineTo x="13941" y="21288"/>
                <wp:lineTo x="14127" y="21472"/>
                <wp:lineTo x="18403" y="21472"/>
                <wp:lineTo x="18589" y="21288"/>
                <wp:lineTo x="20262" y="20554"/>
                <wp:lineTo x="21377" y="18535"/>
                <wp:lineTo x="21377" y="10460"/>
                <wp:lineTo x="19146" y="9543"/>
                <wp:lineTo x="14685" y="8809"/>
                <wp:lineTo x="21377" y="3120"/>
                <wp:lineTo x="21377" y="2569"/>
                <wp:lineTo x="20633" y="1285"/>
                <wp:lineTo x="19518" y="0"/>
                <wp:lineTo x="18217" y="0"/>
              </wp:wrapPolygon>
            </wp:wrapTight>
            <wp:docPr id="460" name="Εικόνα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000" cy="224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56992" behindDoc="0" locked="0" layoutInCell="1" allowOverlap="1" wp14:anchorId="56DC91D6" wp14:editId="66D3B128">
                <wp:simplePos x="0" y="0"/>
                <wp:positionH relativeFrom="column">
                  <wp:posOffset>3690620</wp:posOffset>
                </wp:positionH>
                <wp:positionV relativeFrom="paragraph">
                  <wp:posOffset>478332</wp:posOffset>
                </wp:positionV>
                <wp:extent cx="2406650" cy="935355"/>
                <wp:effectExtent l="19050" t="19050" r="12700" b="17145"/>
                <wp:wrapSquare wrapText="bothSides"/>
                <wp:docPr id="10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0" cy="935355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1F1BD1" w14:textId="77777777" w:rsidR="005302FC" w:rsidRDefault="005302FC" w:rsidP="00907A0B">
                            <w:pPr>
                              <w:spacing w:after="0" w:line="240" w:lineRule="auto"/>
                              <w:jc w:val="center"/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ΕΚΠΤΩΣΗ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5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C91D6" id="_x0000_s1130" type="#_x0000_t202" style="position:absolute;margin-left:290.6pt;margin-top:37.65pt;width:189.5pt;height:73.65pt;z-index:252756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" fillcolor="#ff7c80" strokeweight="2.25pt">
                <v:textbox>
                  <w:txbxContent>
                    <w:p w14:paraId="581F1BD1" w14:textId="77777777" w:rsidR="005302FC" w:rsidRDefault="005302FC" w:rsidP="00907A0B">
                      <w:pPr>
                        <w:spacing w:after="0" w:line="240" w:lineRule="auto"/>
                        <w:jc w:val="center"/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ΕΚΠΤΩΣΗ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 xml:space="preserve"> </w:t>
                      </w: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50%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B4FBF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2896" behindDoc="0" locked="0" layoutInCell="1" allowOverlap="1" wp14:anchorId="62403361" wp14:editId="54000700">
                <wp:simplePos x="0" y="0"/>
                <wp:positionH relativeFrom="column">
                  <wp:posOffset>725937</wp:posOffset>
                </wp:positionH>
                <wp:positionV relativeFrom="paragraph">
                  <wp:posOffset>420562</wp:posOffset>
                </wp:positionV>
                <wp:extent cx="818707" cy="869153"/>
                <wp:effectExtent l="38100" t="19050" r="19685" b="45720"/>
                <wp:wrapNone/>
                <wp:docPr id="102" name="Ευθύγραμμο βέλος σύνδεσης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18707" cy="869153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1758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102" o:spid="_x0000_s1026" type="#_x0000_t32" style="position:absolute;margin-left:57.15pt;margin-top:33.1pt;width:64.45pt;height:68.45pt;flip:x;z-index:25275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" strokecolor="black [3213]" strokeweight="3pt">
                <v:stroke endarrow="block"/>
              </v:shape>
            </w:pict>
          </mc:Fallback>
        </mc:AlternateContent>
      </w:r>
      <w:r w:rsidR="00907A0B">
        <w:rPr>
          <w:noProof/>
        </w:rPr>
        <w:drawing>
          <wp:anchor distT="0" distB="0" distL="114300" distR="114300" simplePos="0" relativeHeight="252748800" behindDoc="1" locked="0" layoutInCell="1" allowOverlap="1" wp14:anchorId="20196105" wp14:editId="08ABC460">
            <wp:simplePos x="0" y="0"/>
            <wp:positionH relativeFrom="column">
              <wp:posOffset>68905</wp:posOffset>
            </wp:positionH>
            <wp:positionV relativeFrom="paragraph">
              <wp:posOffset>66084</wp:posOffset>
            </wp:positionV>
            <wp:extent cx="1040400" cy="2214000"/>
            <wp:effectExtent l="0" t="0" r="7620" b="0"/>
            <wp:wrapTight wrapText="bothSides">
              <wp:wrapPolygon edited="0">
                <wp:start x="0" y="0"/>
                <wp:lineTo x="0" y="21377"/>
                <wp:lineTo x="21363" y="21377"/>
                <wp:lineTo x="21363" y="0"/>
                <wp:lineTo x="0" y="0"/>
              </wp:wrapPolygon>
            </wp:wrapTight>
            <wp:docPr id="464" name="Εικόνα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400" cy="221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65081E" w14:textId="77777777" w:rsidR="00907A0B" w:rsidRDefault="004F77E2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0848" behindDoc="0" locked="0" layoutInCell="1" allowOverlap="1" wp14:anchorId="40995C42" wp14:editId="56753175">
                <wp:simplePos x="0" y="0"/>
                <wp:positionH relativeFrom="column">
                  <wp:posOffset>480872</wp:posOffset>
                </wp:positionH>
                <wp:positionV relativeFrom="paragraph">
                  <wp:posOffset>587449</wp:posOffset>
                </wp:positionV>
                <wp:extent cx="95693" cy="542260"/>
                <wp:effectExtent l="76200" t="38100" r="38100" b="10795"/>
                <wp:wrapNone/>
                <wp:docPr id="101" name="Ευθύγραμμο βέλος σύνδεσης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693" cy="54226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BA4532" id="Ευθύγραμμο βέλος σύνδεσης 101" o:spid="_x0000_s1026" type="#_x0000_t32" style="position:absolute;margin-left:37.85pt;margin-top:46.25pt;width:7.55pt;height:42.7pt;flip:x y;z-index:25275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" strokecolor="black [3213]" strokeweight="3pt">
                <v:stroke endarrow="block"/>
              </v:shape>
            </w:pict>
          </mc:Fallback>
        </mc:AlternateContent>
      </w:r>
    </w:p>
    <w:p w14:paraId="5EF52623" w14:textId="77777777" w:rsidR="00907A0B" w:rsidRDefault="004F77E2" w:rsidP="00F6312F">
      <w:pPr>
        <w:rPr>
          <w:rFonts w:ascii="Tahoma-Bold" w:hAnsi="Tahoma-Bold"/>
          <w:b/>
          <w:bCs/>
          <w:sz w:val="56"/>
          <w:szCs w:val="56"/>
        </w:rPr>
      </w:pPr>
      <w:r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45728" behindDoc="0" locked="0" layoutInCell="1" allowOverlap="1" wp14:anchorId="68F73B67" wp14:editId="6FAEDFD1">
                <wp:simplePos x="0" y="0"/>
                <wp:positionH relativeFrom="column">
                  <wp:posOffset>66232</wp:posOffset>
                </wp:positionH>
                <wp:positionV relativeFrom="paragraph">
                  <wp:posOffset>501753</wp:posOffset>
                </wp:positionV>
                <wp:extent cx="1185545" cy="603250"/>
                <wp:effectExtent l="19050" t="19050" r="14605" b="25400"/>
                <wp:wrapSquare wrapText="bothSides"/>
                <wp:docPr id="7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5545" cy="603250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C4D96F" w14:textId="77777777" w:rsidR="005302FC" w:rsidRPr="00907A0B" w:rsidRDefault="005302FC" w:rsidP="00907A0B">
                            <w:pPr>
                              <w:spacing w:after="0" w:line="240" w:lineRule="auto"/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 w:themeColor="background1"/>
                                <w:sz w:val="56"/>
                                <w:szCs w:val="56"/>
                              </w:rPr>
                              <w:t>ρόδ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73B67" id="_x0000_s1131" type="#_x0000_t202" style="position:absolute;margin-left:5.2pt;margin-top:39.5pt;width:93.35pt;height:47.5pt;z-index:252745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" fillcolor="#ff7c80" strokeweight="2.25pt">
                <v:textbox>
                  <w:txbxContent>
                    <w:p w14:paraId="55C4D96F" w14:textId="77777777" w:rsidR="005302FC" w:rsidRPr="00907A0B" w:rsidRDefault="005302FC" w:rsidP="00907A0B">
                      <w:pPr>
                        <w:spacing w:after="0" w:line="240" w:lineRule="auto"/>
                        <w:jc w:val="center"/>
                        <w:rPr>
                          <w:color w:val="FFFFFF" w:themeColor="background1"/>
                        </w:rPr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 w:themeColor="background1"/>
                          <w:sz w:val="56"/>
                          <w:szCs w:val="56"/>
                        </w:rPr>
                        <w:t>ρόδ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DC4F23D" w14:textId="77777777" w:rsid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</w:p>
    <w:p w14:paraId="078E1316" w14:textId="77777777" w:rsidR="006B4FBF" w:rsidRDefault="000A7E47" w:rsidP="00F6312F">
      <w:pPr>
        <w:rPr>
          <w:rFonts w:ascii="Tahoma-Bold" w:hAnsi="Tahoma-Bold"/>
          <w:b/>
          <w:bCs/>
          <w:sz w:val="56"/>
          <w:szCs w:val="56"/>
        </w:rPr>
      </w:pPr>
      <w:r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54944" behindDoc="0" locked="0" layoutInCell="1" allowOverlap="1" wp14:anchorId="22CD495E" wp14:editId="3884591D">
                <wp:simplePos x="0" y="0"/>
                <wp:positionH relativeFrom="column">
                  <wp:posOffset>1770730</wp:posOffset>
                </wp:positionH>
                <wp:positionV relativeFrom="paragraph">
                  <wp:posOffset>414914</wp:posOffset>
                </wp:positionV>
                <wp:extent cx="4317365" cy="2604770"/>
                <wp:effectExtent l="19050" t="19050" r="26035" b="24130"/>
                <wp:wrapSquare wrapText="bothSides"/>
                <wp:docPr id="10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7365" cy="260477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C203A" w14:textId="77777777" w:rsidR="005302FC" w:rsidRDefault="005302FC" w:rsidP="004F77E2">
                            <w:pPr>
                              <w:spacing w:after="0" w:line="240" w:lineRule="auto"/>
                            </w:pPr>
                            <w:r w:rsidRPr="004F77E2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ΘΛΗΤΙΚΑ ΝΕΑ</w:t>
                            </w:r>
                            <w:r w:rsidRPr="004F77E2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οσοστό επιτυχίας 80%</w:t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  <w:bdr w:val="single" w:sz="18" w:space="0" w:color="auto"/>
                                <w:shd w:val="clear" w:color="auto" w:fill="A6A6A6" w:themeFill="background1" w:themeFillShade="A6"/>
                              </w:rPr>
                              <w:t>8 στα 10 τρίποντα</w:t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Μεγάλη νίκη για την</w:t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ομάδα της "Αστραπής"</w:t>
                            </w:r>
                            <w:r w:rsidRPr="004F77E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br/>
                              <w:t>Βόλο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CD495E" id="_x0000_s1132" type="#_x0000_t202" style="position:absolute;margin-left:139.45pt;margin-top:32.65pt;width:339.95pt;height:205.1pt;z-index:252754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" fillcolor="#d8d8d8 [2732]" strokeweight="2.25pt">
                <v:textbox>
                  <w:txbxContent>
                    <w:p w14:paraId="68CC203A" w14:textId="77777777" w:rsidR="005302FC" w:rsidRDefault="005302FC" w:rsidP="004F77E2">
                      <w:pPr>
                        <w:spacing w:after="0" w:line="240" w:lineRule="auto"/>
                      </w:pPr>
                      <w:r w:rsidRPr="004F77E2">
                        <w:rPr>
                          <w:rFonts w:ascii="Tahoma-Bold" w:hAnsi="Tahoma-Bold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ΘΛΗΤΙΚΑ ΝΕΑ</w:t>
                      </w:r>
                      <w:r w:rsidRPr="004F77E2">
                        <w:rPr>
                          <w:rFonts w:ascii="Tahoma-Bold" w:hAnsi="Tahoma-Bold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οσοστό επιτυχίας 80%</w:t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  <w:bdr w:val="single" w:sz="18" w:space="0" w:color="auto"/>
                          <w:shd w:val="clear" w:color="auto" w:fill="A6A6A6" w:themeFill="background1" w:themeFillShade="A6"/>
                        </w:rPr>
                        <w:t>8 στα 10 τρίποντα</w:t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Μεγάλη νίκη για την</w:t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ομάδα της "Αστραπής"</w:t>
                      </w:r>
                      <w:r w:rsidRPr="004F77E2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br/>
                        <w:t>Βόλο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07EEF75" w14:textId="77777777" w:rsidR="00907A0B" w:rsidRDefault="008954FD" w:rsidP="00F6312F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3120" behindDoc="0" locked="0" layoutInCell="0" allowOverlap="0" wp14:anchorId="485B8FB1" wp14:editId="7BA4513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0" name="Πλαίσιο κειμένου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C20081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1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5B8FB1" id="Πλαίσιο κειμένου 560" o:spid="_x0000_s1133" type="#_x0000_t202" style="position:absolute;margin-left:0;margin-top:785.3pt;width:186.8pt;height:36pt;z-index:252933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iqTsQIAADQ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58iqT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5C20081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1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F77E2">
        <w:rPr>
          <w:noProof/>
        </w:rPr>
        <w:drawing>
          <wp:anchor distT="0" distB="0" distL="114300" distR="114300" simplePos="0" relativeHeight="252755968" behindDoc="0" locked="0" layoutInCell="1" allowOverlap="1" wp14:anchorId="69CBA11C" wp14:editId="43F0A6FB">
            <wp:simplePos x="0" y="0"/>
            <wp:positionH relativeFrom="column">
              <wp:posOffset>-102518</wp:posOffset>
            </wp:positionH>
            <wp:positionV relativeFrom="paragraph">
              <wp:posOffset>678579</wp:posOffset>
            </wp:positionV>
            <wp:extent cx="1880559" cy="1588507"/>
            <wp:effectExtent l="0" t="0" r="5715" b="0"/>
            <wp:wrapSquare wrapText="bothSides"/>
            <wp:docPr id="72" name="Εικόνα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559" cy="158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0B54BBF" w14:textId="77777777" w:rsid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t xml:space="preserve">       </w:t>
      </w:r>
    </w:p>
    <w:p w14:paraId="5627BC1F" w14:textId="77777777" w:rsidR="00907A0B" w:rsidRDefault="00CF5836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lastRenderedPageBreak/>
        <w:drawing>
          <wp:anchor distT="0" distB="0" distL="114300" distR="114300" simplePos="0" relativeHeight="252761088" behindDoc="0" locked="0" layoutInCell="1" allowOverlap="1" wp14:anchorId="0242D609" wp14:editId="5919CB7E">
            <wp:simplePos x="0" y="0"/>
            <wp:positionH relativeFrom="column">
              <wp:posOffset>4074809</wp:posOffset>
            </wp:positionH>
            <wp:positionV relativeFrom="paragraph">
              <wp:posOffset>256023</wp:posOffset>
            </wp:positionV>
            <wp:extent cx="1800225" cy="2667000"/>
            <wp:effectExtent l="0" t="0" r="9525" b="0"/>
            <wp:wrapSquare wrapText="bothSides"/>
            <wp:docPr id="107" name="Εικόνα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765C" w:rsidRPr="004C765C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59040" behindDoc="0" locked="0" layoutInCell="1" allowOverlap="1" wp14:anchorId="4DA091C4" wp14:editId="2404F9C0">
                <wp:simplePos x="0" y="0"/>
                <wp:positionH relativeFrom="column">
                  <wp:posOffset>1320800</wp:posOffset>
                </wp:positionH>
                <wp:positionV relativeFrom="paragraph">
                  <wp:posOffset>45085</wp:posOffset>
                </wp:positionV>
                <wp:extent cx="2540635" cy="903605"/>
                <wp:effectExtent l="19050" t="19050" r="12065" b="10795"/>
                <wp:wrapSquare wrapText="bothSides"/>
                <wp:docPr id="10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635" cy="903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2DDB12" w14:textId="77777777" w:rsidR="005302FC" w:rsidRDefault="005302FC" w:rsidP="00F1780A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ρέσκο γάλα</w:t>
                            </w:r>
                          </w:p>
                          <w:p w14:paraId="1E3A3874" w14:textId="77777777" w:rsidR="005302FC" w:rsidRDefault="005302FC" w:rsidP="00F1780A">
                            <w:pPr>
                              <w:spacing w:after="0" w:line="240" w:lineRule="auto"/>
                              <w:jc w:val="center"/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2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A091C4" id="_x0000_s1134" type="#_x0000_t202" style="position:absolute;margin-left:104pt;margin-top:3.55pt;width:200.05pt;height:71.15pt;z-index:252759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" fillcolor="#b8cce4 [1300]" strokeweight="2.25pt">
                <v:textbox>
                  <w:txbxContent>
                    <w:p w14:paraId="742DDB12" w14:textId="77777777" w:rsidR="005302FC" w:rsidRDefault="005302FC" w:rsidP="00F1780A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ρέσκο γάλα</w:t>
                      </w:r>
                    </w:p>
                    <w:p w14:paraId="1E3A3874" w14:textId="77777777" w:rsidR="005302FC" w:rsidRDefault="005302FC" w:rsidP="00F1780A">
                      <w:pPr>
                        <w:spacing w:after="0" w:line="240" w:lineRule="auto"/>
                        <w:jc w:val="center"/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2%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D68D404" w14:textId="77777777" w:rsidR="00907A0B" w:rsidRDefault="00F1780A" w:rsidP="00F6312F">
      <w:pPr>
        <w:rPr>
          <w:rFonts w:ascii="Tahoma-Bold" w:hAnsi="Tahoma-Bold"/>
          <w:b/>
          <w:bCs/>
          <w:sz w:val="56"/>
          <w:szCs w:val="56"/>
        </w:rPr>
      </w:pPr>
      <w:r w:rsidRPr="004C765C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0064" behindDoc="0" locked="0" layoutInCell="1" allowOverlap="1" wp14:anchorId="6DEE03A7" wp14:editId="5F0F13C1">
                <wp:simplePos x="0" y="0"/>
                <wp:positionH relativeFrom="column">
                  <wp:posOffset>778510</wp:posOffset>
                </wp:positionH>
                <wp:positionV relativeFrom="paragraph">
                  <wp:posOffset>329609</wp:posOffset>
                </wp:positionV>
                <wp:extent cx="1116418" cy="399533"/>
                <wp:effectExtent l="38100" t="19050" r="7620" b="57785"/>
                <wp:wrapNone/>
                <wp:docPr id="105" name="Ευθύγραμμο βέλος σύνδεσης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6418" cy="399533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E7F7D" id="Ευθύγραμμο βέλος σύνδεσης 105" o:spid="_x0000_s1026" type="#_x0000_t32" style="position:absolute;margin-left:61.3pt;margin-top:25.95pt;width:87.9pt;height:31.45pt;flip:x;z-index:25276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" strokecolor="windowText" strokeweight="3pt">
                <v:stroke endarrow="block"/>
              </v:shape>
            </w:pict>
          </mc:Fallback>
        </mc:AlternateContent>
      </w:r>
      <w:r w:rsidR="004C765C">
        <w:rPr>
          <w:noProof/>
        </w:rPr>
        <w:drawing>
          <wp:inline distT="0" distB="0" distL="0" distR="0" wp14:anchorId="6075B724" wp14:editId="1EFFCCBA">
            <wp:extent cx="982800" cy="2304000"/>
            <wp:effectExtent l="0" t="0" r="8255" b="1270"/>
            <wp:docPr id="50" name="Εικόνα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80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F5836" w:rsidRPr="005575C9" w14:paraId="719DB1D5" w14:textId="77777777" w:rsidTr="00CF5836">
        <w:tc>
          <w:tcPr>
            <w:tcW w:w="1701" w:type="dxa"/>
          </w:tcPr>
          <w:p w14:paraId="499A86BA" w14:textId="77777777" w:rsidR="00CF5836" w:rsidRPr="005575C9" w:rsidRDefault="00CF5836" w:rsidP="00CF583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bookmarkStart w:id="11" w:name="_Hlk519508911"/>
            <w:r>
              <w:rPr>
                <w:noProof/>
              </w:rPr>
              <w:drawing>
                <wp:inline distT="0" distB="0" distL="0" distR="0" wp14:anchorId="565DBD95" wp14:editId="653ED7F1">
                  <wp:extent cx="719455" cy="496570"/>
                  <wp:effectExtent l="0" t="0" r="4445" b="0"/>
                  <wp:docPr id="108" name="Εικόνα 10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482F6F47" w14:textId="77777777" w:rsidR="00CF5836" w:rsidRPr="00CF5836" w:rsidRDefault="00CF5836" w:rsidP="00CF5836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CF5836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Παρατηρούμε τις εικόνες.</w:t>
            </w:r>
          </w:p>
          <w:p w14:paraId="5ECCCB3C" w14:textId="77777777" w:rsidR="00CF5836" w:rsidRPr="009B39C3" w:rsidRDefault="00CF5836" w:rsidP="00CF5836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CF5836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Συζητάμε τι εκφράζουν οι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CF5836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αριθμοί.</w:t>
            </w:r>
          </w:p>
        </w:tc>
      </w:tr>
    </w:tbl>
    <w:bookmarkEnd w:id="11"/>
    <w:p w14:paraId="49BC2DF1" w14:textId="77777777" w:rsidR="00907A0B" w:rsidRDefault="008954FD" w:rsidP="00F6312F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5168" behindDoc="0" locked="0" layoutInCell="0" allowOverlap="0" wp14:anchorId="36EF1816" wp14:editId="0D7BCE2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1" name="Πλαίσιο κειμένου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C5067B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2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EF1816" id="Πλαίσιο κειμένου 561" o:spid="_x0000_s1135" type="#_x0000_t202" style="position:absolute;margin-left:0;margin-top:785.3pt;width:186.8pt;height:36pt;z-index:252935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+VkOi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CC5067B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2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33B503D" w14:textId="77777777" w:rsidR="00907A0B" w:rsidRPr="00907A0B" w:rsidRDefault="00CF5836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color w:val="0089CF"/>
          <w:sz w:val="56"/>
          <w:szCs w:val="56"/>
        </w:rPr>
        <w:t>2</w:t>
      </w:r>
      <w:r w:rsidRPr="00CF5836">
        <w:rPr>
          <w:rFonts w:ascii="Tahoma-Bold" w:hAnsi="Tahoma-Bold"/>
          <w:b/>
          <w:bCs/>
          <w:color w:val="0089CF"/>
          <w:sz w:val="56"/>
          <w:szCs w:val="56"/>
        </w:rPr>
        <w:t xml:space="preserve">. </w:t>
      </w:r>
      <w:r w:rsidRPr="00CF5836">
        <w:rPr>
          <w:rFonts w:ascii="Arial-BoldMT" w:hAnsi="Arial-BoldMT"/>
          <w:b/>
          <w:bCs/>
          <w:color w:val="242021"/>
          <w:sz w:val="56"/>
          <w:szCs w:val="56"/>
        </w:rPr>
        <w:t>Στον πίνακα (</w:t>
      </w:r>
      <w:r w:rsidRPr="003F0188">
        <w:rPr>
          <w:rFonts w:ascii="Arial-BoldMT" w:hAnsi="Arial-BoldMT"/>
          <w:b/>
          <w:bCs/>
          <w:color w:val="242021"/>
          <w:sz w:val="56"/>
          <w:szCs w:val="56"/>
        </w:rPr>
        <w:t>σελίδα 93 / 21</w:t>
      </w:r>
      <w:r w:rsidRPr="00CF5836">
        <w:rPr>
          <w:rFonts w:ascii="Arial-BoldMT" w:hAnsi="Arial-BoldMT"/>
          <w:b/>
          <w:bCs/>
          <w:color w:val="242021"/>
          <w:sz w:val="56"/>
          <w:szCs w:val="56"/>
        </w:rPr>
        <w:t>) καταγράφονται οι απαντήσεις των 200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F5836">
        <w:rPr>
          <w:rFonts w:ascii="Arial-BoldMT" w:hAnsi="Arial-BoldMT"/>
          <w:b/>
          <w:bCs/>
          <w:color w:val="242021"/>
          <w:sz w:val="56"/>
          <w:szCs w:val="56"/>
        </w:rPr>
        <w:t>μαθητών και μαθητριών ενός δημοτικού σχολείου στα ερωτήματα μια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F5836">
        <w:rPr>
          <w:rFonts w:ascii="Arial-BoldMT" w:hAnsi="Arial-BoldMT"/>
          <w:b/>
          <w:bCs/>
          <w:color w:val="242021"/>
          <w:sz w:val="56"/>
          <w:szCs w:val="56"/>
        </w:rPr>
        <w:t>έρευνας που πραγματοποιήθηκ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F5836">
        <w:rPr>
          <w:rFonts w:ascii="Arial-BoldMT" w:hAnsi="Arial-BoldMT"/>
          <w:b/>
          <w:bCs/>
          <w:color w:val="242021"/>
          <w:sz w:val="56"/>
          <w:szCs w:val="56"/>
        </w:rPr>
        <w:t>στο σχολείο τους.</w:t>
      </w:r>
    </w:p>
    <w:p w14:paraId="25821E43" w14:textId="77777777" w:rsidR="00907A0B" w:rsidRP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t xml:space="preserve">    </w:t>
      </w:r>
    </w:p>
    <w:p w14:paraId="0BCFAB9D" w14:textId="77777777" w:rsidR="00907A0B" w:rsidRP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</w:p>
    <w:tbl>
      <w:tblPr>
        <w:tblW w:w="96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9"/>
        <w:gridCol w:w="3685"/>
      </w:tblGrid>
      <w:tr w:rsidR="00703E32" w:rsidRPr="004F3EFB" w14:paraId="02577D9B" w14:textId="77777777" w:rsidTr="00585EA9">
        <w:tc>
          <w:tcPr>
            <w:tcW w:w="96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</w:tcPr>
          <w:p w14:paraId="38F74D26" w14:textId="77777777" w:rsidR="00703E32" w:rsidRPr="004F3EFB" w:rsidRDefault="00703E32" w:rsidP="00585EA9">
            <w:pPr>
              <w:spacing w:after="0" w:line="240" w:lineRule="auto"/>
              <w:jc w:val="center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4F3EFB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>Τι τρώω για πρωινό;</w:t>
            </w:r>
          </w:p>
        </w:tc>
      </w:tr>
      <w:tr w:rsidR="00703E32" w:rsidRPr="004F3EFB" w14:paraId="1B7D5EC5" w14:textId="77777777" w:rsidTr="00585EA9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A4BC4" w14:textId="77777777" w:rsidR="00703E32" w:rsidRPr="004F3EFB" w:rsidRDefault="00703E32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Απαντήσεις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9A1B4" w14:textId="77777777" w:rsidR="00703E32" w:rsidRPr="004F3EFB" w:rsidRDefault="00703E32" w:rsidP="00585E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Ποσοστό</w:t>
            </w:r>
          </w:p>
        </w:tc>
      </w:tr>
      <w:tr w:rsidR="00703E32" w:rsidRPr="004F3EFB" w14:paraId="190A15FC" w14:textId="77777777" w:rsidTr="00585EA9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96018" w14:textId="77777777" w:rsidR="00703E32" w:rsidRPr="004F3EFB" w:rsidRDefault="00703E32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άλα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838DD" w14:textId="77777777" w:rsidR="00703E32" w:rsidRPr="004F3EFB" w:rsidRDefault="00703E32" w:rsidP="00585E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45%</w:t>
            </w:r>
          </w:p>
        </w:tc>
      </w:tr>
      <w:tr w:rsidR="00703E32" w:rsidRPr="004F3EFB" w14:paraId="6D06AEE0" w14:textId="77777777" w:rsidTr="00585EA9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11A8" w14:textId="77777777" w:rsidR="00703E32" w:rsidRPr="004F3EFB" w:rsidRDefault="00703E32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γάλα με δημητριακά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41AD8" w14:textId="77777777" w:rsidR="00703E32" w:rsidRPr="004F3EFB" w:rsidRDefault="00703E32" w:rsidP="00585E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38%</w:t>
            </w:r>
          </w:p>
        </w:tc>
      </w:tr>
      <w:tr w:rsidR="00703E32" w:rsidRPr="004F3EFB" w14:paraId="08AB4363" w14:textId="77777777" w:rsidTr="00585EA9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FC27C" w14:textId="77777777" w:rsidR="00703E32" w:rsidRPr="004F3EFB" w:rsidRDefault="00703E32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χυμός πορτοκαλιού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4D34F" w14:textId="77777777" w:rsidR="00703E32" w:rsidRPr="004F3EFB" w:rsidRDefault="00703E32" w:rsidP="00585E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F3EFB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7%</w:t>
            </w:r>
          </w:p>
        </w:tc>
      </w:tr>
    </w:tbl>
    <w:p w14:paraId="2D44DD98" w14:textId="77777777" w:rsidR="00907A0B" w:rsidRP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93385" w:rsidRPr="005575C9" w14:paraId="53ACFE1A" w14:textId="77777777" w:rsidTr="00585EA9">
        <w:tc>
          <w:tcPr>
            <w:tcW w:w="1701" w:type="dxa"/>
          </w:tcPr>
          <w:p w14:paraId="45F5E5A3" w14:textId="77777777" w:rsidR="00B93385" w:rsidRPr="005575C9" w:rsidRDefault="00B93385" w:rsidP="00585EA9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1A14114" wp14:editId="024A86F8">
                  <wp:extent cx="719455" cy="496570"/>
                  <wp:effectExtent l="0" t="0" r="4445" b="0"/>
                  <wp:docPr id="109" name="Εικόνα 10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5777AC1" w14:textId="77777777" w:rsidR="00B93385" w:rsidRPr="009B39C3" w:rsidRDefault="00122912" w:rsidP="00122912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122912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Συζητάμε τι εκφράζει κάθε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122912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ποσοστό.</w:t>
            </w:r>
          </w:p>
        </w:tc>
      </w:tr>
    </w:tbl>
    <w:p w14:paraId="2E9D09EE" w14:textId="77777777" w:rsidR="00907A0B" w:rsidRPr="00907A0B" w:rsidRDefault="00907A0B" w:rsidP="00F6312F">
      <w:pPr>
        <w:rPr>
          <w:rFonts w:ascii="Tahoma-Bold" w:hAnsi="Tahoma-Bold"/>
          <w:b/>
          <w:bCs/>
          <w:sz w:val="56"/>
          <w:szCs w:val="56"/>
        </w:rPr>
      </w:pPr>
    </w:p>
    <w:p w14:paraId="5992CB2C" w14:textId="77777777" w:rsidR="00907A0B" w:rsidRDefault="00122912" w:rsidP="00F6312F">
      <w:pPr>
        <w:rPr>
          <w:rFonts w:ascii="Tahoma-Bold" w:hAnsi="Tahoma-Bold"/>
          <w:b/>
          <w:bCs/>
          <w:sz w:val="56"/>
          <w:szCs w:val="56"/>
        </w:rPr>
      </w:pPr>
      <w:r w:rsidRPr="00122912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122912">
        <w:rPr>
          <w:rFonts w:ascii="Arial-BoldMT" w:hAnsi="Arial-BoldMT"/>
          <w:b/>
          <w:bCs/>
          <w:color w:val="242021"/>
          <w:sz w:val="56"/>
          <w:szCs w:val="56"/>
        </w:rPr>
        <w:t>Χρωματίζουμε στο κυκλικό διάγραμμα (</w:t>
      </w:r>
      <w:r w:rsidRPr="003F0188">
        <w:rPr>
          <w:rFonts w:ascii="Arial-BoldMT" w:hAnsi="Arial-BoldMT"/>
          <w:b/>
          <w:bCs/>
          <w:color w:val="242021"/>
          <w:sz w:val="56"/>
          <w:szCs w:val="56"/>
        </w:rPr>
        <w:t>σελίδα 94 / 21</w:t>
      </w:r>
      <w:r w:rsidRPr="00122912">
        <w:rPr>
          <w:rFonts w:ascii="Arial-BoldMT" w:hAnsi="Arial-BoldMT"/>
          <w:b/>
          <w:bCs/>
          <w:color w:val="242021"/>
          <w:sz w:val="56"/>
          <w:szCs w:val="56"/>
        </w:rPr>
        <w:t>) τα ποσοστά που εκφράζουν το μέρος τω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22912">
        <w:rPr>
          <w:rFonts w:ascii="Arial-BoldMT" w:hAnsi="Arial-BoldMT"/>
          <w:b/>
          <w:bCs/>
          <w:color w:val="242021"/>
          <w:sz w:val="56"/>
          <w:szCs w:val="56"/>
        </w:rPr>
        <w:t>μαθητών και μαθητριών που έδωσ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22912">
        <w:rPr>
          <w:rFonts w:ascii="Arial-BoldMT" w:hAnsi="Arial-BoldMT"/>
          <w:b/>
          <w:bCs/>
          <w:color w:val="242021"/>
          <w:sz w:val="56"/>
          <w:szCs w:val="56"/>
        </w:rPr>
        <w:t>την κάθε απάντηση.</w:t>
      </w:r>
    </w:p>
    <w:p w14:paraId="6F893D69" w14:textId="77777777" w:rsidR="00122912" w:rsidRDefault="008954FD" w:rsidP="00F6312F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7216" behindDoc="0" locked="0" layoutInCell="0" allowOverlap="0" wp14:anchorId="00287E63" wp14:editId="2C85487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2" name="Πλαίσιο κειμένου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7B6B56" w14:textId="77777777" w:rsidR="005302FC" w:rsidRPr="000A7E47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3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287E63" id="Πλαίσιο κειμένου 562" o:spid="_x0000_s1136" type="#_x0000_t202" style="position:absolute;margin-left:0;margin-top:785.3pt;width:186.8pt;height:36pt;z-index:25293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7hCsQ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eC7hC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27B6B56" w14:textId="77777777" w:rsidR="005302FC" w:rsidRPr="000A7E47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3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F05CA98" w14:textId="77777777" w:rsidR="00122912" w:rsidRDefault="00122912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</w:p>
    <w:p w14:paraId="1C3A2753" w14:textId="77777777" w:rsidR="00122912" w:rsidRDefault="00122912" w:rsidP="00122912">
      <w:pPr>
        <w:jc w:val="center"/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103A36C0" wp14:editId="24532371">
            <wp:extent cx="2743200" cy="2647315"/>
            <wp:effectExtent l="0" t="0" r="0" b="635"/>
            <wp:docPr id="110" name="Εικόνα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36999" w14:textId="77777777" w:rsidR="00122912" w:rsidRDefault="00122912" w:rsidP="00F6312F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inline distT="0" distB="0" distL="0" distR="0" wp14:anchorId="248368AA" wp14:editId="60530797">
                <wp:extent cx="360000" cy="360000"/>
                <wp:effectExtent l="0" t="0" r="21590" b="21590"/>
                <wp:docPr id="112" name="Ορθογώνιο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8F8A1FC" id="Ορθογώνιο 112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" fillcolor="#4f81bd [3204]" strokecolor="#243f60 [1604]" strokeweight="2pt">
                <w10:anchorlock/>
              </v:rect>
            </w:pict>
          </mc:Fallback>
        </mc:AlternateConten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122912">
        <w:rPr>
          <w:rFonts w:ascii="Tahoma-Bold" w:hAnsi="Tahoma-Bold"/>
          <w:b/>
          <w:bCs/>
          <w:color w:val="242021"/>
          <w:sz w:val="56"/>
          <w:szCs w:val="56"/>
        </w:rPr>
        <w:t xml:space="preserve">γάλα 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inline distT="0" distB="0" distL="0" distR="0" wp14:anchorId="6C5710C8" wp14:editId="632BBC32">
                <wp:extent cx="360000" cy="360000"/>
                <wp:effectExtent l="0" t="0" r="21590" b="21590"/>
                <wp:docPr id="111" name="Ορθογώνιο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B9054C9" id="Ορθογώνιο 111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" fillcolor="red" strokecolor="red" strokeweight="2pt">
                <w10:anchorlock/>
              </v:rect>
            </w:pict>
          </mc:Fallback>
        </mc:AlternateConten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proofErr w:type="spellStart"/>
      <w:r w:rsidRPr="00122912">
        <w:rPr>
          <w:rFonts w:ascii="Tahoma-Bold" w:hAnsi="Tahoma-Bold"/>
          <w:b/>
          <w:bCs/>
          <w:color w:val="242021"/>
          <w:sz w:val="56"/>
          <w:szCs w:val="56"/>
        </w:rPr>
        <w:t>γάλα</w:t>
      </w:r>
      <w:proofErr w:type="spellEnd"/>
      <w:r w:rsidRPr="00122912">
        <w:rPr>
          <w:rFonts w:ascii="Tahoma-Bold" w:hAnsi="Tahoma-Bold"/>
          <w:b/>
          <w:bCs/>
          <w:color w:val="242021"/>
          <w:sz w:val="56"/>
          <w:szCs w:val="56"/>
        </w:rPr>
        <w:t xml:space="preserve"> με δημητριακά</w:t>
      </w:r>
    </w:p>
    <w:p w14:paraId="63F7199A" w14:textId="77777777" w:rsidR="00122912" w:rsidRDefault="00122912" w:rsidP="00F6312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inline distT="0" distB="0" distL="0" distR="0" wp14:anchorId="1FDFA79A" wp14:editId="622D85D3">
                <wp:extent cx="360000" cy="360000"/>
                <wp:effectExtent l="0" t="0" r="21590" b="21590"/>
                <wp:docPr id="113" name="Ορθογώνιο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C20D"/>
                        </a:solidFill>
                        <a:ln>
                          <a:solidFill>
                            <a:srgbClr val="FFC20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0962907" id="Ορθογώνιο 113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" fillcolor="#ffc20d" strokecolor="#ffc20d" strokeweight="2pt">
                <w10:anchorlock/>
              </v:rect>
            </w:pict>
          </mc:Fallback>
        </mc:AlternateConten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122912">
        <w:rPr>
          <w:rFonts w:ascii="Tahoma-Bold" w:hAnsi="Tahoma-Bold"/>
          <w:b/>
          <w:bCs/>
          <w:color w:val="242021"/>
          <w:sz w:val="56"/>
          <w:szCs w:val="56"/>
        </w:rPr>
        <w:t>χυμός πορτοκαλιού</w:t>
      </w:r>
    </w:p>
    <w:p w14:paraId="199E0F13" w14:textId="77777777" w:rsidR="00122912" w:rsidRDefault="008954FD" w:rsidP="00F6312F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9264" behindDoc="0" locked="0" layoutInCell="0" allowOverlap="0" wp14:anchorId="0773E96A" wp14:editId="04CE415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3" name="Πλαίσιο κειμένου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6D72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4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3E96A" id="Πλαίσιο κειμένου 563" o:spid="_x0000_s1137" type="#_x0000_t202" style="position:absolute;margin-left:0;margin-top:785.3pt;width:186.8pt;height:36pt;z-index:252939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zXYsQIAADQ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v4zXY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D436D72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4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FB5157B" w14:textId="77777777" w:rsidR="00122912" w:rsidRDefault="00BE76C9" w:rsidP="00F6312F">
      <w:pPr>
        <w:rPr>
          <w:rFonts w:ascii="Tahoma-Bold" w:hAnsi="Tahoma-Bold"/>
          <w:b/>
          <w:bCs/>
          <w:sz w:val="56"/>
          <w:szCs w:val="56"/>
        </w:rPr>
      </w:pPr>
      <w:r w:rsidRPr="00BE76C9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Βρίσκουμε το πλήθος των μαθητών και μαθητριών που έδωσε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καθεμία απάντηση</w:t>
      </w:r>
    </w:p>
    <w:p w14:paraId="4105F7C2" w14:textId="77777777" w:rsidR="00122912" w:rsidRDefault="00122912" w:rsidP="00F6312F">
      <w:pPr>
        <w:rPr>
          <w:rFonts w:ascii="Tahoma-Bold" w:hAnsi="Tahoma-Bold"/>
          <w:b/>
          <w:bCs/>
          <w:sz w:val="56"/>
          <w:szCs w:val="56"/>
        </w:rPr>
      </w:pPr>
    </w:p>
    <w:p w14:paraId="1CFEB2C8" w14:textId="77777777" w:rsidR="00BE76C9" w:rsidRDefault="00BE76C9" w:rsidP="00F6312F">
      <w:pPr>
        <w:rPr>
          <w:rFonts w:ascii="Tahoma-Bold" w:hAnsi="Tahoma-Bold"/>
          <w:b/>
          <w:bCs/>
          <w:sz w:val="56"/>
          <w:szCs w:val="56"/>
        </w:rPr>
        <w:sectPr w:rsidR="00BE76C9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2"/>
        <w:gridCol w:w="1987"/>
        <w:gridCol w:w="4109"/>
        <w:gridCol w:w="4550"/>
      </w:tblGrid>
      <w:tr w:rsidR="00BE76C9" w:rsidRPr="00BE76C9" w14:paraId="5EE23E39" w14:textId="77777777" w:rsidTr="00BE76C9">
        <w:trPr>
          <w:trHeight w:hRule="exact" w:val="1604"/>
        </w:trPr>
        <w:tc>
          <w:tcPr>
            <w:tcW w:w="3672" w:type="dxa"/>
            <w:shd w:val="clear" w:color="auto" w:fill="FFFFFF"/>
            <w:vAlign w:val="center"/>
          </w:tcPr>
          <w:p w14:paraId="721D6C4F" w14:textId="77777777" w:rsidR="00BE76C9" w:rsidRP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10"/>
                <w:szCs w:val="10"/>
                <w:lang w:eastAsia="el-GR"/>
              </w:rPr>
            </w:pPr>
          </w:p>
        </w:tc>
        <w:tc>
          <w:tcPr>
            <w:tcW w:w="1987" w:type="dxa"/>
            <w:shd w:val="clear" w:color="auto" w:fill="FFFFFF"/>
            <w:vAlign w:val="center"/>
          </w:tcPr>
          <w:p w14:paraId="6DD101BE" w14:textId="77777777" w:rsidR="00BE76C9" w:rsidRP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γάλα</w:t>
            </w:r>
          </w:p>
        </w:tc>
        <w:tc>
          <w:tcPr>
            <w:tcW w:w="4109" w:type="dxa"/>
            <w:shd w:val="clear" w:color="auto" w:fill="FFFFFF"/>
            <w:vAlign w:val="center"/>
          </w:tcPr>
          <w:p w14:paraId="063CB75C" w14:textId="77777777" w:rsid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 xml:space="preserve">γάλα με </w:t>
            </w:r>
          </w:p>
          <w:p w14:paraId="6252F619" w14:textId="77777777" w:rsidR="00BE76C9" w:rsidRP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δημητριακά</w:t>
            </w:r>
          </w:p>
        </w:tc>
        <w:tc>
          <w:tcPr>
            <w:tcW w:w="4550" w:type="dxa"/>
            <w:shd w:val="clear" w:color="auto" w:fill="FFFFFF"/>
            <w:vAlign w:val="center"/>
          </w:tcPr>
          <w:p w14:paraId="23B80755" w14:textId="77777777" w:rsidR="00BE76C9" w:rsidRP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χυμός</w:t>
            </w:r>
          </w:p>
          <w:p w14:paraId="65FE1115" w14:textId="77777777" w:rsidR="00BE76C9" w:rsidRPr="00BE76C9" w:rsidRDefault="00BE76C9" w:rsidP="00BE76C9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πορτοκαλιού</w:t>
            </w:r>
          </w:p>
        </w:tc>
      </w:tr>
      <w:tr w:rsidR="00BE76C9" w:rsidRPr="00BE76C9" w14:paraId="6306423A" w14:textId="77777777" w:rsidTr="00BE76C9">
        <w:trPr>
          <w:trHeight w:hRule="exact" w:val="1996"/>
        </w:trPr>
        <w:tc>
          <w:tcPr>
            <w:tcW w:w="3672" w:type="dxa"/>
            <w:shd w:val="clear" w:color="auto" w:fill="FFFFFF"/>
            <w:vAlign w:val="center"/>
          </w:tcPr>
          <w:p w14:paraId="287A0A9E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πλήθος</w:t>
            </w:r>
          </w:p>
          <w:p w14:paraId="6CF6172D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μαθητών/</w:t>
            </w:r>
          </w:p>
          <w:p w14:paraId="37E41A00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Arial" w:eastAsia="Times New Roman" w:hAnsi="Arial" w:cs="Arial"/>
                <w:b/>
                <w:bCs/>
                <w:sz w:val="54"/>
                <w:szCs w:val="54"/>
                <w:lang w:eastAsia="el-GR"/>
              </w:rPr>
            </w:pPr>
            <w:r w:rsidRPr="00BE76C9">
              <w:rPr>
                <w:rFonts w:ascii="Arial" w:eastAsia="Times New Roman" w:hAnsi="Arial" w:cs="Arial"/>
                <w:b/>
                <w:bCs/>
                <w:color w:val="000000"/>
                <w:sz w:val="54"/>
                <w:szCs w:val="54"/>
                <w:shd w:val="clear" w:color="auto" w:fill="FFFFFF"/>
                <w:lang w:eastAsia="el-GR"/>
              </w:rPr>
              <w:t>μαθητριών</w:t>
            </w:r>
          </w:p>
        </w:tc>
        <w:tc>
          <w:tcPr>
            <w:tcW w:w="1987" w:type="dxa"/>
            <w:shd w:val="clear" w:color="auto" w:fill="FFFFFF"/>
          </w:tcPr>
          <w:p w14:paraId="44C64732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10"/>
                <w:szCs w:val="10"/>
                <w:lang w:eastAsia="el-GR"/>
              </w:rPr>
            </w:pPr>
          </w:p>
        </w:tc>
        <w:tc>
          <w:tcPr>
            <w:tcW w:w="4109" w:type="dxa"/>
            <w:shd w:val="clear" w:color="auto" w:fill="FFFFFF"/>
          </w:tcPr>
          <w:p w14:paraId="05A610CD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10"/>
                <w:szCs w:val="10"/>
                <w:lang w:eastAsia="el-GR"/>
              </w:rPr>
            </w:pPr>
          </w:p>
        </w:tc>
        <w:tc>
          <w:tcPr>
            <w:tcW w:w="4550" w:type="dxa"/>
            <w:shd w:val="clear" w:color="auto" w:fill="FFFFFF"/>
          </w:tcPr>
          <w:p w14:paraId="4EDF2E76" w14:textId="77777777" w:rsidR="00BE76C9" w:rsidRPr="00BE76C9" w:rsidRDefault="00BE76C9" w:rsidP="00BE76C9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10"/>
                <w:szCs w:val="10"/>
                <w:lang w:eastAsia="el-GR"/>
              </w:rPr>
            </w:pPr>
          </w:p>
        </w:tc>
      </w:tr>
    </w:tbl>
    <w:p w14:paraId="0227915A" w14:textId="77777777" w:rsidR="00BE76C9" w:rsidRDefault="00BE76C9" w:rsidP="00F6312F">
      <w:pPr>
        <w:rPr>
          <w:rFonts w:ascii="Tahoma-Bold" w:hAnsi="Tahoma-Bold"/>
          <w:b/>
          <w:bCs/>
          <w:sz w:val="56"/>
          <w:szCs w:val="56"/>
        </w:rPr>
      </w:pPr>
    </w:p>
    <w:p w14:paraId="42FFDAD9" w14:textId="77777777" w:rsidR="00BE76C9" w:rsidRDefault="00BE76C9" w:rsidP="00F6312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76C9">
        <w:rPr>
          <w:rFonts w:ascii="Tahoma-Bold" w:hAnsi="Tahoma-Bold"/>
          <w:b/>
          <w:bCs/>
          <w:color w:val="0089CF"/>
          <w:sz w:val="56"/>
          <w:szCs w:val="56"/>
        </w:rPr>
        <w:t xml:space="preserve">3.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Ο Αντρέι, κατά τη διάρκεια της επίσκεψής του σ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ένα εργαστήριο ψηφιδωτών, έφτιαξε το τετράγω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ψηφιδωτό της εικόνας (</w:t>
      </w:r>
      <w:r w:rsidRPr="003F0188">
        <w:rPr>
          <w:rFonts w:ascii="Arial-BoldMT" w:hAnsi="Arial-BoldMT"/>
          <w:b/>
          <w:bCs/>
          <w:color w:val="242021"/>
          <w:sz w:val="56"/>
          <w:szCs w:val="56"/>
        </w:rPr>
        <w:t>σελίδα 97 / 21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). Εκφράζ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76C9">
        <w:rPr>
          <w:rFonts w:ascii="Arial-BoldMT" w:hAnsi="Arial-BoldMT"/>
          <w:b/>
          <w:bCs/>
          <w:color w:val="242021"/>
          <w:sz w:val="56"/>
          <w:szCs w:val="56"/>
        </w:rPr>
        <w:t>το μέρος της επιφάνειας του ψηφιδωτού που καλύπτεται με:</w:t>
      </w:r>
      <w:r w:rsidR="009C59CF"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9248" behindDoc="0" locked="0" layoutInCell="0" allowOverlap="0" wp14:anchorId="77ADFC39" wp14:editId="68B21170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5" name="Πλαίσιο κειμένου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E5A246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5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ADFC39" id="Πλαίσιο κειμένου 195" o:spid="_x0000_s1138" type="#_x0000_t202" style="position:absolute;margin-left:0;margin-top:538.65pt;width:186.8pt;height:36pt;z-index:253109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Qud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YtG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g6GNb1WykPQCpKEk&#10;dA6aDE8NbAqpXmHUwNgmWL9cEcUwKh8KkNcIpGDnfN9Q+8Zi3yAiA6gEG4z67dz0b8OqVnxZQKRe&#10;0EIegyRz7tRyw2ojZBhNl9XmGbGzv287r5vHbvYD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DPtC52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9E5A246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5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C7B96AA" w14:textId="77777777" w:rsidR="00DC202A" w:rsidRDefault="00DC202A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</w:p>
    <w:tbl>
      <w:tblPr>
        <w:tblW w:w="14572" w:type="dxa"/>
        <w:tblBorders>
          <w:top w:val="single" w:sz="18" w:space="0" w:color="E36C0A" w:themeColor="accent6" w:themeShade="BF"/>
          <w:left w:val="single" w:sz="18" w:space="0" w:color="E36C0A" w:themeColor="accent6" w:themeShade="BF"/>
          <w:bottom w:val="single" w:sz="18" w:space="0" w:color="E36C0A" w:themeColor="accent6" w:themeShade="BF"/>
          <w:right w:val="single" w:sz="18" w:space="0" w:color="E36C0A" w:themeColor="accent6" w:themeShade="BF"/>
          <w:insideH w:val="single" w:sz="18" w:space="0" w:color="E36C0A" w:themeColor="accent6" w:themeShade="BF"/>
          <w:insideV w:val="single" w:sz="18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3643"/>
        <w:gridCol w:w="3643"/>
        <w:gridCol w:w="3643"/>
        <w:gridCol w:w="3643"/>
      </w:tblGrid>
      <w:tr w:rsidR="005115B8" w:rsidRPr="006012EC" w14:paraId="210ACA3E" w14:textId="77777777" w:rsidTr="005115B8">
        <w:tc>
          <w:tcPr>
            <w:tcW w:w="2280" w:type="dxa"/>
            <w:vAlign w:val="center"/>
            <w:hideMark/>
          </w:tcPr>
          <w:p w14:paraId="5C4FF4D0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 xml:space="preserve">Χρώμα </w:t>
            </w:r>
          </w:p>
        </w:tc>
        <w:tc>
          <w:tcPr>
            <w:tcW w:w="2280" w:type="dxa"/>
            <w:vAlign w:val="center"/>
            <w:hideMark/>
          </w:tcPr>
          <w:p w14:paraId="026FAF8D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Με δεκαδικό αριθμό</w:t>
            </w:r>
          </w:p>
        </w:tc>
        <w:tc>
          <w:tcPr>
            <w:tcW w:w="2280" w:type="dxa"/>
            <w:vAlign w:val="center"/>
            <w:hideMark/>
          </w:tcPr>
          <w:p w14:paraId="11AE5B7D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Με κλάσμα με</w:t>
            </w: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παρονομαστή</w:t>
            </w: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 100</w:t>
            </w:r>
          </w:p>
        </w:tc>
        <w:tc>
          <w:tcPr>
            <w:tcW w:w="2280" w:type="dxa"/>
            <w:vAlign w:val="center"/>
            <w:hideMark/>
          </w:tcPr>
          <w:p w14:paraId="68F884C8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Με ποσοστό στα</w:t>
            </w: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6012EC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εκατό (%)</w:t>
            </w:r>
          </w:p>
        </w:tc>
      </w:tr>
      <w:tr w:rsidR="005115B8" w:rsidRPr="006012EC" w14:paraId="2B660DE7" w14:textId="77777777" w:rsidTr="005115B8">
        <w:tc>
          <w:tcPr>
            <w:tcW w:w="1320" w:type="dxa"/>
            <w:vAlign w:val="center"/>
            <w:hideMark/>
          </w:tcPr>
          <w:p w14:paraId="35FD8158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όκκινο</w:t>
            </w:r>
          </w:p>
        </w:tc>
        <w:tc>
          <w:tcPr>
            <w:tcW w:w="0" w:type="auto"/>
            <w:vAlign w:val="center"/>
            <w:hideMark/>
          </w:tcPr>
          <w:p w14:paraId="5957D81F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1A0AFE39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32C785D5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</w:tr>
      <w:tr w:rsidR="005115B8" w:rsidRPr="006012EC" w14:paraId="70E8A43B" w14:textId="77777777" w:rsidTr="005115B8">
        <w:tc>
          <w:tcPr>
            <w:tcW w:w="1320" w:type="dxa"/>
            <w:vAlign w:val="center"/>
            <w:hideMark/>
          </w:tcPr>
          <w:p w14:paraId="05302260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ράσινο</w:t>
            </w:r>
          </w:p>
        </w:tc>
        <w:tc>
          <w:tcPr>
            <w:tcW w:w="0" w:type="auto"/>
            <w:vAlign w:val="center"/>
            <w:hideMark/>
          </w:tcPr>
          <w:p w14:paraId="22A36CFB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7298A42F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64DF9875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</w:tr>
      <w:tr w:rsidR="005115B8" w:rsidRPr="006012EC" w14:paraId="51345845" w14:textId="77777777" w:rsidTr="005115B8">
        <w:tc>
          <w:tcPr>
            <w:tcW w:w="1320" w:type="dxa"/>
            <w:vAlign w:val="center"/>
            <w:hideMark/>
          </w:tcPr>
          <w:p w14:paraId="27F16292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6012EC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ίτρινο</w:t>
            </w:r>
          </w:p>
        </w:tc>
        <w:tc>
          <w:tcPr>
            <w:tcW w:w="0" w:type="auto"/>
            <w:vAlign w:val="center"/>
            <w:hideMark/>
          </w:tcPr>
          <w:p w14:paraId="725F4DAF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4D3419D3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62CF992E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</w:tr>
      <w:tr w:rsidR="005115B8" w:rsidRPr="006012EC" w14:paraId="602C3184" w14:textId="77777777" w:rsidTr="005115B8">
        <w:tc>
          <w:tcPr>
            <w:tcW w:w="1290" w:type="dxa"/>
            <w:vAlign w:val="center"/>
            <w:hideMark/>
          </w:tcPr>
          <w:p w14:paraId="602B31BF" w14:textId="77777777" w:rsidR="005115B8" w:rsidRPr="006012EC" w:rsidRDefault="009C59CF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9C59CF">
              <w:rPr>
                <w:rFonts w:ascii="Arial" w:eastAsia="Times New Roman" w:hAnsi="Arial" w:cs="Arial"/>
                <w:b/>
                <w:bCs/>
                <w:noProof/>
                <w:color w:val="242021"/>
                <w:sz w:val="56"/>
                <w:szCs w:val="5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3105152" behindDoc="0" locked="0" layoutInCell="0" allowOverlap="0" wp14:anchorId="1253E3E9" wp14:editId="375B1C8A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6840855</wp:posOffset>
                      </wp:positionV>
                      <wp:extent cx="2372400" cy="457200"/>
                      <wp:effectExtent l="0" t="0" r="8890" b="0"/>
                      <wp:wrapNone/>
                      <wp:docPr id="193" name="Πλαίσιο κειμένου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D10BA3" w14:textId="77777777" w:rsidR="005302FC" w:rsidRPr="005950A8" w:rsidRDefault="005302FC" w:rsidP="00B21134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53E3E9" id="Πλαίσιο κειμένου 193" o:spid="_x0000_s1139" type="#_x0000_t202" style="position:absolute;margin-left:0;margin-top:538.65pt;width:186.8pt;height:36pt;z-index:253105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ZyfsAIAADQFAAAOAAAAZHJzL2Uyb0RvYy54bWysVEtu2zAQ3RfoHQjuHUmOHFuC5SBxqqJA&#10;+gHSHoCWKIuoRLIkbSkNuip6j16gKLrooj/kBsqVOqRs1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LRxnJ+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0BD10BA3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5115B8" w:rsidRPr="006012EC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πλε</w:t>
            </w:r>
          </w:p>
        </w:tc>
        <w:tc>
          <w:tcPr>
            <w:tcW w:w="0" w:type="auto"/>
            <w:vAlign w:val="center"/>
            <w:hideMark/>
          </w:tcPr>
          <w:p w14:paraId="74204EB1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1677C222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0B5F4023" w14:textId="77777777" w:rsidR="005115B8" w:rsidRPr="006012EC" w:rsidRDefault="005115B8" w:rsidP="00585E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l-GR"/>
              </w:rPr>
            </w:pPr>
          </w:p>
        </w:tc>
      </w:tr>
    </w:tbl>
    <w:p w14:paraId="1A7474A4" w14:textId="77777777" w:rsidR="00DC202A" w:rsidRDefault="009C59CF" w:rsidP="00F6312F">
      <w:pPr>
        <w:rPr>
          <w:rFonts w:ascii="Tahoma-Bold" w:hAnsi="Tahoma-Bold"/>
          <w:b/>
          <w:bCs/>
          <w:sz w:val="56"/>
          <w:szCs w:val="56"/>
        </w:rPr>
      </w:pPr>
      <w:r w:rsidRPr="009C59CF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7200" behindDoc="0" locked="0" layoutInCell="0" allowOverlap="0" wp14:anchorId="3D62AB21" wp14:editId="0D4BF86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4" name="Πλαίσιο κειμένου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287E01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6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62AB21" id="Πλαίσιο κειμένου 194" o:spid="_x0000_s1140" type="#_x0000_t202" style="position:absolute;margin-left:0;margin-top:538.65pt;width:186.8pt;height:36pt;z-index:253107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t/srwIAADQ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Iebf7K8CAAA0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E287E01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6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0AB6956" w14:textId="77777777" w:rsidR="00BE76C9" w:rsidRDefault="00BE76C9" w:rsidP="00F6312F">
      <w:pPr>
        <w:rPr>
          <w:rFonts w:ascii="Tahoma-Bold" w:hAnsi="Tahoma-Bold"/>
          <w:b/>
          <w:bCs/>
          <w:sz w:val="56"/>
          <w:szCs w:val="56"/>
        </w:rPr>
      </w:pPr>
    </w:p>
    <w:p w14:paraId="4AF4ACBB" w14:textId="77777777" w:rsidR="00BE76C9" w:rsidRDefault="00BE76C9" w:rsidP="00F6312F">
      <w:pPr>
        <w:rPr>
          <w:rFonts w:ascii="Tahoma-Bold" w:hAnsi="Tahoma-Bold"/>
          <w:b/>
          <w:bCs/>
          <w:sz w:val="56"/>
          <w:szCs w:val="56"/>
        </w:rPr>
        <w:sectPr w:rsidR="00BE76C9" w:rsidSect="00BE76C9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27936D62" w14:textId="77777777" w:rsidR="00BE76C9" w:rsidRDefault="00A83E89" w:rsidP="00A83E89">
      <w:pPr>
        <w:jc w:val="center"/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3684E148" wp14:editId="22C34F8A">
            <wp:extent cx="3615055" cy="3615055"/>
            <wp:effectExtent l="0" t="0" r="4445" b="4445"/>
            <wp:docPr id="114" name="Εικόνα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361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819AC" w14:textId="77777777" w:rsidR="00BE76C9" w:rsidRDefault="00BE76C9" w:rsidP="00F6312F">
      <w:pPr>
        <w:rPr>
          <w:rFonts w:ascii="Tahoma-Bold" w:hAnsi="Tahoma-Bold"/>
          <w:b/>
          <w:bCs/>
          <w:sz w:val="56"/>
          <w:szCs w:val="56"/>
        </w:rPr>
      </w:pPr>
    </w:p>
    <w:p w14:paraId="465DC9DB" w14:textId="77777777" w:rsidR="00A83E89" w:rsidRDefault="00A83E8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1312" behindDoc="0" locked="0" layoutInCell="0" allowOverlap="0" wp14:anchorId="39CF2671" wp14:editId="5B02979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4" name="Πλαίσιο κειμένου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370F38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7 / 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CF2671" id="Πλαίσιο κειμένου 564" o:spid="_x0000_s1141" type="#_x0000_t202" style="position:absolute;margin-left:0;margin-top:785.3pt;width:186.8pt;height:36pt;z-index:252941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RhFsgIAADQ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26EYRb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1370F38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7 / 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600F18" w14:paraId="33908816" w14:textId="77777777" w:rsidTr="00907A0B">
        <w:tc>
          <w:tcPr>
            <w:tcW w:w="9639" w:type="dxa"/>
            <w:shd w:val="clear" w:color="auto" w:fill="006600"/>
          </w:tcPr>
          <w:p w14:paraId="17159F64" w14:textId="77777777" w:rsidR="00F6312F" w:rsidRPr="00C058D4" w:rsidRDefault="00F6312F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6312F" w:rsidRPr="00600F18" w14:paraId="22236336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4AC175C7" w14:textId="77777777" w:rsidR="006D2120" w:rsidRDefault="006D2120" w:rsidP="00907A0B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D21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ποσοστό εκφράζει το μέρ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D21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ας ποσότητας.</w:t>
            </w:r>
          </w:p>
          <w:p w14:paraId="7AD03F90" w14:textId="77777777" w:rsidR="00F6312F" w:rsidRPr="008C37C2" w:rsidRDefault="006D2120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D21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6D212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σοστό στα εκατό (%) </w:t>
            </w:r>
            <w:r w:rsidRPr="006D212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ένα μέρος από τα 100 ίσα μέρη στα οποία χωρίζουμε την ακέραιη μονάδα.</w:t>
            </w:r>
          </w:p>
        </w:tc>
      </w:tr>
    </w:tbl>
    <w:p w14:paraId="42A1D7AC" w14:textId="77777777" w:rsidR="00F6312F" w:rsidRDefault="00F6312F" w:rsidP="00F6312F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83E89" w:rsidRPr="00BA0FB5" w14:paraId="6A40CA3A" w14:textId="77777777" w:rsidTr="00585EA9">
        <w:trPr>
          <w:jc w:val="center"/>
        </w:trPr>
        <w:tc>
          <w:tcPr>
            <w:tcW w:w="9639" w:type="dxa"/>
            <w:shd w:val="clear" w:color="auto" w:fill="FF0000"/>
          </w:tcPr>
          <w:p w14:paraId="55DBBF25" w14:textId="77777777" w:rsidR="00A83E89" w:rsidRPr="00BA0FB5" w:rsidRDefault="00A83E89" w:rsidP="00585EA9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A83E89" w:rsidRPr="00E774EC" w14:paraId="0922A914" w14:textId="77777777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29B0077" w14:textId="77777777" w:rsidR="00043AA2" w:rsidRPr="00043AA2" w:rsidRDefault="00043AA2" w:rsidP="00AD0FB4">
            <w:pPr>
              <w:pStyle w:val="a3"/>
              <w:numPr>
                <w:ilvl w:val="0"/>
                <w:numId w:val="8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</w:t>
            </w:r>
            <w:r w:rsidRPr="00043AA2">
              <w:t xml:space="preserve"> </w:t>
            </w: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25% των 200 κιλών λάδι.</w:t>
            </w:r>
          </w:p>
          <w:p w14:paraId="1F6DB691" w14:textId="77777777" w:rsidR="00043AA2" w:rsidRDefault="00043AA2" w:rsidP="00585EA9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ίζουμε το 200 σε 100 ίσ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ρη και παίρνουμε τα 25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ά.</w:t>
            </w:r>
          </w:p>
          <w:p w14:paraId="4F018A47" w14:textId="77777777" w:rsidR="00A83E89" w:rsidRPr="002D641F" w:rsidRDefault="00043AA2" w:rsidP="00585EA9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043A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00 : 100 = 2 και 2 x 25 = 50 κιλά</w:t>
            </w:r>
          </w:p>
        </w:tc>
      </w:tr>
    </w:tbl>
    <w:p w14:paraId="11BD0B3B" w14:textId="77777777" w:rsidR="00F6312F" w:rsidRDefault="008954FD" w:rsidP="00F6312F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3360" behindDoc="0" locked="0" layoutInCell="0" allowOverlap="0" wp14:anchorId="0D7D5957" wp14:editId="1CD912E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5" name="Πλαίσιο κειμένου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788A53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8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D5957" id="Πλαίσιο κειμένου 565" o:spid="_x0000_s1142" type="#_x0000_t202" style="position:absolute;margin-left:0;margin-top:785.3pt;width:186.8pt;height:36pt;z-index:252943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g7dsgIAADQ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a9IO3b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3788A53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8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C649B4C" w14:textId="77777777" w:rsidR="00F6312F" w:rsidRDefault="00F6312F" w:rsidP="00F6312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600F18" w14:paraId="3C3CD073" w14:textId="77777777" w:rsidTr="00907A0B">
        <w:tc>
          <w:tcPr>
            <w:tcW w:w="9639" w:type="dxa"/>
            <w:shd w:val="clear" w:color="auto" w:fill="006600"/>
          </w:tcPr>
          <w:p w14:paraId="5AA66350" w14:textId="77777777" w:rsidR="00F6312F" w:rsidRPr="00C058D4" w:rsidRDefault="00F6312F" w:rsidP="00907A0B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6312F" w:rsidRPr="00600F18" w14:paraId="4D48D287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0415A432" w14:textId="77777777" w:rsidR="00F6312F" w:rsidRPr="008C37C2" w:rsidRDefault="00237010" w:rsidP="00907A0B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2370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οσοστό στα εκατό (%)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πορεί να εκφραστεί με </w:t>
            </w:r>
            <w:r w:rsidRPr="002370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ό κλάσμα με παρονομαστή 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370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100 </w:t>
            </w: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αι με </w:t>
            </w:r>
            <w:r w:rsidRPr="002370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εκαδικό αριθμό</w:t>
            </w: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7DC16001" w14:textId="77777777" w:rsidR="00237010" w:rsidRDefault="00237010" w:rsidP="00F6312F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BA0FB5" w14:paraId="00731AC2" w14:textId="77777777" w:rsidTr="00585EA9">
        <w:trPr>
          <w:jc w:val="center"/>
        </w:trPr>
        <w:tc>
          <w:tcPr>
            <w:tcW w:w="9639" w:type="dxa"/>
            <w:shd w:val="clear" w:color="auto" w:fill="FF0000"/>
          </w:tcPr>
          <w:p w14:paraId="7E8CF3D4" w14:textId="77777777" w:rsidR="00237010" w:rsidRPr="00BA0FB5" w:rsidRDefault="00237010" w:rsidP="00585EA9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237010" w:rsidRPr="00E774EC" w14:paraId="67559B80" w14:textId="77777777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AD63900" w14:textId="77777777" w:rsidR="00237010" w:rsidRPr="002D641F" w:rsidRDefault="00237010" w:rsidP="00237010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520" w:dyaOrig="1320" w14:anchorId="4EB71FE1">
                <v:shape id="_x0000_i1065" type="#_x0000_t75" style="width:225.45pt;height:66.3pt" o:ole="">
                  <v:imagedata r:id="rId139" o:title=""/>
                </v:shape>
                <o:OLEObject Type="Embed" ProgID="Equation.DSMT4" ShapeID="_x0000_i1065" DrawAspect="Content" ObjectID="_1620223218" r:id="rId140"/>
              </w:object>
            </w:r>
          </w:p>
        </w:tc>
      </w:tr>
    </w:tbl>
    <w:p w14:paraId="5A3B7562" w14:textId="77777777" w:rsidR="00237010" w:rsidRDefault="00237010" w:rsidP="00F6312F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600F18" w14:paraId="171C3957" w14:textId="77777777" w:rsidTr="00585EA9">
        <w:tc>
          <w:tcPr>
            <w:tcW w:w="9639" w:type="dxa"/>
            <w:shd w:val="clear" w:color="auto" w:fill="006600"/>
          </w:tcPr>
          <w:p w14:paraId="3613226B" w14:textId="77777777" w:rsidR="00237010" w:rsidRPr="00C058D4" w:rsidRDefault="00237010" w:rsidP="00585EA9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237010" w:rsidRPr="00600F18" w14:paraId="4B3BF8B1" w14:textId="77777777" w:rsidTr="00585EA9">
        <w:trPr>
          <w:trHeight w:val="294"/>
        </w:trPr>
        <w:tc>
          <w:tcPr>
            <w:tcW w:w="9639" w:type="dxa"/>
            <w:shd w:val="clear" w:color="auto" w:fill="D9FFD9"/>
          </w:tcPr>
          <w:p w14:paraId="30D0899C" w14:textId="77777777" w:rsidR="00237010" w:rsidRPr="008C37C2" w:rsidRDefault="00237010" w:rsidP="00585EA9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οσότητα που εκφράζει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σοστό εξαρτάται από την τιμ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370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οποία αναφέρεται.</w:t>
            </w:r>
          </w:p>
        </w:tc>
      </w:tr>
    </w:tbl>
    <w:p w14:paraId="56C08207" w14:textId="77777777" w:rsidR="00237010" w:rsidRDefault="008954FD" w:rsidP="00F6312F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5408" behindDoc="0" locked="0" layoutInCell="0" allowOverlap="0" wp14:anchorId="624ECD28" wp14:editId="0421703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6" name="Πλαίσιο κειμένου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4736F2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9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ECD28" id="Πλαίσιο κειμένου 566" o:spid="_x0000_s1143" type="#_x0000_t202" style="position:absolute;margin-left:0;margin-top:785.3pt;width:186.8pt;height:36pt;z-index:252945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nKrsgIAADQ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+HZyq7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A4736F2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9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2493DAE" w14:textId="77777777" w:rsidR="00F6312F" w:rsidRDefault="00F6312F" w:rsidP="00F6312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BA0FB5" w14:paraId="4ED10F11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3ED00EB5" w14:textId="77777777" w:rsidR="00F6312F" w:rsidRPr="00BA0FB5" w:rsidRDefault="00F6312F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F6312F" w:rsidRPr="00E774EC" w14:paraId="17A31827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53BECCC" w14:textId="77777777" w:rsidR="00080719" w:rsidRPr="00080719" w:rsidRDefault="00080719" w:rsidP="00AD0FB4">
            <w:pPr>
              <w:pStyle w:val="a3"/>
              <w:numPr>
                <w:ilvl w:val="0"/>
                <w:numId w:val="8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807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0% των 80€ είναι 16 €.</w:t>
            </w:r>
          </w:p>
          <w:p w14:paraId="26F81DFC" w14:textId="77777777" w:rsidR="00F6312F" w:rsidRPr="00080719" w:rsidRDefault="00080719" w:rsidP="00AD0FB4">
            <w:pPr>
              <w:pStyle w:val="a3"/>
              <w:numPr>
                <w:ilvl w:val="0"/>
                <w:numId w:val="8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08071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0% των 120 € είναι 24 €.</w:t>
            </w:r>
          </w:p>
        </w:tc>
      </w:tr>
    </w:tbl>
    <w:p w14:paraId="66E24E35" w14:textId="77777777" w:rsidR="00F6312F" w:rsidRDefault="008954FD" w:rsidP="00F6312F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7456" behindDoc="0" locked="0" layoutInCell="0" allowOverlap="0" wp14:anchorId="11DBC5E8" wp14:editId="3743FE6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7" name="Πλαίσιο κειμένου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8670BA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DBC5E8" id="Πλαίσιο κειμένου 567" o:spid="_x0000_s1144" type="#_x0000_t202" style="position:absolute;margin-left:0;margin-top:785.3pt;width:186.8pt;height:36pt;z-index:252947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z08sg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Tl89P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78670BA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  <w:t>00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81744" w14:paraId="174FCD03" w14:textId="77777777" w:rsidTr="00907A0B">
        <w:tc>
          <w:tcPr>
            <w:tcW w:w="9639" w:type="dxa"/>
            <w:shd w:val="clear" w:color="auto" w:fill="EFE9FF"/>
          </w:tcPr>
          <w:p w14:paraId="12DF3062" w14:textId="77777777" w:rsidR="00F6312F" w:rsidRPr="00981744" w:rsidRDefault="00F6312F" w:rsidP="00907A0B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46841DFF" wp14:editId="557F9248">
                  <wp:extent cx="500380" cy="719455"/>
                  <wp:effectExtent l="0" t="0" r="0" b="4445"/>
                  <wp:docPr id="97" name="Εικόνα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F6312F" w:rsidRPr="00981744" w14:paraId="0DFB8A70" w14:textId="77777777" w:rsidTr="00907A0B">
        <w:tc>
          <w:tcPr>
            <w:tcW w:w="9639" w:type="dxa"/>
            <w:shd w:val="clear" w:color="auto" w:fill="EFE9FF"/>
          </w:tcPr>
          <w:p w14:paraId="6B78A269" w14:textId="77777777" w:rsidR="00F6312F" w:rsidRPr="00981744" w:rsidRDefault="00080719" w:rsidP="00907A0B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08071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εκφράσετε με ποσοστό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8071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τα εκατό (%) το κλάσμα </w:t>
            </w:r>
            <w:r w:rsidRPr="00883F16">
              <w:rPr>
                <w:position w:val="-48"/>
              </w:rPr>
              <w:object w:dxaOrig="840" w:dyaOrig="1340" w14:anchorId="1A1BBB69">
                <v:shape id="_x0000_i1066" type="#_x0000_t75" style="width:43.6pt;height:68.2pt" o:ole="">
                  <v:imagedata r:id="rId59" o:title=""/>
                </v:shape>
                <o:OLEObject Type="Embed" ProgID="Equation.DSMT4" ShapeID="_x0000_i1066" DrawAspect="Content" ObjectID="_1620223219" r:id="rId141"/>
              </w:object>
            </w:r>
            <w:r w:rsidRPr="0008071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F6312F" w:rsidRPr="00981744" w14:paraId="70FE880F" w14:textId="77777777" w:rsidTr="00907A0B">
        <w:tc>
          <w:tcPr>
            <w:tcW w:w="9639" w:type="dxa"/>
            <w:shd w:val="clear" w:color="auto" w:fill="EFE9FF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585EA9" w14:paraId="3481E319" w14:textId="77777777" w:rsidTr="00585EA9">
              <w:tc>
                <w:tcPr>
                  <w:tcW w:w="4706" w:type="dxa"/>
                  <w:vAlign w:val="center"/>
                </w:tcPr>
                <w:p w14:paraId="05FA9A92" w14:textId="77777777" w:rsidR="00585EA9" w:rsidRDefault="00585EA9" w:rsidP="00585EA9">
                  <w:pPr>
                    <w:framePr w:hSpace="180" w:wrap="around" w:vAnchor="text" w:hAnchor="margin" w:y="16"/>
                    <w:spacing w:line="259" w:lineRule="auto"/>
                    <w:jc w:val="center"/>
                    <w:rPr>
                      <w:rFonts w:ascii="Tahoma-Bold" w:hAnsi="Tahoma-Bold"/>
                      <w:b/>
                      <w:bCs/>
                      <w:sz w:val="56"/>
                      <w:szCs w:val="56"/>
                    </w:rPr>
                  </w:pPr>
                  <w:r w:rsidRPr="00883F16">
                    <w:rPr>
                      <w:position w:val="-48"/>
                    </w:rPr>
                    <w:object w:dxaOrig="840" w:dyaOrig="1340" w14:anchorId="34F16A29">
                      <v:shape id="_x0000_i1067" type="#_x0000_t75" style="width:43.6pt;height:68.2pt" o:ole="">
                        <v:imagedata r:id="rId59" o:title=""/>
                      </v:shape>
                      <o:OLEObject Type="Embed" ProgID="Equation.DSMT4" ShapeID="_x0000_i1067" DrawAspect="Content" ObjectID="_1620223220" r:id="rId142"/>
                    </w:object>
                  </w:r>
                </w:p>
              </w:tc>
              <w:tc>
                <w:tcPr>
                  <w:tcW w:w="4707" w:type="dxa"/>
                  <w:vAlign w:val="center"/>
                </w:tcPr>
                <w:p w14:paraId="7A088922" w14:textId="77777777" w:rsidR="00585EA9" w:rsidRDefault="00585EA9" w:rsidP="00585EA9">
                  <w:pPr>
                    <w:framePr w:hSpace="180" w:wrap="around" w:vAnchor="text" w:hAnchor="margin" w:y="16"/>
                    <w:spacing w:line="259" w:lineRule="auto"/>
                    <w:jc w:val="center"/>
                    <w:rPr>
                      <w:rFonts w:ascii="Tahoma-Bold" w:hAnsi="Tahoma-Bold"/>
                      <w:b/>
                      <w:bCs/>
                      <w:sz w:val="56"/>
                      <w:szCs w:val="56"/>
                    </w:rPr>
                  </w:pPr>
                  <w:r w:rsidRPr="00883F16">
                    <w:rPr>
                      <w:position w:val="-48"/>
                    </w:rPr>
                    <w:object w:dxaOrig="1180" w:dyaOrig="1340" w14:anchorId="2C827785">
                      <v:shape id="_x0000_i1068" type="#_x0000_t75" style="width:62.55pt;height:68.2pt" o:ole="">
                        <v:imagedata r:id="rId143" o:title=""/>
                      </v:shape>
                      <o:OLEObject Type="Embed" ProgID="Equation.DSMT4" ShapeID="_x0000_i1068" DrawAspect="Content" ObjectID="_1620223221" r:id="rId144"/>
                    </w:object>
                  </w:r>
                </w:p>
              </w:tc>
            </w:tr>
            <w:tr w:rsidR="00585EA9" w14:paraId="782D1844" w14:textId="77777777" w:rsidTr="00585EA9">
              <w:tc>
                <w:tcPr>
                  <w:tcW w:w="4706" w:type="dxa"/>
                  <w:vAlign w:val="center"/>
                </w:tcPr>
                <w:p w14:paraId="75F218C2" w14:textId="77777777" w:rsidR="00585EA9" w:rsidRDefault="00585EA9" w:rsidP="00585EA9">
                  <w:pPr>
                    <w:framePr w:hSpace="180" w:wrap="around" w:vAnchor="text" w:hAnchor="margin" w:y="16"/>
                    <w:spacing w:line="259" w:lineRule="auto"/>
                    <w:jc w:val="center"/>
                    <w:rPr>
                      <w:rFonts w:ascii="Tahoma-Bold" w:hAnsi="Tahoma-Bold"/>
                      <w:b/>
                      <w:bCs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42FEDE1" wp14:editId="5DC58BEE">
                        <wp:extent cx="2819400" cy="2752725"/>
                        <wp:effectExtent l="0" t="0" r="0" b="9525"/>
                        <wp:docPr id="79" name="Εικόνα 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19400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14:paraId="63ACD325" w14:textId="77777777" w:rsidR="00585EA9" w:rsidRDefault="00585EA9" w:rsidP="00585EA9">
                  <w:pPr>
                    <w:framePr w:hSpace="180" w:wrap="around" w:vAnchor="text" w:hAnchor="margin" w:y="16"/>
                    <w:spacing w:line="259" w:lineRule="auto"/>
                    <w:jc w:val="center"/>
                    <w:rPr>
                      <w:rFonts w:ascii="Tahoma-Bold" w:hAnsi="Tahoma-Bold"/>
                      <w:b/>
                      <w:bCs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E961654" wp14:editId="5EE391CB">
                        <wp:extent cx="2752725" cy="2752725"/>
                        <wp:effectExtent l="0" t="0" r="9525" b="9525"/>
                        <wp:docPr id="80" name="Εικόνα 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52725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508E322" w14:textId="77777777" w:rsidR="00585EA9" w:rsidRPr="002D641F" w:rsidRDefault="00585EA9" w:rsidP="00907A0B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6FB69943" w14:textId="77777777" w:rsidR="00BA6CF5" w:rsidRDefault="00BA6CF5">
      <w: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A6CF5" w:rsidRPr="00981744" w14:paraId="4FE63058" w14:textId="77777777" w:rsidTr="00907A0B">
        <w:tc>
          <w:tcPr>
            <w:tcW w:w="9639" w:type="dxa"/>
            <w:shd w:val="clear" w:color="auto" w:fill="EFE9FF"/>
          </w:tcPr>
          <w:p w14:paraId="4B229C3F" w14:textId="77777777" w:rsidR="00BA6CF5" w:rsidRDefault="00BA6CF5" w:rsidP="0001799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A6CF5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lastRenderedPageBreak/>
              <w:t xml:space="preserve">α΄ τρόπος: </w:t>
            </w:r>
            <w:r w:rsidRPr="00BA6C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υμε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A6C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λάσμα ισοδύναμο με το </w:t>
            </w:r>
            <w:r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760" w:dyaOrig="1320" w14:anchorId="5B5D0D8F">
                <v:shape id="_x0000_i1069" type="#_x0000_t75" style="width:37.9pt;height:66.3pt" o:ole="">
                  <v:imagedata r:id="rId147" o:title=""/>
                </v:shape>
                <o:OLEObject Type="Embed" ProgID="Equation.DSMT4" ShapeID="_x0000_i1069" DrawAspect="Content" ObjectID="_1620223222" r:id="rId148"/>
              </w:object>
            </w:r>
          </w:p>
          <w:p w14:paraId="09D0EEF0" w14:textId="77777777" w:rsidR="00BA6CF5" w:rsidRDefault="00BA6CF5" w:rsidP="0001799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A6C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παρονομαστή το 100. Είναι:</w:t>
            </w:r>
          </w:p>
          <w:p w14:paraId="2F6B1CB2" w14:textId="77777777" w:rsidR="00BA6CF5" w:rsidRDefault="00BA6CF5" w:rsidP="00BA6CF5">
            <w:pPr>
              <w:spacing w:line="259" w:lineRule="auto"/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6160" w:dyaOrig="1320" w14:anchorId="1BDE079C">
                <v:shape id="_x0000_i1070" type="#_x0000_t75" style="width:308.85pt;height:66.3pt" o:ole="">
                  <v:imagedata r:id="rId149" o:title=""/>
                </v:shape>
                <o:OLEObject Type="Embed" ProgID="Equation.DSMT4" ShapeID="_x0000_i1070" DrawAspect="Content" ObjectID="_1620223223" r:id="rId150"/>
              </w:object>
            </w:r>
          </w:p>
          <w:p w14:paraId="3B389249" w14:textId="77777777" w:rsidR="00BA6CF5" w:rsidRDefault="00BA6CF5" w:rsidP="00BA6CF5">
            <w:pPr>
              <w:spacing w:line="259" w:lineRule="auto"/>
            </w:pPr>
          </w:p>
          <w:p w14:paraId="0450C826" w14:textId="77777777" w:rsidR="00772BE9" w:rsidRDefault="00BA6CF5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A6CF5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β΄ τρόπος: </w:t>
            </w:r>
            <w:r w:rsidRPr="00BA6C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ουμε διαίρεση.</w:t>
            </w:r>
          </w:p>
          <w:p w14:paraId="2A1B142D" w14:textId="77777777" w:rsidR="00BA6CF5" w:rsidRDefault="00BA6CF5" w:rsidP="00BA6CF5">
            <w:pPr>
              <w:spacing w:line="259" w:lineRule="auto"/>
            </w:pPr>
            <w:r w:rsidRPr="00BA6C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:</w:t>
            </w:r>
          </w:p>
          <w:p w14:paraId="6BE1C8EE" w14:textId="77777777" w:rsidR="00BA6CF5" w:rsidRPr="00883F16" w:rsidRDefault="00772BE9" w:rsidP="00017993">
            <w:pPr>
              <w:spacing w:line="259" w:lineRule="auto"/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6060" w:dyaOrig="1320" w14:anchorId="2FD6AB4A">
                <v:shape id="_x0000_i1071" type="#_x0000_t75" style="width:303.15pt;height:66.3pt" o:ole="">
                  <v:imagedata r:id="rId151" o:title=""/>
                </v:shape>
                <o:OLEObject Type="Embed" ProgID="Equation.DSMT4" ShapeID="_x0000_i1071" DrawAspect="Content" ObjectID="_1620223224" r:id="rId152"/>
              </w:object>
            </w:r>
          </w:p>
        </w:tc>
      </w:tr>
      <w:tr w:rsidR="00772BE9" w:rsidRPr="00981744" w14:paraId="781E95F1" w14:textId="77777777" w:rsidTr="00907A0B">
        <w:tc>
          <w:tcPr>
            <w:tcW w:w="9639" w:type="dxa"/>
            <w:shd w:val="clear" w:color="auto" w:fill="EFE9FF"/>
          </w:tcPr>
          <w:p w14:paraId="4CD990BC" w14:textId="77777777" w:rsidR="00772BE9" w:rsidRDefault="00772BE9" w:rsidP="00017993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Ο Νίκος, στην περίοδο τω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κπτώσεων, αγόρασε μία μπάλα ποδοσφαίρου με έκπτωσ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30%. Η αρχική τιμή της, πρι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πό την έκπτωση, ήταν 15 </w:t>
            </w:r>
            <w:r w:rsidRPr="00772BE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  <w:p w14:paraId="5192644C" w14:textId="77777777" w:rsidR="00772BE9" w:rsidRPr="00772BE9" w:rsidRDefault="00772BE9" w:rsidP="00017993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όσα </w:t>
            </w:r>
            <w:r w:rsidRPr="00772BE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€ </w:t>
            </w:r>
            <w:r w:rsidRPr="00772BE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λήρωσε;</w:t>
            </w:r>
          </w:p>
        </w:tc>
      </w:tr>
      <w:tr w:rsidR="00772BE9" w:rsidRPr="00981744" w14:paraId="1C1976C2" w14:textId="77777777" w:rsidTr="00907A0B">
        <w:tc>
          <w:tcPr>
            <w:tcW w:w="9639" w:type="dxa"/>
            <w:shd w:val="clear" w:color="auto" w:fill="EFE9FF"/>
          </w:tcPr>
          <w:p w14:paraId="486B32B1" w14:textId="77777777" w:rsidR="00017993" w:rsidRDefault="0084319B" w:rsidP="00017993">
            <w:pPr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  <w:r w:rsidRPr="0084319B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>α΄ τρόπος:</w:t>
            </w:r>
          </w:p>
          <w:p w14:paraId="538478C1" w14:textId="77777777" w:rsidR="00772BE9" w:rsidRPr="00772BE9" w:rsidRDefault="0084319B" w:rsidP="00017993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84319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κέψη: </w:t>
            </w:r>
            <w:r w:rsidRPr="008431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έκπτωση είναι τα </w:t>
            </w:r>
            <w:r w:rsidR="00017993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1060" w:dyaOrig="1320" w14:anchorId="5975F186">
                <v:shape id="_x0000_i1072" type="#_x0000_t75" style="width:53.05pt;height:66.3pt" o:ole="">
                  <v:imagedata r:id="rId153" o:title=""/>
                </v:shape>
                <o:OLEObject Type="Embed" ProgID="Equation.DSMT4" ShapeID="_x0000_i1072" DrawAspect="Content" ObjectID="_1620223225" r:id="rId154"/>
              </w:object>
            </w:r>
            <w:r w:rsidRPr="0084319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αρχική τιμής, δηλαδή είναι τα</w:t>
            </w:r>
          </w:p>
        </w:tc>
      </w:tr>
    </w:tbl>
    <w:p w14:paraId="17EDA082" w14:textId="77777777" w:rsidR="00017993" w:rsidRDefault="00017993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9504" behindDoc="0" locked="0" layoutInCell="0" allowOverlap="0" wp14:anchorId="1CBF9200" wp14:editId="7C50C83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8" name="Πλαίσιο κειμένου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048A3E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1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BF9200" id="Πλαίσιο κειμένου 568" o:spid="_x0000_s1145" type="#_x0000_t202" style="position:absolute;margin-left:0;margin-top:785.3pt;width:186.8pt;height:36pt;z-index:252949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fVNsQ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NEYWiV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nVaDAJXZauShaQXIA0l&#10;oXPQZHhqYFNI9QqjBsY2wfrliiiGUflQgLxGIAU75/uG2jcW+wYRGUAl2GDUb+emfxtWteLLAiL1&#10;ghbyGCSZc6eWG1YbIcNouqw2z4id/X3bed08dr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SWfVN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6048A3E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1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72BE9" w:rsidRPr="00981744" w14:paraId="21D4AB85" w14:textId="77777777" w:rsidTr="00907A0B">
        <w:tc>
          <w:tcPr>
            <w:tcW w:w="9639" w:type="dxa"/>
            <w:shd w:val="clear" w:color="auto" w:fill="EFE9FF"/>
          </w:tcPr>
          <w:p w14:paraId="12335F44" w14:textId="77777777" w:rsidR="00161EDC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1060" w:dyaOrig="1320" w14:anchorId="421CD080">
                <v:shape id="_x0000_i1073" type="#_x0000_t75" style="width:53.05pt;height:66.3pt" o:ole="">
                  <v:imagedata r:id="rId153" o:title=""/>
                </v:shape>
                <o:OLEObject Type="Embed" ProgID="Equation.DSMT4" ShapeID="_x0000_i1073" DrawAspect="Content" ObjectID="_1620223226" r:id="rId155"/>
              </w:objec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161EDC" w:rsidRPr="00161E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15.</w:t>
            </w:r>
          </w:p>
          <w:p w14:paraId="57DA647B" w14:textId="77777777" w:rsidR="004C525F" w:rsidRDefault="00161EDC" w:rsidP="00BA6CF5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161ED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Λύση</w:t>
            </w:r>
          </w:p>
          <w:p w14:paraId="704DA609" w14:textId="77777777" w:rsidR="004C525F" w:rsidRDefault="00161EDC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61E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Υπολογίζουμε την έκπτωση σε €.</w:t>
            </w:r>
          </w:p>
          <w:p w14:paraId="6DE7A1ED" w14:textId="77777777" w:rsidR="00772BE9" w:rsidRDefault="00161EDC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61E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</w:t>
            </w:r>
          </w:p>
          <w:p w14:paraId="6A3BE846" w14:textId="77777777" w:rsidR="004C525F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7620" w:dyaOrig="1320" w14:anchorId="66778A1A">
                <v:shape id="_x0000_i1074" type="#_x0000_t75" style="width:382.75pt;height:66.3pt" o:ole="">
                  <v:imagedata r:id="rId156" o:title=""/>
                </v:shape>
                <o:OLEObject Type="Embed" ProgID="Equation.DSMT4" ShapeID="_x0000_i1074" DrawAspect="Content" ObjectID="_1620223227" r:id="rId157"/>
              </w:objec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</w:t>
            </w:r>
            <w:r w:rsidRPr="004C525F">
              <w:t xml:space="preserve"> 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174AA3EB" w14:textId="77777777" w:rsidR="004C525F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6080" w:dyaOrig="1320" w14:anchorId="12F9EBDA">
                <v:shape id="_x0000_i1075" type="#_x0000_t75" style="width:303.15pt;height:66.3pt" o:ole="">
                  <v:imagedata r:id="rId158" o:title=""/>
                </v:shape>
                <o:OLEObject Type="Embed" ProgID="Equation.DSMT4" ShapeID="_x0000_i1075" DrawAspect="Content" ObjectID="_1620223228" r:id="rId159"/>
              </w:object>
            </w:r>
            <w:r>
              <w:rPr>
                <w:rFonts w:ascii="Tahoma-Bold" w:hAnsi="Tahoma-Bold"/>
                <w:b/>
                <w:bCs/>
                <w:sz w:val="56"/>
                <w:szCs w:val="56"/>
              </w:rPr>
              <w:t xml:space="preserve"> 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</w:t>
            </w:r>
          </w:p>
          <w:p w14:paraId="257F23B9" w14:textId="77777777" w:rsidR="004C525F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5 : 100 = 0,15 και</w:t>
            </w:r>
          </w:p>
          <w:p w14:paraId="198A3046" w14:textId="77777777" w:rsidR="004C525F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,15 x 30 = 4,50 €</w:t>
            </w:r>
          </w:p>
          <w:p w14:paraId="656AAC84" w14:textId="77777777" w:rsidR="004C525F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Νίκος πλήρωσε</w:t>
            </w:r>
          </w:p>
          <w:p w14:paraId="486941E8" w14:textId="77777777" w:rsidR="004C525F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5 – 4,50 = 10,50 €</w:t>
            </w:r>
          </w:p>
          <w:p w14:paraId="09124816" w14:textId="77777777" w:rsidR="004C525F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  <w:r w:rsidRPr="004C525F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>β΄ τρόπος:</w:t>
            </w:r>
          </w:p>
          <w:p w14:paraId="1D642F90" w14:textId="77777777" w:rsidR="004C525F" w:rsidRDefault="004C525F" w:rsidP="00BA6CF5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κέψη: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έκπτωση είναι 30%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ηλαδή ο Νίκος πλήρωσε τα 70%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αρχικής τιμής.</w:t>
            </w:r>
          </w:p>
          <w:p w14:paraId="27816A4D" w14:textId="77777777" w:rsidR="004C525F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4C52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Λύση</w:t>
            </w:r>
          </w:p>
          <w:p w14:paraId="2AD7CE49" w14:textId="77777777" w:rsidR="004C525F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Νίκος πλήρωσε</w:t>
            </w:r>
          </w:p>
          <w:p w14:paraId="341196D8" w14:textId="77777777" w:rsidR="004C525F" w:rsidRPr="00772BE9" w:rsidRDefault="004C525F" w:rsidP="00BA6CF5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</w:p>
        </w:tc>
      </w:tr>
    </w:tbl>
    <w:p w14:paraId="76C4D8FE" w14:textId="77777777" w:rsidR="004C525F" w:rsidRDefault="004C525F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1552" behindDoc="0" locked="0" layoutInCell="0" allowOverlap="0" wp14:anchorId="18D9CCF6" wp14:editId="7698A6C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9" name="Πλαίσιο κειμένου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AB8994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2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D9CCF6" id="Πλαίσιο κειμένου 569" o:spid="_x0000_s1146" type="#_x0000_t202" style="position:absolute;margin-left:0;margin-top:785.3pt;width:186.8pt;height:36pt;z-index:252951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zCApf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2AB8994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2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C525F" w:rsidRPr="00981744" w14:paraId="2EAAA9D0" w14:textId="77777777" w:rsidTr="0063497D">
        <w:tc>
          <w:tcPr>
            <w:tcW w:w="9639" w:type="dxa"/>
            <w:shd w:val="clear" w:color="auto" w:fill="EFE9FF"/>
          </w:tcPr>
          <w:p w14:paraId="78C573A4" w14:textId="77777777" w:rsidR="004C525F" w:rsidRDefault="004C525F" w:rsidP="0063497D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6660" w:dyaOrig="1320" w14:anchorId="5942D69D">
                <v:shape id="_x0000_i1076" type="#_x0000_t75" style="width:333.45pt;height:66.3pt" o:ole="">
                  <v:imagedata r:id="rId160" o:title=""/>
                </v:shape>
                <o:OLEObject Type="Embed" ProgID="Equation.DSMT4" ShapeID="_x0000_i1076" DrawAspect="Content" ObjectID="_1620223229" r:id="rId161"/>
              </w:object>
            </w:r>
            <w:r w:rsidR="0099207F" w:rsidRPr="00161E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  <w:r>
              <w:rPr>
                <w:rFonts w:ascii="Tahoma-Bold" w:hAnsi="Tahoma-Bold"/>
                <w:b/>
                <w:bCs/>
                <w:sz w:val="56"/>
                <w:szCs w:val="56"/>
              </w:rPr>
              <w:t xml:space="preserve">  </w:t>
            </w:r>
            <w:r w:rsidRPr="004C5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</w:t>
            </w:r>
          </w:p>
          <w:p w14:paraId="49F26605" w14:textId="77777777" w:rsidR="004C525F" w:rsidRDefault="0099207F" w:rsidP="0063497D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8640" w:dyaOrig="1320" w14:anchorId="74303965">
                <v:shape id="_x0000_i1077" type="#_x0000_t75" style="width:6in;height:66.3pt" o:ole="">
                  <v:imagedata r:id="rId162" o:title=""/>
                </v:shape>
                <o:OLEObject Type="Embed" ProgID="Equation.DSMT4" ShapeID="_x0000_i1077" DrawAspect="Content" ObjectID="_1620223230" r:id="rId163"/>
              </w:object>
            </w:r>
            <w:r w:rsidRPr="00161ED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€</w:t>
            </w:r>
          </w:p>
          <w:p w14:paraId="7340A900" w14:textId="77777777" w:rsidR="00836179" w:rsidRDefault="00836179" w:rsidP="0063497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361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15:100 = 0,15 και</w:t>
            </w:r>
          </w:p>
          <w:p w14:paraId="12A06761" w14:textId="77777777" w:rsidR="004C525F" w:rsidRDefault="00836179" w:rsidP="0063497D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8361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0,15x70 = 10,50 €</w:t>
            </w:r>
          </w:p>
        </w:tc>
      </w:tr>
    </w:tbl>
    <w:p w14:paraId="64416587" w14:textId="77777777" w:rsidR="00F6312F" w:rsidRDefault="00F6312F" w:rsidP="00F6312F">
      <w:pPr>
        <w:spacing w:line="259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CB0CD2" w14:paraId="3EB73FDA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3BE0EB7F" w14:textId="77777777" w:rsidR="00F6312F" w:rsidRPr="00CB0CD2" w:rsidRDefault="00F6312F" w:rsidP="00907A0B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741632" behindDoc="0" locked="0" layoutInCell="1" allowOverlap="1" wp14:anchorId="7916DB43" wp14:editId="7CE6980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9" name="Εικόνα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F6312F" w:rsidRPr="00CB0CD2" w14:paraId="37E85244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17196A6F" w14:textId="77777777" w:rsidR="00C35594" w:rsidRDefault="00C35594" w:rsidP="00907A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Εξηγούμε την πρόταση: «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μή του πετρελαίου αυξήθηκ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8%»</w:t>
            </w:r>
          </w:p>
          <w:p w14:paraId="4514EECE" w14:textId="77777777" w:rsidR="00C35594" w:rsidRDefault="00C35594" w:rsidP="00907A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Ένα παντελόνι που κόστιζ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90 € πωλείται με έκπτωση 50%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ια είναι η νέα τιμή του;</w:t>
            </w:r>
          </w:p>
          <w:p w14:paraId="4F1A1D71" w14:textId="77777777" w:rsidR="00F6312F" w:rsidRPr="00CB0CD2" w:rsidRDefault="00C35594" w:rsidP="00907A0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Βρίσκουμε παραδείγματα από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την καθημερινή ζωή στα οποία</w:t>
            </w:r>
            <w:r w:rsidRPr="00C355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χρησιμοποιούμε ποσοστά</w:t>
            </w:r>
          </w:p>
        </w:tc>
      </w:tr>
    </w:tbl>
    <w:p w14:paraId="66A8C8DA" w14:textId="77777777" w:rsidR="00E3371C" w:rsidRDefault="00E3371C">
      <w:pPr>
        <w:rPr>
          <w:rFonts w:ascii="Arial" w:hAnsi="Arial" w:cs="Arial"/>
          <w:b/>
          <w:noProof/>
          <w:sz w:val="56"/>
          <w:szCs w:val="56"/>
        </w:rPr>
      </w:pPr>
    </w:p>
    <w:p w14:paraId="742E3E57" w14:textId="77777777" w:rsidR="00F6312F" w:rsidRDefault="00F6312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3600" behindDoc="0" locked="0" layoutInCell="0" allowOverlap="0" wp14:anchorId="3563BDD5" wp14:editId="4E76542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1" name="Πλαίσιο κειμένου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AEFA89" w14:textId="77777777" w:rsidR="005302FC" w:rsidRPr="003F018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3 /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63BDD5" id="Πλαίσιο κειμένου 571" o:spid="_x0000_s1147" type="#_x0000_t202" style="position:absolute;margin-left:0;margin-top:785.3pt;width:186.8pt;height:36pt;z-index:252953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j3/sAIAADQ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IKPf+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1AEFA89" w14:textId="77777777" w:rsidR="005302FC" w:rsidRPr="003F018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3 /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C35594" w:rsidRPr="00AA742D" w14:paraId="328D637D" w14:textId="77777777" w:rsidTr="00EF4CBD">
        <w:tc>
          <w:tcPr>
            <w:tcW w:w="8505" w:type="dxa"/>
            <w:shd w:val="clear" w:color="auto" w:fill="DEDDED"/>
            <w:vAlign w:val="bottom"/>
          </w:tcPr>
          <w:p w14:paraId="2D1A8612" w14:textId="77777777" w:rsidR="00C35594" w:rsidRPr="00AA742D" w:rsidRDefault="00C35594" w:rsidP="00EF4CBD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C3559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lastRenderedPageBreak/>
              <w:t>Διαφορετικές εκφράσεις</w:t>
            </w:r>
            <w:r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 xml:space="preserve"> </w:t>
            </w:r>
            <w:r w:rsidRPr="00C35594">
              <w:rPr>
                <w:rFonts w:ascii="Tahoma-Bold" w:hAnsi="Tahoma-Bold"/>
                <w:b/>
                <w:bCs/>
                <w:color w:val="8079B8"/>
                <w:sz w:val="62"/>
                <w:szCs w:val="62"/>
              </w:rPr>
              <w:t>των αριθμών</w:t>
            </w:r>
          </w:p>
        </w:tc>
        <w:tc>
          <w:tcPr>
            <w:tcW w:w="1123" w:type="dxa"/>
            <w:shd w:val="clear" w:color="auto" w:fill="DEDDED"/>
          </w:tcPr>
          <w:p w14:paraId="6D961AC2" w14:textId="77777777" w:rsidR="00C35594" w:rsidRPr="00E92000" w:rsidRDefault="00C35594" w:rsidP="00EF4CBD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  <w:t>32</w:t>
            </w:r>
          </w:p>
        </w:tc>
      </w:tr>
    </w:tbl>
    <w:p w14:paraId="752E722C" w14:textId="77777777" w:rsidR="00C35594" w:rsidRPr="003B012D" w:rsidRDefault="00C35594" w:rsidP="00C3559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C35594" w:rsidRPr="003B012D" w14:paraId="1AB0B208" w14:textId="77777777" w:rsidTr="00EF4CBD">
        <w:tc>
          <w:tcPr>
            <w:tcW w:w="1476" w:type="dxa"/>
            <w:vAlign w:val="center"/>
          </w:tcPr>
          <w:p w14:paraId="11DEF1EE" w14:textId="77777777" w:rsidR="00C35594" w:rsidRPr="003B012D" w:rsidRDefault="00C35594" w:rsidP="00EF4C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C86D906" wp14:editId="4C407CE4">
                  <wp:extent cx="792000" cy="792000"/>
                  <wp:effectExtent l="0" t="0" r="8255" b="8255"/>
                  <wp:docPr id="116" name="Εικόνα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0F3F953" w14:textId="77777777" w:rsidR="00C35594" w:rsidRPr="003B012D" w:rsidRDefault="00C35594" w:rsidP="00EF4CB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7AA9E53" w14:textId="77777777" w:rsidR="00C35594" w:rsidRPr="003B012D" w:rsidRDefault="00C35594" w:rsidP="00C3559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7887938" w14:textId="77777777" w:rsidR="0016523C" w:rsidRDefault="00C35594" w:rsidP="0016523C">
      <w:pPr>
        <w:rPr>
          <w:rFonts w:ascii="Tahoma" w:hAnsi="Tahoma" w:cs="Tahoma"/>
          <w:b/>
          <w:color w:val="365F91" w:themeColor="accent1" w:themeShade="BF"/>
          <w:sz w:val="56"/>
          <w:szCs w:val="56"/>
        </w:rPr>
      </w:pPr>
      <w:r w:rsidRPr="000206E9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Οι τέσσερις φίλοι φτιάχνουν μια</w:t>
      </w:r>
      <w:r w:rsidR="0016523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πολύχρωμη σημαία για μια θεατρική παράσταση που ετοιμάζει η τάξη</w:t>
      </w:r>
      <w:r w:rsidR="0016523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τους. Αφού κάθε παιδί ζωγράφισε</w:t>
      </w:r>
      <w:r w:rsidR="0016523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ένα μέρος της σημαίας, μετά όλα τα</w:t>
      </w:r>
      <w:r w:rsidR="0016523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παιδιά μαζί συζητάνε ποια χρώματα θα χρησιμοποιήσουν, για να ζωγραφίσουν το αχρωμάτιστο μέρος</w:t>
      </w:r>
      <w:r w:rsidR="0016523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6523C" w:rsidRPr="0016523C">
        <w:rPr>
          <w:rFonts w:ascii="Arial-BoldMT" w:hAnsi="Arial-BoldMT"/>
          <w:b/>
          <w:bCs/>
          <w:color w:val="242021"/>
          <w:sz w:val="56"/>
          <w:szCs w:val="56"/>
        </w:rPr>
        <w:t>της σημαίας τους.</w:t>
      </w:r>
    </w:p>
    <w:p w14:paraId="099F337C" w14:textId="77777777" w:rsidR="0016523C" w:rsidRDefault="007034D6" w:rsidP="007034D6">
      <w:pPr>
        <w:jc w:val="center"/>
        <w:rPr>
          <w:rFonts w:ascii="Tahoma-Bold" w:hAnsi="Tahoma-Bold"/>
          <w:b/>
          <w:bCs/>
          <w:color w:val="0089CF"/>
          <w:sz w:val="56"/>
          <w:szCs w:val="56"/>
        </w:rPr>
      </w:pPr>
      <w:r>
        <w:rPr>
          <w:noProof/>
        </w:rPr>
        <w:drawing>
          <wp:inline distT="0" distB="0" distL="0" distR="0" wp14:anchorId="61041C21" wp14:editId="75B80E01">
            <wp:extent cx="2657475" cy="1828800"/>
            <wp:effectExtent l="0" t="0" r="9525" b="0"/>
            <wp:docPr id="514" name="Εικόνα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6E33B" w14:textId="77777777" w:rsidR="007034D6" w:rsidRDefault="007034D6">
      <w:pPr>
        <w:rPr>
          <w:rFonts w:ascii="Tahoma-Bold" w:hAnsi="Tahoma-Bold"/>
          <w:b/>
          <w:bCs/>
          <w:color w:val="0089CF"/>
          <w:sz w:val="56"/>
          <w:szCs w:val="56"/>
        </w:rPr>
      </w:pPr>
      <w:r>
        <w:rPr>
          <w:rFonts w:ascii="Tahoma-Bold" w:hAnsi="Tahoma-Bold"/>
          <w:b/>
          <w:bCs/>
          <w:color w:val="0089CF"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bCs/>
          <w:noProof/>
          <w:color w:val="0089CF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5648" behindDoc="0" locked="0" layoutInCell="0" allowOverlap="0" wp14:anchorId="30FE2B69" wp14:editId="21D4161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5" name="Πλαίσιο κειμένου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ED03E3" w14:textId="77777777" w:rsidR="005302FC" w:rsidRPr="00D724E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4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FE2B69" id="Πλαίσιο κειμένου 575" o:spid="_x0000_s1148" type="#_x0000_t202" style="position:absolute;margin-left:0;margin-top:785.3pt;width:186.8pt;height:36pt;z-index:252955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ZBwB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DED03E3" w14:textId="77777777" w:rsidR="005302FC" w:rsidRPr="00D724E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4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0C81757" w14:textId="77777777" w:rsidR="007034D6" w:rsidRDefault="007034D6" w:rsidP="0016523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034D6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>Βοηθάμε τα παιδιά να υπολογίσουν με διαφορετικούς τρόπους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>μέρος της σημαίας που έχει μείν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>ακόμα αχρωμάτιστο.</w:t>
      </w:r>
    </w:p>
    <w:p w14:paraId="57343454" w14:textId="77777777" w:rsidR="007034D6" w:rsidRDefault="007034D6" w:rsidP="0016523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 xml:space="preserve">1. Ο Αντρέι και η Αγγελική υπολογίζουν με </w:t>
      </w:r>
      <w:r w:rsidRPr="007034D6">
        <w:rPr>
          <w:rFonts w:ascii="Tahoma-Bold" w:hAnsi="Tahoma-Bold"/>
          <w:b/>
          <w:bCs/>
          <w:color w:val="242021"/>
          <w:sz w:val="56"/>
          <w:szCs w:val="56"/>
        </w:rPr>
        <w:t>κλάσματα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>: 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</w:p>
    <w:p w14:paraId="08C85E8C" w14:textId="77777777" w:rsidR="0016523C" w:rsidRDefault="007034D6" w:rsidP="0016523C">
      <w:pPr>
        <w:rPr>
          <w:rFonts w:ascii="Tahoma-Bold" w:hAnsi="Tahoma-Bold"/>
          <w:b/>
          <w:bCs/>
          <w:color w:val="0089CF"/>
          <w:sz w:val="56"/>
          <w:szCs w:val="56"/>
        </w:rPr>
      </w:pP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 xml:space="preserve">2. Η Δανάη υπολογίζει με </w:t>
      </w:r>
      <w:r w:rsidRPr="007034D6">
        <w:rPr>
          <w:rFonts w:ascii="Tahoma-Bold" w:hAnsi="Tahoma-Bold"/>
          <w:b/>
          <w:bCs/>
          <w:color w:val="242021"/>
          <w:sz w:val="56"/>
          <w:szCs w:val="56"/>
        </w:rPr>
        <w:t>δεκαδικούς αριθμούς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t>: 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7034D6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</w:p>
    <w:p w14:paraId="09DFE725" w14:textId="77777777" w:rsidR="007034D6" w:rsidRDefault="007034D6" w:rsidP="0016523C">
      <w:pPr>
        <w:rPr>
          <w:rFonts w:ascii="Tahoma-Bold" w:hAnsi="Tahoma-Bold"/>
          <w:b/>
          <w:bCs/>
          <w:color w:val="0089CF"/>
          <w:sz w:val="56"/>
          <w:szCs w:val="56"/>
        </w:rPr>
      </w:pPr>
    </w:p>
    <w:p w14:paraId="6DB33873" w14:textId="77777777" w:rsidR="007034D6" w:rsidRDefault="007034D6">
      <w:pPr>
        <w:rPr>
          <w:rFonts w:ascii="Tahoma-Bold" w:hAnsi="Tahoma-Bold"/>
          <w:b/>
          <w:bCs/>
          <w:color w:val="0089CF"/>
          <w:sz w:val="56"/>
          <w:szCs w:val="56"/>
        </w:rPr>
      </w:pPr>
      <w:r>
        <w:rPr>
          <w:rFonts w:ascii="Tahoma-Bold" w:hAnsi="Tahoma-Bold"/>
          <w:b/>
          <w:bCs/>
          <w:color w:val="0089CF"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bCs/>
          <w:noProof/>
          <w:color w:val="0089CF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7696" behindDoc="0" locked="0" layoutInCell="0" allowOverlap="0" wp14:anchorId="60612E80" wp14:editId="0B41C7C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4" name="Πλαίσιο κειμένου 9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07167B" w14:textId="77777777" w:rsidR="005302FC" w:rsidRPr="00D724E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5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12E80" id="Πλαίσιο κειμένου 9474" o:spid="_x0000_s1149" type="#_x0000_t202" style="position:absolute;margin-left:0;margin-top:785.3pt;width:186.8pt;height:36pt;z-index:252957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159swIAADY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H+bXn2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0F07167B" w14:textId="77777777" w:rsidR="005302FC" w:rsidRPr="00D724E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5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F8994F5" w14:textId="77777777" w:rsidR="008B2AE8" w:rsidRDefault="008B2AE8" w:rsidP="0016523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3.Ο Νίκος υπολογίζει με </w:t>
      </w:r>
      <w:r w:rsidRPr="008B2AE8">
        <w:rPr>
          <w:rFonts w:ascii="Tahoma-Bold" w:hAnsi="Tahoma-Bold"/>
          <w:b/>
          <w:bCs/>
          <w:color w:val="242021"/>
          <w:sz w:val="56"/>
          <w:szCs w:val="56"/>
        </w:rPr>
        <w:t>ποσοστά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t>:</w:t>
      </w:r>
    </w:p>
    <w:p w14:paraId="2C24342D" w14:textId="77777777" w:rsidR="008B2AE8" w:rsidRDefault="008B2AE8" w:rsidP="0016523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</w:p>
    <w:p w14:paraId="03F26C88" w14:textId="77777777" w:rsidR="007034D6" w:rsidRPr="007034D6" w:rsidRDefault="008B2AE8" w:rsidP="0016523C">
      <w:pPr>
        <w:rPr>
          <w:rFonts w:ascii="Tahoma-Bold" w:hAnsi="Tahoma-Bold"/>
          <w:b/>
          <w:bCs/>
          <w:sz w:val="56"/>
          <w:szCs w:val="56"/>
        </w:rPr>
      </w:pPr>
      <w:r w:rsidRPr="008B2AE8">
        <w:rPr>
          <w:rFonts w:ascii="Tahoma-Bold" w:hAnsi="Tahoma-Bold"/>
          <w:b/>
          <w:bCs/>
          <w:color w:val="242021"/>
          <w:sz w:val="56"/>
          <w:szCs w:val="56"/>
        </w:rPr>
        <w:t>β.</w:t>
      </w:r>
      <w:r w:rsidR="0013723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t>Υπολογίζουμε το μέρος της σημαίας το οποίο, τελικά, τα παιδι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B2AE8">
        <w:rPr>
          <w:rFonts w:ascii="Arial-BoldMT" w:hAnsi="Arial-BoldMT"/>
          <w:b/>
          <w:bCs/>
          <w:color w:val="242021"/>
          <w:sz w:val="56"/>
          <w:szCs w:val="56"/>
        </w:rPr>
        <w:t>ζωγράφισαν κίτρινο και το εκφράζουμε με διαφορετικούς τρόπους.</w:t>
      </w:r>
    </w:p>
    <w:p w14:paraId="063A4A24" w14:textId="77777777" w:rsidR="007034D6" w:rsidRPr="007034D6" w:rsidRDefault="00925880" w:rsidP="00925880">
      <w:pPr>
        <w:jc w:val="center"/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drawing>
          <wp:inline distT="0" distB="0" distL="0" distR="0" wp14:anchorId="759A10FB" wp14:editId="328A5868">
            <wp:extent cx="1895475" cy="3535790"/>
            <wp:effectExtent l="0" t="0" r="0" b="7620"/>
            <wp:docPr id="515" name="Εικόνα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375" cy="35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B0B6B" w14:textId="77777777" w:rsidR="00925880" w:rsidRDefault="00925880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9744" behindDoc="0" locked="0" layoutInCell="0" allowOverlap="0" wp14:anchorId="006E64ED" wp14:editId="2622951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8" name="Πλαίσιο κειμένου 9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200360" w14:textId="77777777" w:rsidR="005302FC" w:rsidRPr="00D724E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6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E64ED" id="Πλαίσιο κειμένου 9478" o:spid="_x0000_s1150" type="#_x0000_t202" style="position:absolute;margin-left:0;margin-top:785.3pt;width:186.8pt;height:36pt;z-index:252959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MBysgIAADY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KbDAcr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5200360" w14:textId="77777777" w:rsidR="005302FC" w:rsidRPr="00D724E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6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531AE29" w14:textId="77777777" w:rsidR="00C817E5" w:rsidRDefault="00497919" w:rsidP="00C817E5">
      <w:pPr>
        <w:spacing w:after="0"/>
        <w:rPr>
          <w:rFonts w:ascii="Arial-BoldMT" w:hAnsi="Arial-BoldMT"/>
          <w:b/>
          <w:bCs/>
          <w:color w:val="242021"/>
          <w:sz w:val="56"/>
          <w:szCs w:val="56"/>
        </w:rPr>
      </w:pP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br/>
      </w:r>
      <w:r w:rsidRPr="00497919">
        <w:rPr>
          <w:rFonts w:ascii="Tahoma-Bold" w:hAnsi="Tahoma-Bold"/>
          <w:b/>
          <w:bCs/>
          <w:color w:val="0089CF"/>
          <w:sz w:val="56"/>
          <w:szCs w:val="56"/>
        </w:rPr>
        <w:t xml:space="preserve">2. </w:t>
      </w:r>
      <w:r w:rsidRPr="00497919">
        <w:rPr>
          <w:rFonts w:ascii="Arial-BoldMT" w:hAnsi="Arial-BoldMT"/>
          <w:b/>
          <w:bCs/>
          <w:color w:val="242021"/>
          <w:sz w:val="56"/>
          <w:szCs w:val="56"/>
        </w:rPr>
        <w:t xml:space="preserve">Παρατηρούμε τις εικόνες </w:t>
      </w:r>
      <w:r w:rsidRPr="00C817E5">
        <w:rPr>
          <w:rFonts w:ascii="Arial-BoldMT" w:hAnsi="Arial-BoldMT"/>
          <w:b/>
          <w:bCs/>
          <w:color w:val="242021"/>
          <w:sz w:val="56"/>
          <w:szCs w:val="56"/>
        </w:rPr>
        <w:t xml:space="preserve">(παρακάτω και σελίδες 108 / 23 και </w:t>
      </w:r>
    </w:p>
    <w:p w14:paraId="1DF32DC5" w14:textId="77777777" w:rsidR="007034D6" w:rsidRPr="007034D6" w:rsidRDefault="00497919" w:rsidP="0016523C">
      <w:pPr>
        <w:rPr>
          <w:rFonts w:ascii="Tahoma-Bold" w:hAnsi="Tahoma-Bold"/>
          <w:b/>
          <w:bCs/>
          <w:sz w:val="56"/>
          <w:szCs w:val="56"/>
        </w:rPr>
      </w:pPr>
      <w:r w:rsidRPr="00C817E5">
        <w:rPr>
          <w:rFonts w:ascii="Arial-BoldMT" w:hAnsi="Arial-BoldMT"/>
          <w:b/>
          <w:bCs/>
          <w:color w:val="242021"/>
          <w:sz w:val="56"/>
          <w:szCs w:val="56"/>
        </w:rPr>
        <w:t>109 / 23).</w:t>
      </w:r>
    </w:p>
    <w:p w14:paraId="152F8E00" w14:textId="77777777" w:rsidR="007034D6" w:rsidRDefault="007034D6" w:rsidP="0016523C">
      <w:pPr>
        <w:rPr>
          <w:rFonts w:ascii="Tahoma-Bold" w:hAnsi="Tahoma-Bold"/>
          <w:b/>
          <w:bCs/>
          <w:sz w:val="56"/>
          <w:szCs w:val="56"/>
        </w:rPr>
      </w:pPr>
    </w:p>
    <w:p w14:paraId="5C6748A6" w14:textId="77777777" w:rsidR="00497919" w:rsidRDefault="00497919" w:rsidP="00497919">
      <w:pPr>
        <w:jc w:val="center"/>
        <w:rPr>
          <w:rFonts w:ascii="Tahoma-Bold" w:hAnsi="Tahoma-Bold"/>
          <w:b/>
          <w:bCs/>
          <w:sz w:val="56"/>
          <w:szCs w:val="56"/>
        </w:rPr>
      </w:pPr>
      <w:r>
        <w:rPr>
          <w:noProof/>
        </w:rPr>
        <w:drawing>
          <wp:inline distT="0" distB="0" distL="0" distR="0" wp14:anchorId="17BE67A7" wp14:editId="7E9B3DE7">
            <wp:extent cx="5686425" cy="676275"/>
            <wp:effectExtent l="0" t="0" r="9525" b="9525"/>
            <wp:docPr id="530" name="Εικόνα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B006B" w14:textId="77777777" w:rsidR="00497919" w:rsidRDefault="00497919" w:rsidP="0016523C">
      <w:pPr>
        <w:rPr>
          <w:rFonts w:ascii="Tahoma-Bold" w:hAnsi="Tahoma-Bold"/>
          <w:b/>
          <w:bCs/>
          <w:sz w:val="56"/>
          <w:szCs w:val="56"/>
        </w:rPr>
      </w:pPr>
      <w:r w:rsidRPr="00497919">
        <w:rPr>
          <w:rFonts w:ascii="Tahoma-Bold" w:hAnsi="Tahoma-Bold"/>
          <w:b/>
          <w:bCs/>
          <w:color w:val="F1626B"/>
          <w:sz w:val="56"/>
          <w:szCs w:val="56"/>
        </w:rPr>
        <w:t>α.</w:t>
      </w:r>
      <w:r w:rsidR="008954FD" w:rsidRPr="008954FD">
        <w:rPr>
          <w:rFonts w:ascii="Arial" w:hAnsi="Arial" w:cs="Arial"/>
          <w:b/>
          <w:bCs/>
          <w:noProof/>
          <w:color w:val="F1626B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1792" behindDoc="0" locked="0" layoutInCell="0" allowOverlap="0" wp14:anchorId="24A2D360" wp14:editId="1593BCE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0" name="Πλαίσιο κειμένου 9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63E053" w14:textId="77777777" w:rsidR="005302FC" w:rsidRPr="00C817E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7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A2D360" id="Πλαίσιο κειμένου 9480" o:spid="_x0000_s1151" type="#_x0000_t202" style="position:absolute;margin-left:0;margin-top:785.3pt;width:186.8pt;height:36pt;z-index:252961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kn2rQ7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C63E053" w14:textId="77777777" w:rsidR="005302FC" w:rsidRPr="00C817E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7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B2BC2DE" w14:textId="77777777" w:rsidR="00497919" w:rsidRDefault="00497919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</w:p>
    <w:p w14:paraId="78DF88C0" w14:textId="77777777" w:rsidR="00497919" w:rsidRDefault="008954FD" w:rsidP="0016523C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963840" behindDoc="0" locked="0" layoutInCell="0" allowOverlap="0" wp14:anchorId="5FC2B824" wp14:editId="4C1F2F3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2" name="Πλαίσιο κειμένου 9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27F73A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8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C2B824" id="Πλαίσιο κειμένου 9482" o:spid="_x0000_s1152" type="#_x0000_t202" style="position:absolute;margin-left:0;margin-top:785.3pt;width:186.8pt;height:36pt;z-index:252963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Ondcbr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1F27F73A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8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B24C19">
        <w:rPr>
          <w:noProof/>
        </w:rPr>
        <w:drawing>
          <wp:anchor distT="0" distB="0" distL="114300" distR="114300" simplePos="0" relativeHeight="252768256" behindDoc="1" locked="0" layoutInCell="1" allowOverlap="1" wp14:anchorId="63625D24" wp14:editId="4F9C0EF6">
            <wp:simplePos x="0" y="0"/>
            <wp:positionH relativeFrom="column">
              <wp:posOffset>537210</wp:posOffset>
            </wp:positionH>
            <wp:positionV relativeFrom="paragraph">
              <wp:posOffset>523240</wp:posOffset>
            </wp:positionV>
            <wp:extent cx="1266825" cy="3019425"/>
            <wp:effectExtent l="0" t="0" r="9525" b="9525"/>
            <wp:wrapTight wrapText="bothSides">
              <wp:wrapPolygon edited="0">
                <wp:start x="4872" y="0"/>
                <wp:lineTo x="4547" y="136"/>
                <wp:lineTo x="0" y="2998"/>
                <wp:lineTo x="0" y="17444"/>
                <wp:lineTo x="325" y="20714"/>
                <wp:lineTo x="3248" y="21396"/>
                <wp:lineTo x="8445" y="21532"/>
                <wp:lineTo x="15266" y="21532"/>
                <wp:lineTo x="19814" y="19624"/>
                <wp:lineTo x="20788" y="17989"/>
                <wp:lineTo x="21438" y="10902"/>
                <wp:lineTo x="21438" y="2998"/>
                <wp:lineTo x="20463" y="1772"/>
                <wp:lineTo x="18514" y="136"/>
                <wp:lineTo x="17540" y="0"/>
                <wp:lineTo x="4872" y="0"/>
              </wp:wrapPolygon>
            </wp:wrapTight>
            <wp:docPr id="535" name="Εικόνα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24C19" w:rsidRPr="0096419E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65184" behindDoc="1" locked="0" layoutInCell="1" allowOverlap="1" wp14:anchorId="30F6C7E3" wp14:editId="065F251D">
                <wp:simplePos x="0" y="0"/>
                <wp:positionH relativeFrom="column">
                  <wp:posOffset>1927860</wp:posOffset>
                </wp:positionH>
                <wp:positionV relativeFrom="paragraph">
                  <wp:posOffset>19051</wp:posOffset>
                </wp:positionV>
                <wp:extent cx="1609725" cy="970280"/>
                <wp:effectExtent l="19050" t="19050" r="28575" b="20320"/>
                <wp:wrapTight wrapText="bothSides">
                  <wp:wrapPolygon edited="0">
                    <wp:start x="-256" y="-424"/>
                    <wp:lineTo x="-256" y="21628"/>
                    <wp:lineTo x="21728" y="21628"/>
                    <wp:lineTo x="21728" y="-424"/>
                    <wp:lineTo x="-256" y="-424"/>
                  </wp:wrapPolygon>
                </wp:wrapTight>
                <wp:docPr id="53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97028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807840" w14:textId="77777777" w:rsidR="005302FC" w:rsidRDefault="005302FC" w:rsidP="0096419E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φρέσκο </w:t>
                            </w:r>
                          </w:p>
                          <w:p w14:paraId="1892221E" w14:textId="77777777" w:rsidR="005302FC" w:rsidRDefault="005302FC" w:rsidP="0096419E">
                            <w:pPr>
                              <w:spacing w:after="0" w:line="240" w:lineRule="auto"/>
                              <w:jc w:val="center"/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γάλ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6C7E3" id="_x0000_s1153" type="#_x0000_t202" style="position:absolute;margin-left:151.8pt;margin-top:1.5pt;width:126.75pt;height:76.4pt;z-index:-250551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" fillcolor="#b8cce4 [1300]" strokeweight="2.25pt">
                <v:textbox>
                  <w:txbxContent>
                    <w:p w14:paraId="61807840" w14:textId="77777777" w:rsidR="005302FC" w:rsidRDefault="005302FC" w:rsidP="0096419E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φρέσκο </w:t>
                      </w:r>
                    </w:p>
                    <w:p w14:paraId="1892221E" w14:textId="77777777" w:rsidR="005302FC" w:rsidRDefault="005302FC" w:rsidP="0096419E">
                      <w:pPr>
                        <w:spacing w:after="0" w:line="240" w:lineRule="auto"/>
                        <w:jc w:val="center"/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γάλα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328E2BBE" w14:textId="77777777" w:rsidR="00B24C19" w:rsidRDefault="00B24C19" w:rsidP="0016523C">
      <w:pPr>
        <w:rPr>
          <w:rFonts w:ascii="Tahoma-Bold" w:hAnsi="Tahoma-Bold"/>
          <w:b/>
          <w:bCs/>
          <w:color w:val="F1626B"/>
          <w:sz w:val="56"/>
          <w:szCs w:val="56"/>
        </w:rPr>
      </w:pPr>
      <w:r w:rsidRPr="0096419E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9280" behindDoc="0" locked="0" layoutInCell="1" allowOverlap="1" wp14:anchorId="0B1F6E41" wp14:editId="4FD5673D">
                <wp:simplePos x="0" y="0"/>
                <wp:positionH relativeFrom="column">
                  <wp:posOffset>1169670</wp:posOffset>
                </wp:positionH>
                <wp:positionV relativeFrom="paragraph">
                  <wp:posOffset>375285</wp:posOffset>
                </wp:positionV>
                <wp:extent cx="1116418" cy="399533"/>
                <wp:effectExtent l="38100" t="19050" r="7620" b="57785"/>
                <wp:wrapNone/>
                <wp:docPr id="534" name="Ευθύγραμμο βέλος σύνδεσης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6418" cy="399533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33E1FF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534" o:spid="_x0000_s1026" type="#_x0000_t32" style="position:absolute;margin-left:92.1pt;margin-top:29.55pt;width:87.9pt;height:31.45pt;flip:x;z-index:25276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" strokecolor="windowText" strokeweight="3pt">
                <v:stroke endarrow="block"/>
              </v:shape>
            </w:pict>
          </mc:Fallback>
        </mc:AlternateContent>
      </w:r>
    </w:p>
    <w:p w14:paraId="1330EF2B" w14:textId="77777777" w:rsidR="00B24C19" w:rsidRDefault="00B24C19" w:rsidP="0016523C">
      <w:pPr>
        <w:rPr>
          <w:rFonts w:ascii="Tahoma-Bold" w:hAnsi="Tahoma-Bold"/>
          <w:b/>
          <w:bCs/>
          <w:color w:val="F1626B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2767232" behindDoc="1" locked="0" layoutInCell="1" allowOverlap="1" wp14:anchorId="48E66EC5" wp14:editId="4B344CB7">
            <wp:simplePos x="0" y="0"/>
            <wp:positionH relativeFrom="column">
              <wp:posOffset>2417445</wp:posOffset>
            </wp:positionH>
            <wp:positionV relativeFrom="paragraph">
              <wp:posOffset>28575</wp:posOffset>
            </wp:positionV>
            <wp:extent cx="2757600" cy="2386800"/>
            <wp:effectExtent l="0" t="0" r="5080" b="0"/>
            <wp:wrapTight wrapText="bothSides">
              <wp:wrapPolygon edited="0">
                <wp:start x="10298" y="0"/>
                <wp:lineTo x="597" y="19312"/>
                <wp:lineTo x="0" y="21037"/>
                <wp:lineTo x="0" y="21382"/>
                <wp:lineTo x="21491" y="21382"/>
                <wp:lineTo x="21491" y="21037"/>
                <wp:lineTo x="11044" y="0"/>
                <wp:lineTo x="10298" y="0"/>
              </wp:wrapPolygon>
            </wp:wrapTight>
            <wp:docPr id="543" name="Εικόνα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600" cy="238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54019D" w14:textId="77777777" w:rsidR="00B24C19" w:rsidRDefault="00B24C19" w:rsidP="0016523C">
      <w:pPr>
        <w:rPr>
          <w:rFonts w:ascii="Tahoma-Bold" w:hAnsi="Tahoma-Bold"/>
          <w:b/>
          <w:bCs/>
          <w:color w:val="F1626B"/>
          <w:sz w:val="56"/>
          <w:szCs w:val="56"/>
        </w:rPr>
      </w:pPr>
    </w:p>
    <w:p w14:paraId="4CCEB854" w14:textId="77777777" w:rsidR="00B24C19" w:rsidRDefault="00B24C19" w:rsidP="0016523C">
      <w:pPr>
        <w:rPr>
          <w:rFonts w:ascii="Tahoma-Bold" w:hAnsi="Tahoma-Bold"/>
          <w:b/>
          <w:bCs/>
          <w:color w:val="F1626B"/>
          <w:sz w:val="56"/>
          <w:szCs w:val="56"/>
        </w:rPr>
      </w:pPr>
    </w:p>
    <w:p w14:paraId="3182559E" w14:textId="77777777" w:rsidR="00497919" w:rsidRDefault="0096419E" w:rsidP="0016523C">
      <w:pPr>
        <w:rPr>
          <w:rFonts w:ascii="Tahoma-Bold" w:hAnsi="Tahoma-Bold"/>
          <w:b/>
          <w:bCs/>
          <w:sz w:val="56"/>
          <w:szCs w:val="56"/>
        </w:rPr>
      </w:pPr>
      <w:r w:rsidRPr="0096419E">
        <w:rPr>
          <w:rFonts w:ascii="Tahoma-Bold" w:hAnsi="Tahoma-Bold"/>
          <w:b/>
          <w:bCs/>
          <w:color w:val="F1626B"/>
          <w:sz w:val="56"/>
          <w:szCs w:val="56"/>
        </w:rPr>
        <w:t>β.</w:t>
      </w:r>
      <w:r w:rsidR="00B24C19">
        <w:rPr>
          <w:rFonts w:ascii="Tahoma-Bold" w:hAnsi="Tahoma-Bold"/>
          <w:b/>
          <w:bCs/>
          <w:color w:val="F1626B"/>
          <w:sz w:val="56"/>
          <w:szCs w:val="56"/>
        </w:rPr>
        <w:t xml:space="preserve">       </w:t>
      </w:r>
      <w:r w:rsidRPr="0096419E">
        <w:rPr>
          <w:rFonts w:ascii="Tahoma-Bold" w:hAnsi="Tahoma-Bold"/>
          <w:b/>
          <w:bCs/>
          <w:color w:val="F1626B"/>
          <w:sz w:val="56"/>
          <w:szCs w:val="56"/>
        </w:rPr>
        <w:t xml:space="preserve"> </w:t>
      </w:r>
      <w:r>
        <w:rPr>
          <w:rFonts w:ascii="Tahoma-Bold" w:hAnsi="Tahoma-Bold"/>
          <w:b/>
          <w:bCs/>
          <w:color w:val="F1626B"/>
          <w:sz w:val="56"/>
          <w:szCs w:val="56"/>
        </w:rPr>
        <w:t xml:space="preserve">      </w:t>
      </w:r>
      <w:r w:rsidR="00B24C19">
        <w:rPr>
          <w:rFonts w:ascii="Tahoma-Bold" w:hAnsi="Tahoma-Bold"/>
          <w:b/>
          <w:bCs/>
          <w:color w:val="F1626B"/>
          <w:sz w:val="56"/>
          <w:szCs w:val="56"/>
        </w:rPr>
        <w:t xml:space="preserve">                          </w:t>
      </w:r>
      <w:r w:rsidRPr="0096419E">
        <w:rPr>
          <w:rFonts w:ascii="Tahoma-Bold" w:hAnsi="Tahoma-Bold"/>
          <w:b/>
          <w:bCs/>
          <w:color w:val="F1626B"/>
          <w:sz w:val="56"/>
          <w:szCs w:val="56"/>
        </w:rPr>
        <w:t>γ.</w:t>
      </w:r>
      <w:r>
        <w:rPr>
          <w:rFonts w:ascii="Tahoma-Bold" w:hAnsi="Tahoma-Bold"/>
          <w:b/>
          <w:bCs/>
          <w:color w:val="F1626B"/>
          <w:sz w:val="56"/>
          <w:szCs w:val="56"/>
        </w:rPr>
        <w:t xml:space="preserve">      </w:t>
      </w:r>
    </w:p>
    <w:p w14:paraId="701B65D6" w14:textId="77777777" w:rsidR="00B24C19" w:rsidRDefault="0096419E" w:rsidP="00B24C19">
      <w:pPr>
        <w:jc w:val="center"/>
        <w:rPr>
          <w:rFonts w:ascii="Tahoma-Bold" w:hAnsi="Tahoma-Bold"/>
          <w:b/>
          <w:bCs/>
          <w:color w:val="0089CF"/>
          <w:sz w:val="56"/>
          <w:szCs w:val="56"/>
        </w:rPr>
      </w:pPr>
      <w:r>
        <w:rPr>
          <w:noProof/>
        </w:rPr>
        <w:drawing>
          <wp:inline distT="0" distB="0" distL="0" distR="0" wp14:anchorId="306FD775" wp14:editId="4DA96836">
            <wp:extent cx="2390775" cy="5038725"/>
            <wp:effectExtent l="0" t="0" r="9525" b="9525"/>
            <wp:docPr id="548" name="Εικόνα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503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C19">
        <w:rPr>
          <w:rFonts w:ascii="Tahoma-Bold" w:hAnsi="Tahoma-Bold"/>
          <w:b/>
          <w:bCs/>
          <w:color w:val="0089CF"/>
          <w:sz w:val="56"/>
          <w:szCs w:val="56"/>
        </w:rPr>
        <w:br w:type="page"/>
      </w:r>
    </w:p>
    <w:p w14:paraId="661EC1F8" w14:textId="77777777" w:rsidR="0096419E" w:rsidRPr="00B24C19" w:rsidRDefault="00EC300F" w:rsidP="00521877">
      <w:pPr>
        <w:jc w:val="center"/>
        <w:rPr>
          <w:rFonts w:ascii="Tahoma-Bold" w:hAnsi="Tahoma-Bold"/>
          <w:b/>
          <w:bCs/>
          <w:sz w:val="56"/>
          <w:szCs w:val="56"/>
        </w:rPr>
      </w:pPr>
      <w:r w:rsidRPr="00EC300F">
        <w:rPr>
          <w:rFonts w:ascii="Tahoma-Bold" w:hAnsi="Tahoma-Bold"/>
          <w:b/>
          <w:bCs/>
          <w:color w:val="F1626B"/>
          <w:sz w:val="56"/>
          <w:szCs w:val="56"/>
        </w:rPr>
        <w:lastRenderedPageBreak/>
        <w:t>ε.</w:t>
      </w:r>
      <w:r w:rsidRPr="00EC300F">
        <w:t xml:space="preserve"> </w:t>
      </w:r>
      <w:r w:rsidR="00521877">
        <w:rPr>
          <w:noProof/>
        </w:rPr>
        <w:drawing>
          <wp:inline distT="0" distB="0" distL="0" distR="0" wp14:anchorId="770FCF1C" wp14:editId="348949CD">
            <wp:extent cx="4391025" cy="3076575"/>
            <wp:effectExtent l="0" t="0" r="9525" b="9525"/>
            <wp:docPr id="549" name="Εικόνα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4316B" w14:textId="77777777" w:rsidR="00ED1027" w:rsidRDefault="00ED1027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Με ποιον τρόπο μπορούμε να εκφράσουμε:</w:t>
      </w:r>
    </w:p>
    <w:p w14:paraId="4CE8A60B" w14:textId="77777777" w:rsidR="00ED1027" w:rsidRDefault="00ED1027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α. τον αριθμό που είναι στο σημεί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 xml:space="preserve">Α της </w:t>
      </w:r>
      <w:proofErr w:type="spellStart"/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αριθμογραμμής</w:t>
      </w:r>
      <w:proofErr w:type="spellEnd"/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; ....................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5888" behindDoc="0" locked="0" layoutInCell="0" allowOverlap="0" wp14:anchorId="11E11538" wp14:editId="02F7AD5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97" name="Πλαίσιο κειμένου 9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3AD26B" w14:textId="77777777" w:rsidR="005302FC" w:rsidRPr="00C817E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9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E11538" id="Πλαίσιο κειμένου 9497" o:spid="_x0000_s1154" type="#_x0000_t202" style="position:absolute;margin-left:0;margin-top:785.3pt;width:186.8pt;height:36pt;z-index:252965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Z9iswIAADY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Fdxn2K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0C3AD26B" w14:textId="77777777" w:rsidR="005302FC" w:rsidRPr="00C817E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9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</w:t>
      </w:r>
    </w:p>
    <w:p w14:paraId="1436DB7A" w14:textId="77777777" w:rsidR="0096419E" w:rsidRPr="00B24C19" w:rsidRDefault="00ED1027" w:rsidP="00B24C19">
      <w:pPr>
        <w:rPr>
          <w:rFonts w:ascii="Tahoma-Bold" w:hAnsi="Tahoma-Bold"/>
          <w:b/>
          <w:bCs/>
          <w:sz w:val="56"/>
          <w:szCs w:val="56"/>
        </w:rPr>
      </w:pP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β. τα λιπαρά που έχει το κουτί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t>γάλα; ................................................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ED1027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</w:p>
    <w:p w14:paraId="178E84E1" w14:textId="77777777" w:rsidR="00ED1027" w:rsidRDefault="00ED1027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</w:p>
    <w:p w14:paraId="518C6FFF" w14:textId="77777777" w:rsidR="00C817E5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γ. το μέρος του μεγάλου τριγών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που είναι το χρωματισμένο τρίγωνο; ................................................</w:t>
      </w:r>
    </w:p>
    <w:p w14:paraId="13B175B0" w14:textId="77777777" w:rsidR="00C817E5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9FC9192" w14:textId="77777777" w:rsidR="00A176BA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9693D19" w14:textId="77777777" w:rsidR="00C817E5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δ. το ύψος του παιδιού; ..................</w:t>
      </w:r>
    </w:p>
    <w:p w14:paraId="25599E42" w14:textId="77777777" w:rsidR="00C817E5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A1909F6" w14:textId="77777777" w:rsidR="00A176BA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DA02737" w14:textId="77777777" w:rsidR="00F01BFC" w:rsidRDefault="00A176BA" w:rsidP="00B24C1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ε. την απόσταση Αθήνα – Πάτρα;</w:t>
      </w:r>
    </w:p>
    <w:p w14:paraId="740D44C4" w14:textId="77777777" w:rsidR="0096419E" w:rsidRDefault="00A176BA" w:rsidP="00B24C19">
      <w:pPr>
        <w:rPr>
          <w:rFonts w:ascii="Tahoma-Bold" w:hAnsi="Tahoma-Bold"/>
          <w:b/>
          <w:bCs/>
          <w:sz w:val="56"/>
          <w:szCs w:val="56"/>
        </w:rPr>
      </w:pP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  <w:r w:rsidRPr="00A176BA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</w:t>
      </w:r>
    </w:p>
    <w:p w14:paraId="3C140099" w14:textId="77777777" w:rsidR="00A176BA" w:rsidRDefault="00A176BA" w:rsidP="00B24C19">
      <w:pPr>
        <w:rPr>
          <w:rFonts w:ascii="Tahoma-Bold" w:hAnsi="Tahoma-Bold"/>
          <w:b/>
          <w:bCs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35594" w:rsidRPr="005575C9" w14:paraId="54A039BC" w14:textId="77777777" w:rsidTr="00EF4CBD">
        <w:tc>
          <w:tcPr>
            <w:tcW w:w="1701" w:type="dxa"/>
          </w:tcPr>
          <w:p w14:paraId="6667CEE9" w14:textId="77777777" w:rsidR="00C35594" w:rsidRPr="005575C9" w:rsidRDefault="00C35594" w:rsidP="00EF4CB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2C255BF" wp14:editId="24606A7D">
                  <wp:extent cx="719455" cy="496570"/>
                  <wp:effectExtent l="0" t="0" r="4445" b="0"/>
                  <wp:docPr id="123" name="Εικόνα 1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779BEF9" w14:textId="77777777" w:rsidR="00C35594" w:rsidRPr="009B39C3" w:rsidRDefault="00C35594" w:rsidP="00F94EFF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122912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Συζητάμε </w:t>
            </w:r>
            <w:r w:rsidR="00F94EFF" w:rsidRPr="00F94EF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στην τάξη τις επιλογές μας.</w:t>
            </w:r>
          </w:p>
        </w:tc>
      </w:tr>
    </w:tbl>
    <w:p w14:paraId="21D3D4FD" w14:textId="77777777" w:rsidR="00F94EFF" w:rsidRDefault="008954FD" w:rsidP="00C35594">
      <w:pPr>
        <w:rPr>
          <w:rFonts w:ascii="Tahoma-Bold" w:hAnsi="Tahoma-Bold"/>
          <w:b/>
          <w:bCs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7936" behindDoc="0" locked="0" layoutInCell="0" allowOverlap="0" wp14:anchorId="21E20FC2" wp14:editId="788350D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11" name="Πλαίσιο κειμένου 9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6EF8B8" w14:textId="77777777" w:rsidR="005302FC" w:rsidRPr="00C817E5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0 / 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E20FC2" id="Πλαίσιο κειμένου 9511" o:spid="_x0000_s1155" type="#_x0000_t202" style="position:absolute;margin-left:0;margin-top:785.3pt;width:186.8pt;height:36pt;z-index:252967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6gPToL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6D6EF8B8" w14:textId="77777777" w:rsidR="005302FC" w:rsidRPr="00C817E5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0 / 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69EB2C5" w14:textId="77777777" w:rsidR="00F94EFF" w:rsidRDefault="00F94EFF">
      <w:pPr>
        <w:rPr>
          <w:rFonts w:ascii="Tahoma-Bold" w:hAnsi="Tahoma-Bold"/>
          <w:b/>
          <w:bCs/>
          <w:sz w:val="56"/>
          <w:szCs w:val="56"/>
        </w:rPr>
      </w:pPr>
      <w:r>
        <w:rPr>
          <w:rFonts w:ascii="Tahoma-Bold" w:hAnsi="Tahoma-Bold"/>
          <w:b/>
          <w:bCs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600F18" w14:paraId="3D34513D" w14:textId="77777777" w:rsidTr="00EF4CBD">
        <w:tc>
          <w:tcPr>
            <w:tcW w:w="9639" w:type="dxa"/>
            <w:shd w:val="clear" w:color="auto" w:fill="006600"/>
          </w:tcPr>
          <w:p w14:paraId="213D06A3" w14:textId="77777777" w:rsidR="00C35594" w:rsidRPr="00C058D4" w:rsidRDefault="00C35594" w:rsidP="00EF4CBD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C35594" w:rsidRPr="00600F18" w14:paraId="52681321" w14:textId="77777777" w:rsidTr="00EF4CBD">
        <w:trPr>
          <w:trHeight w:val="294"/>
        </w:trPr>
        <w:tc>
          <w:tcPr>
            <w:tcW w:w="9639" w:type="dxa"/>
            <w:shd w:val="clear" w:color="auto" w:fill="D9FFD9"/>
          </w:tcPr>
          <w:p w14:paraId="1B1D6994" w14:textId="77777777" w:rsidR="00C35594" w:rsidRPr="008C37C2" w:rsidRDefault="00D972FA" w:rsidP="00EF4CB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972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ούμε να εκφράσουμε μ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972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σότητα ή ένα μέρος αυτής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972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φυσικό αριθμό, με δεκαδικό αριθμό, με κλασματικό ή μεικτό αριθμό ή και με ποσοστά.</w:t>
            </w:r>
          </w:p>
        </w:tc>
      </w:tr>
    </w:tbl>
    <w:p w14:paraId="7DB2B3F3" w14:textId="77777777"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BA0FB5" w14:paraId="7B75ADC2" w14:textId="77777777" w:rsidTr="00EF4CBD">
        <w:trPr>
          <w:jc w:val="center"/>
        </w:trPr>
        <w:tc>
          <w:tcPr>
            <w:tcW w:w="9639" w:type="dxa"/>
            <w:shd w:val="clear" w:color="auto" w:fill="FF0000"/>
          </w:tcPr>
          <w:p w14:paraId="4BAE5EBF" w14:textId="77777777" w:rsidR="00C35594" w:rsidRPr="00BA0FB5" w:rsidRDefault="00C35594" w:rsidP="00EF4CB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C35594" w:rsidRPr="00E774EC" w14:paraId="49601371" w14:textId="77777777" w:rsidTr="00EF4CB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C97ECA7" w14:textId="77777777" w:rsidR="001B158E" w:rsidRPr="001B158E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80 λεπτά = 2,5 ώρες = </w:t>
            </w:r>
            <w:r w:rsidRPr="001B158E">
              <w:rPr>
                <w:position w:val="-48"/>
              </w:rPr>
              <w:object w:dxaOrig="800" w:dyaOrig="1320" w14:anchorId="60C1B10E">
                <v:shape id="_x0000_i1078" type="#_x0000_t75" style="width:39.8pt;height:66.3pt" o:ole="">
                  <v:imagedata r:id="rId171" o:title=""/>
                </v:shape>
                <o:OLEObject Type="Embed" ProgID="Equation.DSMT4" ShapeID="_x0000_i1078" DrawAspect="Content" ObjectID="_1620223231" r:id="rId172"/>
              </w:objec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ώρες</w:t>
            </w:r>
          </w:p>
          <w:p w14:paraId="1B5EA234" w14:textId="77777777" w:rsidR="001B158E" w:rsidRPr="001B158E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58E">
              <w:rPr>
                <w:position w:val="-48"/>
              </w:rPr>
              <w:object w:dxaOrig="440" w:dyaOrig="1320" w14:anchorId="01B25BA7">
                <v:shape id="_x0000_i1079" type="#_x0000_t75" style="width:20.85pt;height:66.3pt" o:ole="">
                  <v:imagedata r:id="rId173" o:title=""/>
                </v:shape>
                <o:OLEObject Type="Embed" ProgID="Equation.DSMT4" ShapeID="_x0000_i1079" DrawAspect="Content" ObjectID="_1620223232" r:id="rId174"/>
              </w:objec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ης πίτας</w:t>
            </w:r>
          </w:p>
          <w:p w14:paraId="18816F26" w14:textId="77777777" w:rsidR="001B158E" w:rsidRPr="001B158E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0,5 του λίτρου</w:t>
            </w:r>
          </w:p>
          <w:p w14:paraId="3891B882" w14:textId="77777777" w:rsidR="00C35594" w:rsidRPr="001B158E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25% των 80€</w:t>
            </w:r>
          </w:p>
        </w:tc>
      </w:tr>
    </w:tbl>
    <w:p w14:paraId="05D6A315" w14:textId="77777777" w:rsidR="00C35594" w:rsidRDefault="008954FD" w:rsidP="00C35594">
      <w:pPr>
        <w:rPr>
          <w:rFonts w:ascii="Arial" w:hAnsi="Arial" w:cs="Arial"/>
          <w:b/>
          <w:noProof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9984" behindDoc="0" locked="0" layoutInCell="0" allowOverlap="0" wp14:anchorId="3272C8EC" wp14:editId="7892C28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20" name="Πλαίσιο κειμένου 9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7E4F14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1 / 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2C8EC" id="Πλαίσιο κειμένου 9520" o:spid="_x0000_s1156" type="#_x0000_t202" style="position:absolute;margin-left:0;margin-top:785.3pt;width:186.8pt;height:36pt;z-index:252969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qKS60sQIAADY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B7E4F14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1 / 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63B059E" w14:textId="77777777"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981744" w14:paraId="21BB3862" w14:textId="77777777" w:rsidTr="00EF4CBD">
        <w:tc>
          <w:tcPr>
            <w:tcW w:w="9639" w:type="dxa"/>
            <w:shd w:val="clear" w:color="auto" w:fill="EFE9FF"/>
          </w:tcPr>
          <w:p w14:paraId="71533F95" w14:textId="77777777" w:rsidR="00C35594" w:rsidRPr="00981744" w:rsidRDefault="00C35594" w:rsidP="00EF4CB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313CA542" wp14:editId="7E9C9915">
                  <wp:extent cx="500380" cy="719455"/>
                  <wp:effectExtent l="0" t="0" r="0" b="4445"/>
                  <wp:docPr id="126" name="Εικόνα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C35594" w:rsidRPr="00981744" w14:paraId="6E868DC7" w14:textId="77777777" w:rsidTr="00EF4CBD">
        <w:tc>
          <w:tcPr>
            <w:tcW w:w="9639" w:type="dxa"/>
            <w:shd w:val="clear" w:color="auto" w:fill="EFE9FF"/>
          </w:tcPr>
          <w:p w14:paraId="266EC7D1" w14:textId="77777777" w:rsidR="001B158E" w:rsidRDefault="001B158E" w:rsidP="00EF4CBD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Αγγελική έφτιαξε μπισκότα γ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ς φίλους και τις φίλες της.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ίκος έφαγε το 15% του συνολικού αριθμού των μπισκότων.</w:t>
            </w:r>
          </w:p>
          <w:p w14:paraId="02F469F5" w14:textId="77777777" w:rsidR="00470979" w:rsidRDefault="001B158E" w:rsidP="00470979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 Αντρέι έφαγε το </w:t>
            </w: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60" w:dyaOrig="1320" w14:anchorId="58A9BF1A">
                <v:shape id="_x0000_i1080" type="#_x0000_t75" style="width:22.75pt;height:66.3pt" o:ole="">
                  <v:imagedata r:id="rId175" o:title=""/>
                </v:shape>
                <o:OLEObject Type="Embed" ProgID="Equation.DSMT4" ShapeID="_x0000_i1080" DrawAspect="Content" ObjectID="_1620223233" r:id="rId176"/>
              </w:object>
            </w:r>
            <w:r w:rsidR="0047097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η Δανάη έφαγε το 0,20 του συνολικού</w:t>
            </w:r>
            <w:r w:rsidR="004709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 των μπισκότων. Όταν</w:t>
            </w:r>
            <w:r w:rsidR="004709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παιδιά έφυγαν, είχαν απομείνει 16 μπισκότα. Πόσα μπισκότα</w:t>
            </w:r>
            <w:r w:rsidR="004709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φτιαξε συνολικά η Αγγελική;</w:t>
            </w:r>
          </w:p>
          <w:p w14:paraId="759184FD" w14:textId="77777777" w:rsidR="00F01BFC" w:rsidRDefault="00F01BFC" w:rsidP="00470979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F01B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Λύση</w:t>
            </w:r>
          </w:p>
          <w:p w14:paraId="6AA7C576" w14:textId="77777777" w:rsidR="00F01BFC" w:rsidRDefault="00F01BFC" w:rsidP="00470979">
            <w:r w:rsidRPr="00F01BF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1ο βήμα: </w:t>
            </w:r>
            <w:r w:rsidRPr="00F01B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φράζουμε τους αριθμούς με κλάσματα.</w:t>
            </w:r>
            <w:r w:rsidRPr="00F01BFC">
              <w:t xml:space="preserve"> </w:t>
            </w:r>
          </w:p>
          <w:p w14:paraId="414F31D5" w14:textId="77777777" w:rsidR="00F01BFC" w:rsidRDefault="00F01BFC" w:rsidP="00470979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060" w:dyaOrig="1320" w14:anchorId="031527AF">
                <v:shape id="_x0000_i1081" type="#_x0000_t75" style="width:202.75pt;height:66.3pt" o:ole="">
                  <v:imagedata r:id="rId177" o:title=""/>
                </v:shape>
                <o:OLEObject Type="Embed" ProgID="Equation.DSMT4" ShapeID="_x0000_i1081" DrawAspect="Content" ObjectID="_1620223234" r:id="rId178"/>
              </w:objec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 </w:t>
            </w:r>
            <w:r w:rsidRPr="00F01BF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</w:t>
            </w:r>
          </w:p>
          <w:p w14:paraId="16379CC9" w14:textId="77777777" w:rsidR="00C35594" w:rsidRPr="00772BE9" w:rsidRDefault="00F01BFC" w:rsidP="00F01BFC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3780" w:dyaOrig="1320" w14:anchorId="5DA012E1">
                <v:shape id="_x0000_i1082" type="#_x0000_t75" style="width:189.45pt;height:66.3pt" o:ole="">
                  <v:imagedata r:id="rId179" o:title=""/>
                </v:shape>
                <o:OLEObject Type="Embed" ProgID="Equation.DSMT4" ShapeID="_x0000_i1082" DrawAspect="Content" ObjectID="_1620223235" r:id="rId180"/>
              </w:object>
            </w:r>
            <w:r w:rsidR="00F531C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3AFA056D" w14:textId="77777777" w:rsidR="00C35594" w:rsidRDefault="00C35594" w:rsidP="00C35594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2032" behindDoc="0" locked="0" layoutInCell="0" allowOverlap="0" wp14:anchorId="61012552" wp14:editId="040194A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21" name="Πλαίσιο κειμένου 9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C0B45D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2 / 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012552" id="Πλαίσιο κειμένου 9521" o:spid="_x0000_s1157" type="#_x0000_t202" style="position:absolute;margin-left:0;margin-top:785.3pt;width:186.8pt;height:36pt;z-index:252972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rguv1L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4C0B45D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2 / 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981744" w14:paraId="3FE0CB85" w14:textId="77777777" w:rsidTr="00EF4CBD">
        <w:tc>
          <w:tcPr>
            <w:tcW w:w="9639" w:type="dxa"/>
            <w:shd w:val="clear" w:color="auto" w:fill="EFE9FF"/>
          </w:tcPr>
          <w:p w14:paraId="24AF0370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2ο βήμα: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υμε με κλάσμα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έρος των μπισκότων που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φαγαν τα παιδιά.</w:t>
            </w:r>
          </w:p>
          <w:p w14:paraId="6923952F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: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</w:r>
            <w:r w:rsidR="002E0D38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7600" w:dyaOrig="1320" w14:anchorId="4BAFB629">
                <v:shape id="_x0000_i1083" type="#_x0000_t75" style="width:380.85pt;height:66.3pt" o:ole="">
                  <v:imagedata r:id="rId181" o:title=""/>
                </v:shape>
                <o:OLEObject Type="Embed" ProgID="Equation.DSMT4" ShapeID="_x0000_i1083" DrawAspect="Content" ObjectID="_1620223236" r:id="rId182"/>
              </w:object>
            </w:r>
          </w:p>
          <w:p w14:paraId="151F2071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υνολικού αριθμού των μπισκότων.</w:t>
            </w:r>
          </w:p>
          <w:p w14:paraId="662C45E5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3ο βήμα: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φράζουμε με κλάσμα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μπισκότα που έμειναν.</w:t>
            </w:r>
          </w:p>
          <w:p w14:paraId="4B8260E5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16 μπισκότα που έμειναν είναι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="002E0D38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2200" w:dyaOrig="1320" w14:anchorId="2EEC1C49">
                <v:shape id="_x0000_i1084" type="#_x0000_t75" style="width:109.9pt;height:66.3pt" o:ole="">
                  <v:imagedata r:id="rId183" o:title=""/>
                </v:shape>
                <o:OLEObject Type="Embed" ProgID="Equation.DSMT4" ShapeID="_x0000_i1084" DrawAspect="Content" ObjectID="_1620223237" r:id="rId184"/>
              </w:objec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υνολικού αριθμού μπισκότων.</w:t>
            </w:r>
          </w:p>
          <w:p w14:paraId="63CC10F3" w14:textId="77777777" w:rsidR="002E0D38" w:rsidRDefault="00A03824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0382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4ο βήμα: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ουμε αναγωγή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κλασματική μονάδα.</w:t>
            </w:r>
          </w:p>
          <w:p w14:paraId="26B3195D" w14:textId="77777777" w:rsidR="00C35594" w:rsidRPr="00772BE9" w:rsidRDefault="00A03824" w:rsidP="002E0D38">
            <w:pPr>
              <w:spacing w:line="259" w:lineRule="auto"/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νωρίζουμε πόσα μπισκότα είναι τα</w:t>
            </w:r>
            <w:r w:rsid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E0D38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3305EABF">
                <v:shape id="_x0000_i1085" type="#_x0000_t75" style="width:20.85pt;height:66.3pt" o:ole="">
                  <v:imagedata r:id="rId185" o:title=""/>
                </v:shape>
                <o:OLEObject Type="Embed" ProgID="Equation.DSMT4" ShapeID="_x0000_i1085" DrawAspect="Content" ObjectID="_1620223238" r:id="rId186"/>
              </w:object>
            </w:r>
            <w:r w:rsid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υνόλου και θέλουμε</w:t>
            </w:r>
            <w:r w:rsidRPr="00A0382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να βρούμε πόσα μπισκότα είναι</w:t>
            </w:r>
          </w:p>
        </w:tc>
      </w:tr>
    </w:tbl>
    <w:p w14:paraId="2DEC72C7" w14:textId="77777777" w:rsidR="00C35594" w:rsidRDefault="00C35594" w:rsidP="00C35594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4080" behindDoc="0" locked="0" layoutInCell="0" allowOverlap="0" wp14:anchorId="050B6D25" wp14:editId="2266CA0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22" name="Πλαίσιο κειμένου 9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CFFA53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3 / 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B6D25" id="Πλαίσιο κειμένου 9522" o:spid="_x0000_s1158" type="#_x0000_t202" style="position:absolute;margin-left:0;margin-top:785.3pt;width:186.8pt;height:36pt;z-index:25297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om0sdb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ACFFA53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3 / 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981744" w14:paraId="2778914B" w14:textId="77777777" w:rsidTr="00EF4CBD">
        <w:tc>
          <w:tcPr>
            <w:tcW w:w="9639" w:type="dxa"/>
            <w:shd w:val="clear" w:color="auto" w:fill="EFE9FF"/>
          </w:tcPr>
          <w:p w14:paraId="62FBFE61" w14:textId="77777777" w:rsidR="00EF5746" w:rsidRDefault="002E0D38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 xml:space="preserve">το σύνολο, δηλαδή τα </w:t>
            </w:r>
            <w:r w:rsidR="00C711BA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5C625BF8">
                <v:shape id="_x0000_i1086" type="#_x0000_t75" style="width:20.85pt;height:66.3pt" o:ole="">
                  <v:imagedata r:id="rId185" o:title=""/>
                </v:shape>
                <o:OLEObject Type="Embed" ProgID="Equation.DSMT4" ShapeID="_x0000_i1086" DrawAspect="Content" ObjectID="_1620223239" r:id="rId187"/>
              </w:objec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Θα κάνουμε αναγωγή στην κλασματική</w:t>
            </w:r>
            <w:r w:rsid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α.</w:t>
            </w:r>
          </w:p>
          <w:p w14:paraId="785AB104" w14:textId="77777777" w:rsidR="00EF5746" w:rsidRDefault="002E0D38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•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</w:t>
            </w:r>
            <w:r w:rsidR="00EF5746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446F0D9D">
                <v:shape id="_x0000_i1087" type="#_x0000_t75" style="width:20.85pt;height:66.3pt" o:ole="">
                  <v:imagedata r:id="rId185" o:title=""/>
                </v:shape>
                <o:OLEObject Type="Embed" ProgID="Equation.DSMT4" ShapeID="_x0000_i1087" DrawAspect="Content" ObjectID="_1620223240" r:id="rId188"/>
              </w:object>
            </w:r>
            <w:r w:rsidR="00EF57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μπισκότων είναι 16</w:t>
            </w:r>
            <w:r w:rsid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ισκότα.</w:t>
            </w:r>
          </w:p>
          <w:p w14:paraId="4A45E83B" w14:textId="77777777" w:rsidR="00EF5746" w:rsidRDefault="002E0D38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•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="00EF5746" w:rsidRPr="005363B9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736A15AD">
                <v:shape id="_x0000_i1088" type="#_x0000_t75" style="width:22.75pt;height:66.3pt" o:ole="">
                  <v:imagedata r:id="rId189" o:title=""/>
                </v:shape>
                <o:OLEObject Type="Embed" ProgID="Equation.DSMT4" ShapeID="_x0000_i1088" DrawAspect="Content" ObjectID="_1620223241" r:id="rId190"/>
              </w:objec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ων μπισκότων είναι</w:t>
            </w:r>
            <w:r w:rsid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6 : 2 = 8 μπισκότα.</w:t>
            </w:r>
          </w:p>
          <w:p w14:paraId="76EAE9FC" w14:textId="77777777" w:rsidR="00EF5746" w:rsidRDefault="002E0D38" w:rsidP="00EF4CBD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•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</w:t>
            </w:r>
            <w:r w:rsidR="00EF5746"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47CE7F4A">
                <v:shape id="_x0000_i1089" type="#_x0000_t75" style="width:22.75pt;height:66.3pt" o:ole="">
                  <v:imagedata r:id="rId191" o:title=""/>
                </v:shape>
                <o:OLEObject Type="Embed" ProgID="Equation.DSMT4" ShapeID="_x0000_i1089" DrawAspect="Content" ObjectID="_1620223242" r:id="rId192"/>
              </w:objec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είναι 8 x 5 = 40 μπισκότα.</w:t>
            </w:r>
          </w:p>
          <w:p w14:paraId="2D1F5E7C" w14:textId="77777777" w:rsidR="00C35594" w:rsidRDefault="002E0D38" w:rsidP="00EF4CBD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πάντηση</w:t>
            </w:r>
            <w:r w:rsidRPr="002E0D3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Αγγελική έφτιαξε συνολικά 40</w:t>
            </w:r>
            <w:r w:rsid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E0D3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ισκότα.</w:t>
            </w:r>
          </w:p>
        </w:tc>
      </w:tr>
    </w:tbl>
    <w:p w14:paraId="576AA058" w14:textId="77777777" w:rsidR="00EF5746" w:rsidRDefault="008954FD" w:rsidP="00C35594">
      <w:pPr>
        <w:spacing w:line="259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6128" behindDoc="0" locked="0" layoutInCell="0" allowOverlap="0" wp14:anchorId="57F61405" wp14:editId="166AF15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23" name="Πλαίσιο κειμένου 9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FF6005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4 / 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F61405" id="Πλαίσιο κειμένου 9523" o:spid="_x0000_s1159" type="#_x0000_t202" style="position:absolute;margin-left:0;margin-top:785.3pt;width:186.8pt;height:36pt;z-index:252976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KZPrRW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3EFF6005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4 / 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0962F5B" w14:textId="77777777" w:rsidR="00EF5746" w:rsidRDefault="00EF5746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B0CD2" w14:paraId="7564CF4F" w14:textId="77777777" w:rsidTr="00EF4CBD">
        <w:trPr>
          <w:jc w:val="center"/>
        </w:trPr>
        <w:tc>
          <w:tcPr>
            <w:tcW w:w="9639" w:type="dxa"/>
            <w:shd w:val="clear" w:color="auto" w:fill="FEF8E8"/>
          </w:tcPr>
          <w:p w14:paraId="0CA3724E" w14:textId="77777777" w:rsidR="00C35594" w:rsidRPr="00CB0CD2" w:rsidRDefault="00C35594" w:rsidP="00EF4CBD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763136" behindDoc="0" locked="0" layoutInCell="1" allowOverlap="1" wp14:anchorId="1FBA45B1" wp14:editId="4810670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13" name="Εικόνα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C35594" w:rsidRPr="00CB0CD2" w14:paraId="299CFB27" w14:textId="77777777" w:rsidTr="00EF4CBD">
        <w:trPr>
          <w:jc w:val="center"/>
        </w:trPr>
        <w:tc>
          <w:tcPr>
            <w:tcW w:w="9639" w:type="dxa"/>
            <w:shd w:val="clear" w:color="auto" w:fill="FEF8E8"/>
          </w:tcPr>
          <w:p w14:paraId="3771F3A6" w14:textId="77777777" w:rsidR="00C35594" w:rsidRPr="00CB0CD2" w:rsidRDefault="00EF5746" w:rsidP="00EF4CB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Γράφουμε το ποσοστό 75%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άσμα στην απλούστερη μορ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.</w:t>
            </w:r>
            <w:r w:rsidRP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 xml:space="preserve">2. Εκφράζουμε με δεκαδικό αριθμό το 40% του </w:t>
            </w: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384D3536">
                <v:shape id="_x0000_i1090" type="#_x0000_t75" style="width:22.75pt;height:66.3pt" o:ole="">
                  <v:imagedata r:id="rId193" o:title=""/>
                </v:shape>
                <o:OLEObject Type="Embed" ProgID="Equation.DSMT4" ShapeID="_x0000_i1090" DrawAspect="Content" ObjectID="_1620223243" r:id="rId194"/>
              </w:object>
            </w:r>
            <w:r w:rsidRPr="00EF57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065BC477" w14:textId="77777777"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</w:p>
    <w:p w14:paraId="098CACAD" w14:textId="77777777"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8176" behindDoc="0" locked="0" layoutInCell="0" allowOverlap="0" wp14:anchorId="04FF1EE7" wp14:editId="4A5145E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34" name="Πλαίσιο κειμένου 9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B32DC2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5 / 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FF1EE7" id="Πλαίσιο κειμένου 9534" o:spid="_x0000_s1160" type="#_x0000_t202" style="position:absolute;margin-left:0;margin-top:785.3pt;width:186.8pt;height:36pt;z-index:252978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Ga0bDy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4B32DC2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5 / 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E526A" w:rsidRPr="005E526A" w14:paraId="6AD6085F" w14:textId="77777777" w:rsidTr="00186C47">
        <w:tc>
          <w:tcPr>
            <w:tcW w:w="5245" w:type="dxa"/>
            <w:shd w:val="clear" w:color="auto" w:fill="DEDDED"/>
            <w:vAlign w:val="center"/>
          </w:tcPr>
          <w:p w14:paraId="74C91919" w14:textId="77777777" w:rsidR="005E526A" w:rsidRPr="005E526A" w:rsidRDefault="005E526A" w:rsidP="005E526A">
            <w:pPr>
              <w:rPr>
                <w:rFonts w:ascii="Tahoma" w:hAnsi="Tahoma" w:cs="Tahoma"/>
                <w:b/>
                <w:sz w:val="60"/>
                <w:szCs w:val="60"/>
              </w:rPr>
            </w:pPr>
            <w:bookmarkStart w:id="12" w:name="_Hlk520838264"/>
            <w:r w:rsidRPr="005E526A">
              <w:rPr>
                <w:rFonts w:ascii="Tahoma" w:hAnsi="Tahoma" w:cs="Tahoma"/>
                <w:b/>
                <w:color w:val="4A8ECC"/>
                <w:sz w:val="62"/>
                <w:szCs w:val="62"/>
              </w:rPr>
              <w:lastRenderedPageBreak/>
              <w:t>επαναληπτικό</w:t>
            </w:r>
            <w:r w:rsidRPr="005E526A">
              <w:rPr>
                <w:rFonts w:ascii="Tahoma" w:hAnsi="Tahoma" w:cs="Tahoma"/>
                <w:b/>
                <w:color w:val="2B426E"/>
                <w:sz w:val="62"/>
                <w:szCs w:val="62"/>
              </w:rPr>
              <w:t xml:space="preserve"> </w:t>
            </w:r>
            <w:r w:rsidR="00EF5746">
              <w:rPr>
                <w:rFonts w:ascii="Tahoma" w:hAnsi="Tahoma" w:cs="Tahoma"/>
                <w:b/>
                <w:color w:val="4A8ECC"/>
                <w:sz w:val="62"/>
                <w:szCs w:val="62"/>
              </w:rPr>
              <w:t>5</w:t>
            </w:r>
          </w:p>
        </w:tc>
        <w:tc>
          <w:tcPr>
            <w:tcW w:w="4394" w:type="dxa"/>
            <w:shd w:val="clear" w:color="auto" w:fill="4A8ECC"/>
          </w:tcPr>
          <w:p w14:paraId="61D4D362" w14:textId="77777777" w:rsidR="005E526A" w:rsidRPr="005E526A" w:rsidRDefault="005E526A" w:rsidP="005E526A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14:paraId="3CBE47D2" w14:textId="77777777" w:rsidR="005E526A" w:rsidRPr="005E526A" w:rsidRDefault="00EF5746" w:rsidP="005E526A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25</w:t>
            </w:r>
            <w:r w:rsidR="005E526A"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32</w:t>
            </w:r>
          </w:p>
        </w:tc>
      </w:tr>
    </w:tbl>
    <w:p w14:paraId="300C107C" w14:textId="77777777" w:rsidR="005E526A" w:rsidRPr="00AB2E42" w:rsidRDefault="00731C95" w:rsidP="005E526A">
      <w:pPr>
        <w:spacing w:after="0" w:line="240" w:lineRule="auto"/>
        <w:rPr>
          <w:rFonts w:ascii="Arial" w:hAnsi="Arial" w:cs="Arial"/>
          <w:b/>
          <w:sz w:val="44"/>
          <w:szCs w:val="5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625920" behindDoc="1" locked="0" layoutInCell="1" allowOverlap="1" wp14:anchorId="2AF49647" wp14:editId="0435DAF8">
                <wp:simplePos x="0" y="0"/>
                <wp:positionH relativeFrom="column">
                  <wp:posOffset>3810</wp:posOffset>
                </wp:positionH>
                <wp:positionV relativeFrom="paragraph">
                  <wp:posOffset>300990</wp:posOffset>
                </wp:positionV>
                <wp:extent cx="6113145" cy="6867525"/>
                <wp:effectExtent l="0" t="0" r="1905" b="9525"/>
                <wp:wrapNone/>
                <wp:docPr id="46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6867525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A127BC" id="Rectangle 3" o:spid="_x0000_s1026" style="position:absolute;margin-left:.3pt;margin-top:23.7pt;width:481.35pt;height:540.75pt;z-index:-250690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" fillcolor="#f4f6d5" stroked="f">
                <v:path arrowok="t"/>
              </v:rect>
            </w:pict>
          </mc:Fallback>
        </mc:AlternateContent>
      </w:r>
    </w:p>
    <w:p w14:paraId="59E13525" w14:textId="77777777" w:rsidR="005E526A" w:rsidRPr="005E526A" w:rsidRDefault="005E526A" w:rsidP="005E526A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14:paraId="2FC0ACF3" w14:textId="77777777" w:rsidR="00187701" w:rsidRPr="00AB2E42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μετατρέπω τα δεκαδικά κλάσματα σε δεκαδικούς αριθμούς και το αντίστροφο,</w:t>
      </w:r>
    </w:p>
    <w:p w14:paraId="0DB7BE52" w14:textId="77777777" w:rsidR="00187701" w:rsidRPr="00AB2E42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διατάσσω και να συγκρίνω δεκαδικούς αριθμούς,</w:t>
      </w:r>
    </w:p>
    <w:p w14:paraId="5D0D13AC" w14:textId="77777777" w:rsidR="00187701" w:rsidRPr="00AB2E42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στρογγυλοποιώ δεκαδικούς αριθμούς,</w:t>
      </w:r>
    </w:p>
    <w:p w14:paraId="59B89D0D" w14:textId="77777777" w:rsidR="00187701" w:rsidRPr="00AB2E42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προσθέτω και να αφαιρώ δεκαδικούς αριθμούς,</w:t>
      </w:r>
    </w:p>
    <w:p w14:paraId="1A6DE753" w14:textId="77777777" w:rsidR="00187701" w:rsidRPr="00AB2E42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πολλαπλασιάζω δεκαδικό</w:t>
      </w:r>
      <w:r w:rsidR="00731C95" w:rsidRPr="00AB2E42">
        <w:rPr>
          <w:rFonts w:ascii="Arial" w:hAnsi="Arial" w:cs="Arial"/>
          <w:b/>
          <w:bCs/>
          <w:color w:val="242021"/>
          <w:sz w:val="56"/>
          <w:szCs w:val="56"/>
        </w:rPr>
        <w:t xml:space="preserve"> </w:t>
      </w: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με φυσικό αριθμό και δεκαδικό</w:t>
      </w:r>
      <w:r w:rsidR="00731C95" w:rsidRPr="00AB2E42">
        <w:rPr>
          <w:rFonts w:ascii="Arial" w:hAnsi="Arial" w:cs="Arial"/>
          <w:b/>
          <w:bCs/>
          <w:color w:val="242021"/>
          <w:sz w:val="56"/>
          <w:szCs w:val="56"/>
        </w:rPr>
        <w:t xml:space="preserve"> </w:t>
      </w: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με δεκαδικό αριθμό,</w:t>
      </w:r>
    </w:p>
    <w:p w14:paraId="05500857" w14:textId="77777777" w:rsidR="0044106F" w:rsidRPr="009B68B3" w:rsidRDefault="00187701" w:rsidP="00AD0FB4">
      <w:pPr>
        <w:pStyle w:val="a3"/>
        <w:numPr>
          <w:ilvl w:val="0"/>
          <w:numId w:val="11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διαιρώ φυσικούς και δεκαδικούς αριθμούς με φυσικούς ή δεκαδικούς αριθμούς,</w:t>
      </w:r>
      <w:r w:rsidRPr="00187701">
        <w:t xml:space="preserve"> </w:t>
      </w:r>
      <w:r w:rsidR="0044106F" w:rsidRPr="009B68B3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br w:type="page"/>
      </w:r>
      <w:r w:rsidR="008954FD" w:rsidRPr="008954FD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4320" behindDoc="0" locked="0" layoutInCell="0" allowOverlap="0" wp14:anchorId="211DFFE9" wp14:editId="16EF60B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2" name="Πλαίσιο κειμένου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C84535" w14:textId="77777777" w:rsidR="005302FC" w:rsidRPr="00F531C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6 / 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1DFFE9" id="Πλαίσιο κειμένου 132" o:spid="_x0000_s1161" type="#_x0000_t202" style="position:absolute;left:0;text-align:left;margin-left:0;margin-top:785.3pt;width:186.8pt;height:36pt;z-index:252984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xGs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GvEay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8C84535" w14:textId="77777777" w:rsidR="005302FC" w:rsidRPr="00F531C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6 / 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A5C9305" w14:textId="77777777" w:rsidR="00731C95" w:rsidRPr="00AB2E42" w:rsidRDefault="00731C95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noProof/>
          <w:color w:val="242021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785F1D5B" wp14:editId="73F61F12">
                <wp:simplePos x="0" y="0"/>
                <wp:positionH relativeFrom="column">
                  <wp:posOffset>13335</wp:posOffset>
                </wp:positionH>
                <wp:positionV relativeFrom="paragraph">
                  <wp:posOffset>-5715</wp:posOffset>
                </wp:positionV>
                <wp:extent cx="6113145" cy="2181225"/>
                <wp:effectExtent l="0" t="0" r="1905" b="9525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2181225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EEEA19" id="Rectangle 3" o:spid="_x0000_s1026" style="position:absolute;margin-left:1.05pt;margin-top:-.45pt;width:481.35pt;height:171.75pt;z-index:-250688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" fillcolor="#f4f6d5" stroked="f">
                <v:path arrowok="t"/>
              </v:rect>
            </w:pict>
          </mc:Fallback>
        </mc:AlternateContent>
      </w: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α εκφράζω με ποσοστά δεκαδικά κλάσματα και δεκαδικούς αριθμούς,</w:t>
      </w:r>
    </w:p>
    <w:p w14:paraId="7C812777" w14:textId="77777777" w:rsidR="009B68B3" w:rsidRPr="00AB2E42" w:rsidRDefault="00731C95" w:rsidP="00AD0FB4">
      <w:pPr>
        <w:pStyle w:val="a3"/>
        <w:numPr>
          <w:ilvl w:val="0"/>
          <w:numId w:val="11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 xml:space="preserve">να λύνω προβλήματα με δεκαδικούς αριθμούς και ποσοστά. </w:t>
      </w:r>
    </w:p>
    <w:bookmarkEnd w:id="12"/>
    <w:p w14:paraId="01D3FBB7" w14:textId="77777777" w:rsidR="00AC0539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6368" behindDoc="0" locked="0" layoutInCell="0" allowOverlap="0" wp14:anchorId="4412EED9" wp14:editId="2561D7A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3" name="Πλαίσιο κειμένου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4AFB3C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7 / 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12EED9" id="Πλαίσιο κειμένου 133" o:spid="_x0000_s1162" type="#_x0000_t202" style="position:absolute;margin-left:0;margin-top:785.3pt;width:186.8pt;height:36pt;z-index:252986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HcBz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54AFB3C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7 / 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9B68B3" w14:paraId="3F5D4FFF" w14:textId="77777777" w:rsidTr="009B68B3">
        <w:tc>
          <w:tcPr>
            <w:tcW w:w="3266" w:type="dxa"/>
            <w:tcMar>
              <w:left w:w="0" w:type="dxa"/>
              <w:right w:w="0" w:type="dxa"/>
            </w:tcMar>
          </w:tcPr>
          <w:p w14:paraId="3C6C5C25" w14:textId="77777777" w:rsidR="009B68B3" w:rsidRDefault="009B68B3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  <w:bookmarkStart w:id="13" w:name="_Hlk520534806"/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1η </w:t>
            </w:r>
            <w:r w:rsidRPr="009B68B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Άσκηση</w:t>
            </w: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 </w:t>
            </w:r>
          </w:p>
        </w:tc>
        <w:tc>
          <w:tcPr>
            <w:tcW w:w="6373" w:type="dxa"/>
            <w:tcBorders>
              <w:bottom w:val="single" w:sz="24" w:space="0" w:color="0070C0"/>
            </w:tcBorders>
          </w:tcPr>
          <w:p w14:paraId="2417C7EB" w14:textId="77777777" w:rsidR="009B68B3" w:rsidRDefault="009B68B3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bookmarkEnd w:id="13"/>
    <w:p w14:paraId="79D2CA5E" w14:textId="77777777" w:rsidR="00BA0B08" w:rsidRDefault="00BA0B08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Στο παρακάτω τετράγωνο χρωματίζουμε:</w:t>
      </w:r>
    </w:p>
    <w:p w14:paraId="26AA6519" w14:textId="77777777" w:rsidR="00BA0B08" w:rsidRDefault="00BA0B08" w:rsidP="00BA0B08">
      <w:pPr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359B96FC" wp14:editId="2CFC0F8C">
            <wp:extent cx="3829050" cy="3810000"/>
            <wp:effectExtent l="0" t="0" r="0" b="0"/>
            <wp:docPr id="553" name="Εικόνα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527C0" w14:textId="77777777" w:rsidR="00BA0B08" w:rsidRDefault="00BA0B08">
      <w:pPr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6502EF60" w14:textId="77777777" w:rsidR="00BA0B08" w:rsidRDefault="00BA0B08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3CA6352E" w14:textId="77777777" w:rsidR="001A7BEA" w:rsidRDefault="00BA0B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A0B08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363B9">
        <w:rPr>
          <w:rFonts w:ascii="Tahoma-Bold" w:hAnsi="Tahoma-Bold"/>
          <w:b/>
          <w:bCs/>
          <w:color w:val="242021"/>
          <w:position w:val="-48"/>
          <w:sz w:val="56"/>
          <w:szCs w:val="56"/>
        </w:rPr>
        <w:object w:dxaOrig="440" w:dyaOrig="1320" w14:anchorId="5CED4B12">
          <v:shape id="_x0000_i1091" type="#_x0000_t75" style="width:22.75pt;height:66.3pt" o:ole="">
            <v:imagedata r:id="rId185" o:title=""/>
          </v:shape>
          <o:OLEObject Type="Embed" ProgID="Equation.DSMT4" ShapeID="_x0000_i1091" DrawAspect="Content" ObjectID="_1620223244" r:id="rId196"/>
        </w:objec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του με κόκκινο χρώμα</w:t>
      </w:r>
    </w:p>
    <w:p w14:paraId="4F52F07D" w14:textId="77777777" w:rsidR="001A7BEA" w:rsidRDefault="00BA0B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A0B08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το 0,03 του με πράσινο χρώμα</w:t>
      </w:r>
    </w:p>
    <w:p w14:paraId="3BE0CFE4" w14:textId="77777777" w:rsidR="00BA0B08" w:rsidRDefault="00BA0B08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BA0B08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το 17% του με κίτρινο χρώμα</w:t>
      </w:r>
      <w:r w:rsidR="001A7BEA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Εκφράζουμε το μέρος του τετραγώνου που έμεινε αχρωμάτιστο με</w:t>
      </w:r>
      <w:r w:rsidR="001A7BEA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κλάσμα, με δεκαδικό αριθμό και με</w:t>
      </w:r>
      <w:r w:rsidR="001A7BEA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A0B08">
        <w:rPr>
          <w:rFonts w:ascii="Arial-BoldMT" w:hAnsi="Arial-BoldMT"/>
          <w:b/>
          <w:bCs/>
          <w:color w:val="242021"/>
          <w:sz w:val="56"/>
          <w:szCs w:val="56"/>
        </w:rPr>
        <w:t>ποσοστό:</w:t>
      </w:r>
    </w:p>
    <w:tbl>
      <w:tblPr>
        <w:tblW w:w="0" w:type="auto"/>
        <w:tblBorders>
          <w:top w:val="single" w:sz="18" w:space="0" w:color="943634" w:themeColor="accent2" w:themeShade="BF"/>
          <w:left w:val="single" w:sz="18" w:space="0" w:color="943634" w:themeColor="accent2" w:themeShade="BF"/>
          <w:bottom w:val="single" w:sz="18" w:space="0" w:color="943634" w:themeColor="accent2" w:themeShade="BF"/>
          <w:right w:val="single" w:sz="18" w:space="0" w:color="943634" w:themeColor="accent2" w:themeShade="BF"/>
          <w:insideH w:val="single" w:sz="18" w:space="0" w:color="943634" w:themeColor="accent2" w:themeShade="BF"/>
          <w:insideV w:val="single" w:sz="18" w:space="0" w:color="943634" w:themeColor="accent2" w:themeShade="BF"/>
        </w:tblBorders>
        <w:tblLayout w:type="fixed"/>
        <w:tblLook w:val="04A0" w:firstRow="1" w:lastRow="0" w:firstColumn="1" w:lastColumn="0" w:noHBand="0" w:noVBand="1"/>
      </w:tblPr>
      <w:tblGrid>
        <w:gridCol w:w="3300"/>
        <w:gridCol w:w="3360"/>
        <w:gridCol w:w="3000"/>
      </w:tblGrid>
      <w:tr w:rsidR="00B357EA" w:rsidRPr="007B1014" w14:paraId="64CCE16D" w14:textId="77777777" w:rsidTr="00EF4CBD">
        <w:tc>
          <w:tcPr>
            <w:tcW w:w="3300" w:type="dxa"/>
            <w:vAlign w:val="center"/>
            <w:hideMark/>
          </w:tcPr>
          <w:p w14:paraId="3A94278F" w14:textId="77777777" w:rsidR="00B357EA" w:rsidRPr="007B1014" w:rsidRDefault="00B357EA" w:rsidP="00EF4C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proofErr w:type="spellStart"/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Κλασματι</w:t>
            </w: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-</w:t>
            </w:r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κός</w:t>
            </w:r>
            <w:proofErr w:type="spellEnd"/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αριθμός</w:t>
            </w:r>
          </w:p>
        </w:tc>
        <w:tc>
          <w:tcPr>
            <w:tcW w:w="3360" w:type="dxa"/>
            <w:vAlign w:val="center"/>
            <w:hideMark/>
          </w:tcPr>
          <w:p w14:paraId="60BE6899" w14:textId="77777777" w:rsidR="00B357EA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Δεκαδικός</w:t>
            </w:r>
          </w:p>
          <w:p w14:paraId="03BF92A6" w14:textId="77777777" w:rsidR="00B357EA" w:rsidRPr="007B1014" w:rsidRDefault="00B357EA" w:rsidP="00EF4C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αριθμός</w:t>
            </w:r>
          </w:p>
        </w:tc>
        <w:tc>
          <w:tcPr>
            <w:tcW w:w="3000" w:type="dxa"/>
            <w:vAlign w:val="center"/>
            <w:hideMark/>
          </w:tcPr>
          <w:p w14:paraId="67698E58" w14:textId="77777777" w:rsidR="00B357EA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Ποσοστό</w:t>
            </w:r>
          </w:p>
          <w:p w14:paraId="5786ADF8" w14:textId="77777777" w:rsidR="00B357EA" w:rsidRPr="007B1014" w:rsidRDefault="00B357EA" w:rsidP="00EF4C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B101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%</w:t>
            </w:r>
          </w:p>
        </w:tc>
      </w:tr>
      <w:tr w:rsidR="00B357EA" w:rsidRPr="007B1014" w14:paraId="72ADB0BA" w14:textId="77777777" w:rsidTr="00EF4CBD">
        <w:tc>
          <w:tcPr>
            <w:tcW w:w="3300" w:type="dxa"/>
            <w:vAlign w:val="center"/>
          </w:tcPr>
          <w:p w14:paraId="22F106BD" w14:textId="77777777" w:rsidR="00B357EA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  <w:p w14:paraId="139C48F8" w14:textId="77777777" w:rsidR="00B357EA" w:rsidRPr="007B1014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  <w:tc>
          <w:tcPr>
            <w:tcW w:w="3360" w:type="dxa"/>
            <w:vAlign w:val="center"/>
          </w:tcPr>
          <w:p w14:paraId="6DA8106E" w14:textId="77777777" w:rsidR="00B357EA" w:rsidRPr="007B1014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  <w:tc>
          <w:tcPr>
            <w:tcW w:w="3000" w:type="dxa"/>
            <w:vAlign w:val="center"/>
          </w:tcPr>
          <w:p w14:paraId="638B50F5" w14:textId="77777777" w:rsidR="00B357EA" w:rsidRPr="007B1014" w:rsidRDefault="00B357EA" w:rsidP="00EF4CBD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</w:tr>
    </w:tbl>
    <w:p w14:paraId="0C61B4BA" w14:textId="77777777" w:rsidR="00BA0B08" w:rsidRDefault="00BA0B08">
      <w:pPr>
        <w:rPr>
          <w:rFonts w:ascii="Tahoma-Bold" w:hAnsi="Tahoma-Bold"/>
          <w:b/>
          <w:bCs/>
          <w:color w:val="242021"/>
          <w:sz w:val="56"/>
          <w:szCs w:val="5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405DE7" w14:paraId="3C8AB50D" w14:textId="77777777" w:rsidTr="00303477">
        <w:tc>
          <w:tcPr>
            <w:tcW w:w="3266" w:type="dxa"/>
            <w:tcMar>
              <w:left w:w="0" w:type="dxa"/>
              <w:right w:w="0" w:type="dxa"/>
            </w:tcMar>
          </w:tcPr>
          <w:p w14:paraId="1B5EFF71" w14:textId="77777777" w:rsidR="00405DE7" w:rsidRDefault="00405DE7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2η </w:t>
            </w:r>
            <w:r w:rsidRPr="009B68B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Άσκηση</w:t>
            </w: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 </w:t>
            </w:r>
          </w:p>
        </w:tc>
        <w:tc>
          <w:tcPr>
            <w:tcW w:w="6373" w:type="dxa"/>
            <w:tcBorders>
              <w:bottom w:val="single" w:sz="24" w:space="0" w:color="0070C0"/>
            </w:tcBorders>
          </w:tcPr>
          <w:p w14:paraId="267A4A8C" w14:textId="77777777" w:rsidR="00405DE7" w:rsidRDefault="00405DE7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3050858C" w14:textId="77777777" w:rsidR="00B357EA" w:rsidRDefault="00B357EA">
      <w:pPr>
        <w:rPr>
          <w:rFonts w:ascii="Arial" w:hAnsi="Arial" w:cs="Arial"/>
          <w:b/>
          <w:color w:val="000000" w:themeColor="text1"/>
          <w:sz w:val="56"/>
          <w:szCs w:val="56"/>
        </w:rPr>
      </w:pPr>
      <w:r w:rsidRPr="00B357EA">
        <w:rPr>
          <w:rFonts w:ascii="Arial-BoldMT" w:hAnsi="Arial-BoldMT"/>
          <w:b/>
          <w:bCs/>
          <w:color w:val="242021"/>
          <w:sz w:val="56"/>
          <w:szCs w:val="56"/>
        </w:rPr>
        <w:t>Τοποθετούμε τους παρακάτω αριθμούς σ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8416" behindDoc="0" locked="0" layoutInCell="0" allowOverlap="0" wp14:anchorId="1665C9E2" wp14:editId="59FE9C7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4" name="Πλαίσιο κειμένου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E512A6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8 / 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65C9E2" id="Πλαίσιο κειμένου 134" o:spid="_x0000_s1163" type="#_x0000_t202" style="position:absolute;margin-left:0;margin-top:785.3pt;width:186.8pt;height:36pt;z-index:252988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uhA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fm6EC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4E512A6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8 / 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57EA">
        <w:rPr>
          <w:rFonts w:ascii="Arial-BoldMT" w:hAnsi="Arial-BoldMT"/>
          <w:b/>
          <w:bCs/>
          <w:color w:val="242021"/>
          <w:sz w:val="56"/>
          <w:szCs w:val="56"/>
        </w:rPr>
        <w:t xml:space="preserve">την </w:t>
      </w:r>
      <w:proofErr w:type="spellStart"/>
      <w:r w:rsidRPr="00B357EA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B357EA">
        <w:rPr>
          <w:rFonts w:ascii="Arial-BoldMT" w:hAnsi="Arial-BoldMT"/>
          <w:b/>
          <w:bCs/>
          <w:color w:val="242021"/>
          <w:sz w:val="56"/>
          <w:szCs w:val="56"/>
        </w:rPr>
        <w:t>:</w:t>
      </w:r>
    </w:p>
    <w:p w14:paraId="1C200CD3" w14:textId="77777777" w:rsidR="00B357EA" w:rsidRDefault="00B357EA">
      <w:pPr>
        <w:rPr>
          <w:rFonts w:ascii="Arial" w:hAnsi="Arial" w:cs="Arial"/>
          <w:b/>
          <w:color w:val="000000" w:themeColor="text1"/>
          <w:sz w:val="56"/>
          <w:szCs w:val="56"/>
        </w:rPr>
        <w:sectPr w:rsidR="00B357EA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2"/>
        <w:gridCol w:w="2912"/>
        <w:gridCol w:w="2912"/>
        <w:gridCol w:w="2912"/>
        <w:gridCol w:w="2912"/>
      </w:tblGrid>
      <w:tr w:rsidR="00D03F47" w14:paraId="24ADF373" w14:textId="77777777" w:rsidTr="00D03F47">
        <w:tc>
          <w:tcPr>
            <w:tcW w:w="2912" w:type="dxa"/>
            <w:vAlign w:val="center"/>
          </w:tcPr>
          <w:p w14:paraId="1498C0A3" w14:textId="77777777" w:rsidR="00D03F47" w:rsidRDefault="00D03F47" w:rsidP="00D03F47">
            <w:pPr>
              <w:jc w:val="center"/>
              <w:rPr>
                <w:rFonts w:ascii="Arial" w:hAnsi="Arial" w:cs="Arial"/>
                <w:b/>
                <w:color w:val="000000" w:themeColor="text1"/>
                <w:sz w:val="56"/>
                <w:szCs w:val="56"/>
              </w:rPr>
            </w:pPr>
            <w:r w:rsidRPr="00B357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α. 42%</w:t>
            </w:r>
          </w:p>
        </w:tc>
        <w:tc>
          <w:tcPr>
            <w:tcW w:w="2912" w:type="dxa"/>
            <w:vAlign w:val="center"/>
          </w:tcPr>
          <w:p w14:paraId="4322F9B7" w14:textId="77777777" w:rsidR="00D03F47" w:rsidRDefault="00D03F47" w:rsidP="00D03F47">
            <w:pPr>
              <w:jc w:val="center"/>
              <w:rPr>
                <w:rFonts w:ascii="Arial" w:hAnsi="Arial" w:cs="Arial"/>
                <w:b/>
                <w:color w:val="000000" w:themeColor="text1"/>
                <w:sz w:val="56"/>
                <w:szCs w:val="56"/>
              </w:rPr>
            </w:pPr>
            <w:r w:rsidRPr="00B357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0,6</w:t>
            </w:r>
          </w:p>
        </w:tc>
        <w:tc>
          <w:tcPr>
            <w:tcW w:w="2912" w:type="dxa"/>
            <w:vAlign w:val="center"/>
          </w:tcPr>
          <w:p w14:paraId="2FD2CCC7" w14:textId="77777777" w:rsidR="00D03F47" w:rsidRDefault="00D03F47" w:rsidP="00D03F47">
            <w:pPr>
              <w:jc w:val="center"/>
              <w:rPr>
                <w:rFonts w:ascii="Arial" w:hAnsi="Arial" w:cs="Arial"/>
                <w:b/>
                <w:color w:val="000000" w:themeColor="text1"/>
                <w:sz w:val="56"/>
                <w:szCs w:val="56"/>
              </w:rPr>
            </w:pPr>
            <w:r w:rsidRPr="00B357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. </w:t>
            </w: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740" w:dyaOrig="1320" w14:anchorId="17C69339">
                <v:shape id="_x0000_i1092" type="#_x0000_t75" style="width:36pt;height:66.3pt" o:ole="">
                  <v:imagedata r:id="rId197" o:title=""/>
                </v:shape>
                <o:OLEObject Type="Embed" ProgID="Equation.DSMT4" ShapeID="_x0000_i1092" DrawAspect="Content" ObjectID="_1620223245" r:id="rId198"/>
              </w:object>
            </w:r>
          </w:p>
        </w:tc>
        <w:tc>
          <w:tcPr>
            <w:tcW w:w="2912" w:type="dxa"/>
            <w:vAlign w:val="center"/>
          </w:tcPr>
          <w:p w14:paraId="4506CC54" w14:textId="77777777" w:rsidR="00D03F47" w:rsidRDefault="00D03F47" w:rsidP="00D03F47">
            <w:pPr>
              <w:jc w:val="center"/>
              <w:rPr>
                <w:rFonts w:ascii="Arial" w:hAnsi="Arial" w:cs="Arial"/>
                <w:b/>
                <w:color w:val="000000" w:themeColor="text1"/>
                <w:sz w:val="56"/>
                <w:szCs w:val="56"/>
              </w:rPr>
            </w:pPr>
            <w:r w:rsidRPr="00B357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. </w:t>
            </w:r>
            <w:r>
              <w:rPr>
                <w:rFonts w:ascii="Tahoma-Bold" w:hAnsi="Tahoma-Bold"/>
                <w:b/>
                <w:bCs/>
                <w:color w:val="242021"/>
                <w:position w:val="-48"/>
                <w:sz w:val="56"/>
                <w:szCs w:val="56"/>
              </w:rPr>
              <w:object w:dxaOrig="720" w:dyaOrig="1320" w14:anchorId="380AB871">
                <v:shape id="_x0000_i1093" type="#_x0000_t75" style="width:36pt;height:66.3pt" o:ole="">
                  <v:imagedata r:id="rId199" o:title=""/>
                </v:shape>
                <o:OLEObject Type="Embed" ProgID="Equation.DSMT4" ShapeID="_x0000_i1093" DrawAspect="Content" ObjectID="_1620223246" r:id="rId200"/>
              </w:object>
            </w:r>
          </w:p>
        </w:tc>
        <w:tc>
          <w:tcPr>
            <w:tcW w:w="2912" w:type="dxa"/>
            <w:vAlign w:val="center"/>
          </w:tcPr>
          <w:p w14:paraId="30D98AC8" w14:textId="77777777" w:rsidR="00D03F47" w:rsidRDefault="00D03F47" w:rsidP="00D03F47">
            <w:pPr>
              <w:jc w:val="center"/>
              <w:rPr>
                <w:rFonts w:ascii="Arial" w:hAnsi="Arial" w:cs="Arial"/>
                <w:b/>
                <w:color w:val="000000" w:themeColor="text1"/>
                <w:sz w:val="56"/>
                <w:szCs w:val="56"/>
              </w:rPr>
            </w:pPr>
            <w:r w:rsidRPr="00B357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. 0,76</w:t>
            </w:r>
          </w:p>
        </w:tc>
      </w:tr>
    </w:tbl>
    <w:p w14:paraId="40613F9F" w14:textId="77777777" w:rsidR="00522299" w:rsidRDefault="00522299">
      <w:pPr>
        <w:rPr>
          <w:rFonts w:ascii="Arial" w:hAnsi="Arial" w:cs="Arial"/>
          <w:b/>
          <w:color w:val="000000" w:themeColor="text1"/>
          <w:sz w:val="56"/>
          <w:szCs w:val="56"/>
        </w:rPr>
      </w:pPr>
    </w:p>
    <w:p w14:paraId="6DD27D1E" w14:textId="77777777" w:rsidR="00B357EA" w:rsidRDefault="00D0024E" w:rsidP="00D0024E">
      <w:pPr>
        <w:jc w:val="center"/>
        <w:rPr>
          <w:rFonts w:ascii="Arial" w:hAnsi="Arial" w:cs="Arial"/>
          <w:b/>
          <w:color w:val="000000" w:themeColor="text1"/>
          <w:sz w:val="56"/>
          <w:szCs w:val="56"/>
        </w:rPr>
      </w:pPr>
      <w:r>
        <w:rPr>
          <w:noProof/>
        </w:rPr>
        <w:drawing>
          <wp:inline distT="0" distB="0" distL="0" distR="0" wp14:anchorId="0E528C83" wp14:editId="0FE53FAE">
            <wp:extent cx="1032310" cy="9000000"/>
            <wp:effectExtent l="0" t="2540" r="0" b="0"/>
            <wp:docPr id="554" name="Εικόνα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032310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1446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11198"/>
      </w:tblGrid>
      <w:tr w:rsidR="00C21DDA" w14:paraId="09B4A9A2" w14:textId="77777777" w:rsidTr="00C21DDA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F16D73E" w14:textId="77777777" w:rsidR="00C21DDA" w:rsidRDefault="00C21DDA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3η Άσκηση </w:t>
            </w:r>
          </w:p>
        </w:tc>
        <w:tc>
          <w:tcPr>
            <w:tcW w:w="11198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6A4C3C5D" w14:textId="77777777" w:rsidR="00C21DDA" w:rsidRDefault="00C21DDA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72DC6A44" w14:textId="77777777" w:rsidR="00B357EA" w:rsidRDefault="00D03F47">
      <w:pPr>
        <w:rPr>
          <w:rFonts w:ascii="Arial" w:hAnsi="Arial" w:cs="Arial"/>
          <w:b/>
          <w:color w:val="000000" w:themeColor="text1"/>
          <w:sz w:val="56"/>
          <w:szCs w:val="56"/>
        </w:rPr>
      </w:pPr>
      <w:r w:rsidRPr="00D03F47">
        <w:rPr>
          <w:rFonts w:ascii="Arial-BoldMT" w:hAnsi="Arial-BoldMT"/>
          <w:b/>
          <w:bCs/>
          <w:color w:val="242021"/>
          <w:sz w:val="56"/>
          <w:szCs w:val="56"/>
        </w:rPr>
        <w:t>Βρίσκουμε 3 δεκαδικούς αριθμούς με τρία δεκαδικ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D03F47">
        <w:rPr>
          <w:rFonts w:ascii="Arial-BoldMT" w:hAnsi="Arial-BoldMT"/>
          <w:b/>
          <w:bCs/>
          <w:color w:val="242021"/>
          <w:sz w:val="56"/>
          <w:szCs w:val="56"/>
        </w:rPr>
        <w:t>ψηφία, οι οποίοι, όταν στρ</w:t>
      </w:r>
      <w:r w:rsidR="009C59CF"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3104" behindDoc="0" locked="0" layoutInCell="0" allowOverlap="0" wp14:anchorId="68C8B1A0" wp14:editId="765348E6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2" name="Πλαίσιο κειμένου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9339A6" w14:textId="77777777" w:rsidR="005302FC" w:rsidRPr="00F531C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9 / 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C8B1A0" id="Πλαίσιο κειμένου 192" o:spid="_x0000_s1164" type="#_x0000_t202" style="position:absolute;margin-left:0;margin-top:538.65pt;width:186.8pt;height:36pt;z-index:253103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ANxeF6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79339A6" w14:textId="77777777" w:rsidR="005302FC" w:rsidRPr="00F531C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9 / 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3F47">
        <w:rPr>
          <w:rFonts w:ascii="Arial-BoldMT" w:hAnsi="Arial-BoldMT"/>
          <w:b/>
          <w:bCs/>
          <w:color w:val="242021"/>
          <w:sz w:val="56"/>
          <w:szCs w:val="56"/>
        </w:rPr>
        <w:t>ογγυλοποιηθούν στα δέκατα, δίνουν άθροισμα 10.</w:t>
      </w:r>
    </w:p>
    <w:p w14:paraId="0CE5984F" w14:textId="77777777" w:rsidR="00B357EA" w:rsidRDefault="00B357EA">
      <w:pPr>
        <w:rPr>
          <w:rFonts w:ascii="Arial" w:hAnsi="Arial" w:cs="Arial"/>
          <w:b/>
          <w:color w:val="000000" w:themeColor="text1"/>
          <w:sz w:val="56"/>
          <w:szCs w:val="56"/>
        </w:rPr>
      </w:pPr>
    </w:p>
    <w:p w14:paraId="5F10CDDD" w14:textId="77777777" w:rsidR="00B357EA" w:rsidRDefault="00B357EA">
      <w:pPr>
        <w:rPr>
          <w:rFonts w:ascii="Arial" w:hAnsi="Arial" w:cs="Arial"/>
          <w:b/>
          <w:color w:val="000000" w:themeColor="text1"/>
          <w:sz w:val="56"/>
          <w:szCs w:val="56"/>
        </w:rPr>
        <w:sectPr w:rsidR="00B357EA" w:rsidSect="00B357E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D31A88" w14:paraId="72CC0E1C" w14:textId="77777777" w:rsidTr="00D31A88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2B675D9" w14:textId="77777777" w:rsidR="00D31A88" w:rsidRDefault="00D31A88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4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4CD3C226" w14:textId="77777777" w:rsidR="00D31A88" w:rsidRDefault="00D31A88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19462E01" w14:textId="77777777" w:rsidR="00C21DDA" w:rsidRPr="00C21DDA" w:rsidRDefault="00C21DDA" w:rsidP="00C21DDA">
      <w:pPr>
        <w:spacing w:line="240" w:lineRule="auto"/>
        <w:jc w:val="center"/>
        <w:rPr>
          <w:rFonts w:ascii="Arial-BoldMT" w:hAnsi="Arial-BoldMT"/>
          <w:b/>
          <w:bCs/>
          <w:color w:val="242021"/>
          <w:sz w:val="24"/>
          <w:szCs w:val="24"/>
        </w:rPr>
      </w:pPr>
    </w:p>
    <w:p w14:paraId="345F8A25" w14:textId="77777777" w:rsidR="00C21DDA" w:rsidRDefault="00C21DDA" w:rsidP="00C21DDA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4209078" wp14:editId="2053419C">
            <wp:extent cx="3409950" cy="723900"/>
            <wp:effectExtent l="0" t="0" r="0" b="0"/>
            <wp:docPr id="572" name="Εικόνα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3869B" w14:textId="77777777" w:rsidR="00C21DDA" w:rsidRDefault="00C21DDA" w:rsidP="004F1CE3">
      <w:pPr>
        <w:spacing w:line="240" w:lineRule="auto"/>
        <w:rPr>
          <w:rFonts w:ascii="Arial" w:hAnsi="Arial" w:cs="Arial"/>
          <w:b/>
          <w:color w:val="000000" w:themeColor="text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Η Δανάη και ο Νίκος έχουν τις παραπάνω κάρτες. Χρησιμοποιώντας και τις τέσσερις κάρτες σχηματίζουν αριθμούς. Καταγράφ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όλους τους αριθμούς που είναι δυνατόν να σχηματιστούν και τους διατάσσουμε από τον μικρότερο στο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μεγαλύτερο.</w:t>
      </w:r>
    </w:p>
    <w:p w14:paraId="498FC7FE" w14:textId="77777777" w:rsidR="00C21DDA" w:rsidRDefault="008954FD" w:rsidP="004F1CE3">
      <w:pPr>
        <w:spacing w:line="240" w:lineRule="auto"/>
        <w:rPr>
          <w:rFonts w:ascii="Arial" w:hAnsi="Arial" w:cs="Arial"/>
          <w:b/>
          <w:color w:val="000000" w:themeColor="text1"/>
          <w:sz w:val="56"/>
          <w:szCs w:val="56"/>
        </w:rPr>
      </w:pPr>
      <w:r w:rsidRPr="008954FD">
        <w:rPr>
          <w:rFonts w:ascii="Arial" w:hAnsi="Arial" w:cs="Arial"/>
          <w:b/>
          <w:noProof/>
          <w:color w:val="000000" w:themeColor="text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0464" behindDoc="0" locked="0" layoutInCell="0" allowOverlap="0" wp14:anchorId="3508B472" wp14:editId="29FF4A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5" name="Πλαίσιο κειμένου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9EE71F" w14:textId="77777777" w:rsidR="005302FC" w:rsidRPr="00F531C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0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08B472" id="Πλαίσιο κειμένου 135" o:spid="_x0000_s1165" type="#_x0000_t202" style="position:absolute;margin-left:0;margin-top:785.3pt;width:186.8pt;height:36pt;z-index:252990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I7rw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YFSO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F9EE71F" w14:textId="77777777" w:rsidR="005302FC" w:rsidRPr="00F531C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0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BF83364" w14:textId="77777777" w:rsidR="00C21DDA" w:rsidRDefault="00C21DDA" w:rsidP="004F1CE3">
      <w:pPr>
        <w:spacing w:line="240" w:lineRule="auto"/>
        <w:rPr>
          <w:rFonts w:ascii="Arial" w:hAnsi="Arial" w:cs="Arial"/>
          <w:b/>
          <w:color w:val="000000" w:themeColor="text1"/>
          <w:sz w:val="56"/>
          <w:szCs w:val="56"/>
        </w:rPr>
      </w:pPr>
    </w:p>
    <w:p w14:paraId="6BD84E2E" w14:textId="77777777" w:rsidR="00C21DDA" w:rsidRDefault="00C21DDA">
      <w:pPr>
        <w:rPr>
          <w:rFonts w:ascii="Arial" w:hAnsi="Arial" w:cs="Arial"/>
          <w:b/>
          <w:color w:val="000000" w:themeColor="text1"/>
          <w:sz w:val="56"/>
          <w:szCs w:val="56"/>
        </w:rPr>
      </w:pPr>
      <w:r>
        <w:rPr>
          <w:rFonts w:ascii="Arial" w:hAnsi="Arial" w:cs="Arial"/>
          <w:b/>
          <w:color w:val="000000" w:themeColor="text1"/>
          <w:sz w:val="56"/>
          <w:szCs w:val="5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C21DDA" w14:paraId="3508BCA1" w14:textId="77777777" w:rsidTr="00EF4CBD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43C2628" w14:textId="77777777" w:rsidR="00C21DDA" w:rsidRDefault="00C21DDA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5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7290B8A6" w14:textId="77777777" w:rsidR="00C21DDA" w:rsidRDefault="00C21DDA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2B393DF0" w14:textId="77777777" w:rsidR="007C490B" w:rsidRDefault="00C21DDA" w:rsidP="00F531C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 xml:space="preserve">Η Αγγελική πρόσθεσε κάθετα </w:t>
      </w:r>
      <w:r w:rsidR="007C490B">
        <w:rPr>
          <w:rFonts w:ascii="Arial-BoldMT" w:hAnsi="Arial-BoldMT"/>
          <w:b/>
          <w:bCs/>
          <w:color w:val="242021"/>
          <w:sz w:val="56"/>
          <w:szCs w:val="56"/>
        </w:rPr>
        <w:t xml:space="preserve">τους </w:t>
      </w: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αριθμούς 3,036 και 32,5 και βρήκε</w:t>
      </w:r>
      <w:r w:rsidR="007C490B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άθροισμα 6,286. Ποιο λάθος νομίζετε ότι έκανε;</w:t>
      </w:r>
    </w:p>
    <w:p w14:paraId="4E09E4AC" w14:textId="77777777" w:rsidR="007C490B" w:rsidRDefault="00C21DDA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C967512" w14:textId="77777777" w:rsidR="007C490B" w:rsidRDefault="00C21DDA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3162487" w14:textId="77777777" w:rsidR="007C490B" w:rsidRDefault="00C21DDA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3844BF2" w14:textId="77777777" w:rsidR="007C490B" w:rsidRDefault="00C21DDA" w:rsidP="00F531C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Κάνουμε εκτίμηση του αποτελέσματος, ώστε να ελέγξουμε το παραπάνω άθροισμα.</w:t>
      </w:r>
    </w:p>
    <w:p w14:paraId="65627B3F" w14:textId="77777777" w:rsidR="007C490B" w:rsidRDefault="00C21DDA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E1F1527" w14:textId="77777777" w:rsidR="007C490B" w:rsidRDefault="00C21DDA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2512" behindDoc="0" locked="0" layoutInCell="0" allowOverlap="0" wp14:anchorId="41E4E4E6" wp14:editId="052E2A4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6" name="Πλαίσιο κειμένου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759F9B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1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4E4E6" id="Πλαίσιο κειμένου 136" o:spid="_x0000_s1166" type="#_x0000_t202" style="position:absolute;margin-left:0;margin-top:785.3pt;width:186.8pt;height:36pt;z-index:252992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fidAi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0759F9B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1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</w:t>
      </w:r>
    </w:p>
    <w:p w14:paraId="597B36E8" w14:textId="77777777" w:rsidR="00C21DDA" w:rsidRDefault="00C21DDA" w:rsidP="00F531CC">
      <w:pPr>
        <w:spacing w:before="240"/>
        <w:rPr>
          <w:rFonts w:ascii="Arial" w:hAnsi="Arial" w:cs="Arial"/>
          <w:b/>
          <w:color w:val="000000" w:themeColor="text1"/>
          <w:sz w:val="56"/>
          <w:szCs w:val="56"/>
        </w:rPr>
      </w:pPr>
      <w:r w:rsidRPr="00C21DD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6F655E5" w14:textId="77777777" w:rsidR="00C21DDA" w:rsidRDefault="00C21DDA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</w:p>
    <w:p w14:paraId="134A1673" w14:textId="77777777" w:rsidR="007C490B" w:rsidRDefault="007C490B">
      <w:pPr>
        <w:rPr>
          <w:rFonts w:ascii="Arial" w:hAnsi="Arial" w:cs="Arial"/>
          <w:b/>
          <w:color w:val="000000" w:themeColor="text1"/>
          <w:sz w:val="56"/>
          <w:szCs w:val="56"/>
        </w:rPr>
      </w:pPr>
      <w:r>
        <w:rPr>
          <w:rFonts w:ascii="Arial" w:hAnsi="Arial" w:cs="Arial"/>
          <w:b/>
          <w:color w:val="000000" w:themeColor="text1"/>
          <w:sz w:val="56"/>
          <w:szCs w:val="5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7C490B" w14:paraId="250D43F1" w14:textId="77777777" w:rsidTr="00EF4CBD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C4BEE9B" w14:textId="77777777" w:rsidR="007C490B" w:rsidRDefault="007C490B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6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280D65F6" w14:textId="77777777" w:rsidR="007C490B" w:rsidRDefault="007C490B" w:rsidP="00EF4CB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08F44986" w14:textId="77777777" w:rsidR="007C490B" w:rsidRDefault="007C490B" w:rsidP="00F531C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O Αντρέι πληκτρολόγησε έναν αριθμό στην αριθμομηχανή τσέπης.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Τον πολλαπλασίασε με το 100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στην οθόνη εμφανίστηκε ο αριθμό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>
        <w:rPr>
          <w:noProof/>
        </w:rPr>
        <w:drawing>
          <wp:inline distT="0" distB="0" distL="0" distR="0" wp14:anchorId="57183CF5" wp14:editId="57E75D11">
            <wp:extent cx="1695450" cy="895350"/>
            <wp:effectExtent l="0" t="0" r="0" b="0"/>
            <wp:docPr id="573" name="Εικόνα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1EB54C69" w14:textId="77777777" w:rsidR="007C490B" w:rsidRDefault="007C490B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br/>
      </w:r>
      <w:r w:rsidRPr="007C490B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Ποιον αριθμό πληκτρολόγησ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αρχικά; .............................................</w:t>
      </w:r>
    </w:p>
    <w:p w14:paraId="2C410A7F" w14:textId="77777777" w:rsidR="00C21DDA" w:rsidRDefault="007C490B" w:rsidP="00F531CC">
      <w:pPr>
        <w:spacing w:before="240"/>
        <w:rPr>
          <w:rFonts w:ascii="Arial" w:hAnsi="Arial" w:cs="Arial"/>
          <w:b/>
          <w:color w:val="000000" w:themeColor="text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63C865F" w14:textId="77777777" w:rsidR="00C21DDA" w:rsidRDefault="008954FD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  <w:r w:rsidRPr="008954FD">
        <w:rPr>
          <w:rFonts w:ascii="Arial" w:hAnsi="Arial" w:cs="Arial"/>
          <w:b/>
          <w:noProof/>
          <w:color w:val="000000" w:themeColor="text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4560" behindDoc="0" locked="0" layoutInCell="0" allowOverlap="0" wp14:anchorId="61EA3BC0" wp14:editId="7203282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7" name="Πλαίσιο κειμένου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73DF9B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2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EA3BC0" id="Πλαίσιο κειμένου 137" o:spid="_x0000_s1167" type="#_x0000_t202" style="position:absolute;margin-left:0;margin-top:785.3pt;width:186.8pt;height:36pt;z-index:252994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vmS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YK+Z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D73DF9B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2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AFBDB5A" w14:textId="77777777" w:rsidR="007C490B" w:rsidRDefault="007C490B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  <w:r>
        <w:rPr>
          <w:rFonts w:ascii="Arial" w:hAnsi="Arial" w:cs="Arial"/>
          <w:b/>
          <w:color w:val="000000" w:themeColor="text1"/>
          <w:sz w:val="56"/>
          <w:szCs w:val="56"/>
        </w:rPr>
        <w:br w:type="page"/>
      </w:r>
    </w:p>
    <w:p w14:paraId="5B1AFAAA" w14:textId="77777777" w:rsidR="007C490B" w:rsidRDefault="007C490B" w:rsidP="00F531C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Ποια πράξη χρειάζεται να κάν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και ποιον αριθμό να πληκτρολογήσει μετά, ώστε να εμφανιστεί 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 xml:space="preserve">αριθμός </w:t>
      </w:r>
      <w:r>
        <w:rPr>
          <w:noProof/>
        </w:rPr>
        <w:drawing>
          <wp:inline distT="0" distB="0" distL="0" distR="0" wp14:anchorId="7E27BC6C" wp14:editId="55748939">
            <wp:extent cx="1695450" cy="885825"/>
            <wp:effectExtent l="0" t="0" r="0" b="9525"/>
            <wp:docPr id="574" name="Εικόνα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;</w:t>
      </w:r>
    </w:p>
    <w:p w14:paraId="350F260C" w14:textId="77777777" w:rsidR="007C490B" w:rsidRDefault="007C490B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1336F7B" w14:textId="77777777" w:rsidR="007C490B" w:rsidRDefault="007C490B" w:rsidP="00F531CC">
      <w:pPr>
        <w:spacing w:before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D488259" w14:textId="77777777" w:rsidR="007C490B" w:rsidRDefault="007C490B" w:rsidP="00F531CC">
      <w:pPr>
        <w:spacing w:before="240"/>
        <w:rPr>
          <w:rFonts w:ascii="Arial" w:hAnsi="Arial" w:cs="Arial"/>
          <w:b/>
          <w:color w:val="000000" w:themeColor="text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1BD60CD" w14:textId="77777777" w:rsidR="007C490B" w:rsidRDefault="007C490B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</w:p>
    <w:p w14:paraId="09379BD3" w14:textId="77777777" w:rsidR="007C490B" w:rsidRDefault="008954FD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  <w:r w:rsidRPr="008954FD">
        <w:rPr>
          <w:rFonts w:ascii="Arial" w:hAnsi="Arial" w:cs="Arial"/>
          <w:b/>
          <w:noProof/>
          <w:color w:val="000000" w:themeColor="text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6608" behindDoc="0" locked="0" layoutInCell="0" allowOverlap="0" wp14:anchorId="72C131A3" wp14:editId="789A239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8" name="Πλαίσιο κειμένου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C9A347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3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C131A3" id="Πλαίσιο κειμένου 138" o:spid="_x0000_s1168" type="#_x0000_t202" style="position:absolute;margin-left:0;margin-top:785.3pt;width:186.8pt;height:36pt;z-index:252996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6rh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uXquG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8C9A347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3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561B12A" w14:textId="77777777" w:rsidR="007C490B" w:rsidRDefault="007C490B" w:rsidP="00F531CC">
      <w:pPr>
        <w:rPr>
          <w:rFonts w:ascii="Arial" w:hAnsi="Arial" w:cs="Arial"/>
          <w:b/>
          <w:color w:val="000000" w:themeColor="text1"/>
          <w:sz w:val="56"/>
          <w:szCs w:val="56"/>
        </w:rPr>
      </w:pPr>
      <w:r>
        <w:rPr>
          <w:rFonts w:ascii="Arial" w:hAnsi="Arial" w:cs="Arial"/>
          <w:b/>
          <w:color w:val="000000" w:themeColor="text1"/>
          <w:sz w:val="56"/>
          <w:szCs w:val="56"/>
        </w:rPr>
        <w:br w:type="page"/>
      </w:r>
    </w:p>
    <w:p w14:paraId="7FD664FB" w14:textId="77777777" w:rsidR="00C3727E" w:rsidRDefault="00C3727E" w:rsidP="004F1CE3">
      <w:pPr>
        <w:spacing w:before="240" w:after="240"/>
        <w:jc w:val="center"/>
        <w:rPr>
          <w:rFonts w:ascii="Tahoma" w:hAnsi="Tahoma" w:cs="Tahoma"/>
          <w:b/>
          <w:sz w:val="56"/>
          <w:szCs w:val="5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4F1CE3" w:rsidRPr="004F1CE3" w14:paraId="53F40A79" w14:textId="77777777" w:rsidTr="00303477">
        <w:tc>
          <w:tcPr>
            <w:tcW w:w="3874" w:type="dxa"/>
            <w:tcMar>
              <w:left w:w="0" w:type="dxa"/>
              <w:right w:w="0" w:type="dxa"/>
            </w:tcMar>
          </w:tcPr>
          <w:p w14:paraId="5EECF162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1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42F534B6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442B46C" w14:textId="77777777" w:rsidR="007C490B" w:rsidRDefault="007C490B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Ποια από τις δυο σοκολάτες έχ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μεγαλύτερη περιεκτικότητα σε κακάο;</w:t>
      </w:r>
    </w:p>
    <w:p w14:paraId="1E1085BA" w14:textId="77777777" w:rsidR="007C490B" w:rsidRDefault="007C490B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AE6F906" w14:textId="77777777" w:rsidR="007C490B" w:rsidRDefault="007C490B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9EC4DD3" w14:textId="77777777" w:rsidR="007C490B" w:rsidRDefault="007C490B" w:rsidP="007368C8">
      <w:pPr>
        <w:rPr>
          <w:rFonts w:ascii="Tahoma" w:hAnsi="Tahoma" w:cs="Tahoma"/>
          <w:b/>
          <w:sz w:val="56"/>
          <w:szCs w:val="56"/>
        </w:rPr>
      </w:pPr>
      <w:r w:rsidRPr="007C490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97247D5" w14:textId="77777777" w:rsidR="007C490B" w:rsidRDefault="00E52E46" w:rsidP="00E52E4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C533423" wp14:editId="2F04010D">
            <wp:extent cx="3695700" cy="3295650"/>
            <wp:effectExtent l="0" t="0" r="0" b="0"/>
            <wp:docPr id="9472" name="Εικόνα 9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A885A" w14:textId="77777777" w:rsidR="007C490B" w:rsidRDefault="008954FD" w:rsidP="007368C8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8656" behindDoc="0" locked="0" layoutInCell="0" allowOverlap="0" wp14:anchorId="47A91D80" wp14:editId="3DDD7FC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9" name="Πλαίσιο κειμένου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ACBEF0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4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A91D80" id="Πλαίσιο κειμένου 139" o:spid="_x0000_s1169" type="#_x0000_t202" style="position:absolute;margin-left:0;margin-top:785.3pt;width:186.8pt;height:36pt;z-index:2529986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qn8ne7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0ACBEF0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4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08DB399" w14:textId="77777777" w:rsidR="00E52E46" w:rsidRDefault="00E52E46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772FB252" w14:textId="77777777" w:rsidR="00AB6BC5" w:rsidRDefault="00AB6BC5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B6BC5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AB6BC5">
        <w:rPr>
          <w:rFonts w:ascii="Arial-BoldMT" w:hAnsi="Arial-BoldMT"/>
          <w:b/>
          <w:bCs/>
          <w:color w:val="242021"/>
          <w:sz w:val="56"/>
          <w:szCs w:val="56"/>
        </w:rPr>
        <w:t>Υπολογίζουμε τα γραμμάρια κακάου που περιέχονται σε καθεμί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B6BC5">
        <w:rPr>
          <w:rFonts w:ascii="Arial-BoldMT" w:hAnsi="Arial-BoldMT"/>
          <w:b/>
          <w:bCs/>
          <w:color w:val="242021"/>
          <w:sz w:val="56"/>
          <w:szCs w:val="56"/>
        </w:rPr>
        <w:t>σοκολάτα.</w:t>
      </w:r>
    </w:p>
    <w:p w14:paraId="7BD8E766" w14:textId="77777777" w:rsidR="00AB6BC5" w:rsidRDefault="00AB6BC5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B6BC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B323EBF" w14:textId="77777777" w:rsidR="00AB6BC5" w:rsidRDefault="00AB6BC5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B6BC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19E079E" w14:textId="77777777" w:rsidR="007C490B" w:rsidRDefault="00AB6BC5" w:rsidP="007368C8">
      <w:pPr>
        <w:rPr>
          <w:rFonts w:ascii="Tahoma" w:hAnsi="Tahoma" w:cs="Tahoma"/>
          <w:b/>
          <w:sz w:val="56"/>
          <w:szCs w:val="56"/>
        </w:rPr>
      </w:pPr>
      <w:r w:rsidRPr="00AB6BC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6971743" w14:textId="77777777" w:rsidR="00AB6BC5" w:rsidRDefault="008954FD" w:rsidP="007368C8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0704" behindDoc="0" locked="0" layoutInCell="0" allowOverlap="0" wp14:anchorId="757CE689" wp14:editId="53A51AC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0" name="Πλαίσιο κειμένου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758A3B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5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7CE689" id="Πλαίσιο κειμένου 140" o:spid="_x0000_s1170" type="#_x0000_t202" style="position:absolute;margin-left:0;margin-top:785.3pt;width:186.8pt;height:36pt;z-index:253000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QMsrwIAADQ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/4kDL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8758A3B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5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D64172A" w14:textId="77777777" w:rsidR="00AB6BC5" w:rsidRDefault="00AB6BC5" w:rsidP="007368C8">
      <w:pPr>
        <w:rPr>
          <w:rFonts w:ascii="Tahoma" w:hAnsi="Tahoma" w:cs="Tahoma"/>
          <w:b/>
          <w:sz w:val="56"/>
          <w:szCs w:val="56"/>
        </w:rPr>
      </w:pPr>
    </w:p>
    <w:p w14:paraId="33D99E72" w14:textId="77777777" w:rsidR="00FC2D6C" w:rsidRDefault="00FC2D6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FC2D6C" w:rsidRPr="004F1CE3" w14:paraId="3DD62636" w14:textId="77777777" w:rsidTr="00EF4CBD">
        <w:tc>
          <w:tcPr>
            <w:tcW w:w="3874" w:type="dxa"/>
            <w:tcMar>
              <w:left w:w="0" w:type="dxa"/>
              <w:right w:w="0" w:type="dxa"/>
            </w:tcMar>
          </w:tcPr>
          <w:p w14:paraId="3EA03C61" w14:textId="77777777"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2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24391B39" w14:textId="77777777"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B84AA8D" w14:textId="77777777" w:rsidR="00AB6BC5" w:rsidRDefault="00B056E8" w:rsidP="007368C8">
      <w:pPr>
        <w:rPr>
          <w:rFonts w:ascii="Tahoma" w:hAnsi="Tahoma" w:cs="Tahoma"/>
          <w:b/>
          <w:sz w:val="56"/>
          <w:szCs w:val="56"/>
        </w:rPr>
      </w:pPr>
      <w:r w:rsidRPr="00B056E8">
        <w:rPr>
          <w:rFonts w:ascii="Arial-BoldMT" w:hAnsi="Arial-BoldMT"/>
          <w:b/>
          <w:bCs/>
          <w:color w:val="242021"/>
          <w:sz w:val="56"/>
          <w:szCs w:val="56"/>
        </w:rPr>
        <w:t>Η τιμή ενός προϊόντος αυξήθηκ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56E8">
        <w:rPr>
          <w:rFonts w:ascii="Arial-BoldMT" w:hAnsi="Arial-BoldMT"/>
          <w:b/>
          <w:bCs/>
          <w:color w:val="242021"/>
          <w:sz w:val="56"/>
          <w:szCs w:val="56"/>
        </w:rPr>
        <w:t>κατά 5%. Μικρό χρονικό διάστημα μετά η τιμή του προϊόντος αυξήθηκε πάλι 5%. Τρεις μήνες μετ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56E8">
        <w:rPr>
          <w:rFonts w:ascii="Arial-BoldMT" w:hAnsi="Arial-BoldMT"/>
          <w:b/>
          <w:bCs/>
          <w:color w:val="242021"/>
          <w:sz w:val="56"/>
          <w:szCs w:val="56"/>
        </w:rPr>
        <w:t>αυξήθηκε τρίτη φορά κατά 5%. 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56E8">
        <w:rPr>
          <w:rFonts w:ascii="Arial-BoldMT" w:hAnsi="Arial-BoldMT"/>
          <w:b/>
          <w:bCs/>
          <w:color w:val="242021"/>
          <w:sz w:val="56"/>
          <w:szCs w:val="56"/>
        </w:rPr>
        <w:t>συνολική αύξηση ήταν 15%; Δικαιολογούμε την απάντησή μας.</w:t>
      </w:r>
    </w:p>
    <w:p w14:paraId="0B8FC143" w14:textId="77777777" w:rsidR="00AB6BC5" w:rsidRDefault="00AB6BC5" w:rsidP="007368C8">
      <w:pPr>
        <w:rPr>
          <w:rFonts w:ascii="Tahoma" w:hAnsi="Tahoma" w:cs="Tahoma"/>
          <w:b/>
          <w:sz w:val="56"/>
          <w:szCs w:val="56"/>
        </w:rPr>
      </w:pPr>
    </w:p>
    <w:p w14:paraId="24F5D93E" w14:textId="77777777" w:rsidR="00EF4CBD" w:rsidRDefault="00EF4CBD" w:rsidP="007368C8">
      <w:pPr>
        <w:rPr>
          <w:rFonts w:ascii="Tahoma" w:hAnsi="Tahoma" w:cs="Tahoma"/>
          <w:b/>
          <w:sz w:val="56"/>
          <w:szCs w:val="56"/>
        </w:rPr>
      </w:pPr>
    </w:p>
    <w:p w14:paraId="069BF851" w14:textId="77777777" w:rsidR="00EF4CBD" w:rsidRDefault="008954FD" w:rsidP="007368C8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2752" behindDoc="0" locked="0" layoutInCell="0" allowOverlap="0" wp14:anchorId="0000BAEE" wp14:editId="370FFB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1" name="Πλαίσιο κειμένου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B229E4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6 /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00BAEE" id="Πλαίσιο κειμένου 141" o:spid="_x0000_s1171" type="#_x0000_t202" style="position:absolute;margin-left:0;margin-top:785.3pt;width:186.8pt;height:36pt;z-index:253002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OYY62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9B229E4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6 /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891F845" w14:textId="77777777" w:rsidR="00EF4CBD" w:rsidRDefault="00EF4CBD" w:rsidP="007368C8">
      <w:pPr>
        <w:rPr>
          <w:rFonts w:ascii="Tahoma" w:hAnsi="Tahoma" w:cs="Tahoma"/>
          <w:b/>
          <w:sz w:val="56"/>
          <w:szCs w:val="56"/>
        </w:rPr>
      </w:pPr>
    </w:p>
    <w:p w14:paraId="02EE356E" w14:textId="77777777" w:rsidR="00EF4CBD" w:rsidRDefault="00EF4CB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07845F95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73376" behindDoc="1" locked="0" layoutInCell="1" allowOverlap="1" wp14:anchorId="7B26A854" wp14:editId="1514A397">
                <wp:simplePos x="0" y="0"/>
                <wp:positionH relativeFrom="page">
                  <wp:posOffset>720090</wp:posOffset>
                </wp:positionH>
                <wp:positionV relativeFrom="page">
                  <wp:posOffset>719455</wp:posOffset>
                </wp:positionV>
                <wp:extent cx="6138545" cy="9113520"/>
                <wp:effectExtent l="0" t="0" r="0" b="0"/>
                <wp:wrapNone/>
                <wp:docPr id="465" name="Ορθογώνιο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3F0D4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522D4" id="Ορθογώνιο 465" o:spid="_x0000_s1026" style="position:absolute;margin-left:56.7pt;margin-top:56.65pt;width:483.35pt;height:717.6pt;z-index:-250543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" fillcolor="#e3f0d4" stroked="f">
                <w10:wrap anchorx="page" anchory="page"/>
              </v:rect>
            </w:pict>
          </mc:Fallback>
        </mc:AlternateContent>
      </w:r>
    </w:p>
    <w:p w14:paraId="7C538775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2B808A68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1328" behindDoc="0" locked="0" layoutInCell="1" allowOverlap="1" wp14:anchorId="53D4A21C" wp14:editId="1F5BE63D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448" name="Ορθογώνιο: Στρογγύλεμα γωνιών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C342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4EAA1CF2" w14:textId="77777777" w:rsidR="005302FC" w:rsidRPr="00295F60" w:rsidRDefault="005302FC" w:rsidP="00EF4CBD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D4A21C" id="Ορθογώνιο: Στρογγύλεμα γωνιών 448" o:spid="_x0000_s1172" style="position:absolute;margin-left:263.55pt;margin-top:18.4pt;width:209.35pt;height:68.3pt;z-index:25277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" fillcolor="#80c342" stroked="f" strokeweight="2pt">
                <v:textbox>
                  <w:txbxContent>
                    <w:p w14:paraId="4EAA1CF2" w14:textId="77777777" w:rsidR="005302FC" w:rsidRPr="00295F60" w:rsidRDefault="005302FC" w:rsidP="00EF4CBD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6</w:t>
                      </w:r>
                    </w:p>
                  </w:txbxContent>
                </v:textbox>
              </v:roundrect>
            </w:pict>
          </mc:Fallback>
        </mc:AlternateContent>
      </w:r>
    </w:p>
    <w:p w14:paraId="7D4A8C86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2FFDDB3B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38D0254D" w14:textId="77777777"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2433BDA9" w14:textId="77777777" w:rsidR="00EF4CBD" w:rsidRPr="001C4205" w:rsidRDefault="004635C1" w:rsidP="00EF4CBD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137920" behindDoc="0" locked="0" layoutInCell="1" allowOverlap="1" wp14:anchorId="239C7260" wp14:editId="43DC99E7">
            <wp:simplePos x="0" y="0"/>
            <wp:positionH relativeFrom="column">
              <wp:posOffset>3810</wp:posOffset>
            </wp:positionH>
            <wp:positionV relativeFrom="paragraph">
              <wp:posOffset>876300</wp:posOffset>
            </wp:positionV>
            <wp:extent cx="6111240" cy="5046980"/>
            <wp:effectExtent l="0" t="0" r="3810" b="1270"/>
            <wp:wrapNone/>
            <wp:docPr id="210" name="Εικόνα 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Εικόνα 157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504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4800" behindDoc="0" locked="0" layoutInCell="0" allowOverlap="0" wp14:anchorId="01090245" wp14:editId="51A8D24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2" name="Πλαίσιο κειμένου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B0F821" w14:textId="77777777" w:rsidR="005302FC" w:rsidRPr="00F531C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7 / 2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90245" id="Πλαίσιο κειμένου 142" o:spid="_x0000_s1173" type="#_x0000_t202" style="position:absolute;margin-left:0;margin-top:785.3pt;width:186.8pt;height:36pt;z-index:25300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Jwu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u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Bstjm18q5KFpBcgDSWh&#10;c9BkeGpgU0j1CqMGxjbB+uWKKIZR+VCAvEYgBTvn+4baNxb7BhEZQCXYYNRv56Z/G1a14ssCIvWC&#10;FvIYJJlz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wQnC6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2B0F821" w14:textId="77777777" w:rsidR="005302FC" w:rsidRPr="00F531C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7 / 2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F4CBD" w:rsidRPr="001C4205">
        <w:rPr>
          <w:rFonts w:ascii="Arial" w:hAnsi="Arial" w:cs="Arial"/>
          <w:b/>
          <w:sz w:val="36"/>
          <w:szCs w:val="36"/>
        </w:rPr>
        <w:br w:type="page"/>
      </w:r>
    </w:p>
    <w:p w14:paraId="6FFFC932" w14:textId="77777777"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FA1BE3" w:rsidRPr="00FA1BE3" w14:paraId="0B20C77F" w14:textId="77777777" w:rsidTr="00FA1BE3">
        <w:tc>
          <w:tcPr>
            <w:tcW w:w="8199" w:type="dxa"/>
            <w:shd w:val="clear" w:color="auto" w:fill="E3F0D4"/>
            <w:vAlign w:val="bottom"/>
          </w:tcPr>
          <w:p w14:paraId="42D663F9" w14:textId="77777777" w:rsidR="00FA1BE3" w:rsidRPr="00FA1BE3" w:rsidRDefault="00F531CC" w:rsidP="00F531CC">
            <w:pPr>
              <w:spacing w:after="120"/>
              <w:rPr>
                <w:rFonts w:ascii="Tahoma" w:hAnsi="Tahoma" w:cs="Tahoma"/>
                <w:b/>
                <w:color w:val="80C342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80C342"/>
                <w:sz w:val="62"/>
                <w:szCs w:val="62"/>
              </w:rPr>
              <w:lastRenderedPageBreak/>
              <w:t>Οι αρνητικοί αριθμοί</w:t>
            </w:r>
          </w:p>
        </w:tc>
        <w:tc>
          <w:tcPr>
            <w:tcW w:w="1439" w:type="dxa"/>
            <w:shd w:val="clear" w:color="auto" w:fill="E3F0D4"/>
          </w:tcPr>
          <w:p w14:paraId="35C61502" w14:textId="77777777" w:rsidR="00FA1BE3" w:rsidRPr="00FA1BE3" w:rsidRDefault="00FA1BE3" w:rsidP="00AC67E3">
            <w:pPr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</w:pPr>
            <w:r w:rsidRPr="00FA1BE3"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  <w:t>33</w:t>
            </w:r>
          </w:p>
        </w:tc>
      </w:tr>
    </w:tbl>
    <w:p w14:paraId="0391F77B" w14:textId="77777777" w:rsidR="00FA1BE3" w:rsidRPr="003B012D" w:rsidRDefault="00FA1BE3" w:rsidP="00FA1BE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A1BE3" w:rsidRPr="003B012D" w14:paraId="3261BBB5" w14:textId="77777777" w:rsidTr="00AC67E3">
        <w:tc>
          <w:tcPr>
            <w:tcW w:w="1476" w:type="dxa"/>
            <w:vAlign w:val="center"/>
          </w:tcPr>
          <w:p w14:paraId="11CFE0D5" w14:textId="77777777" w:rsidR="00FA1BE3" w:rsidRPr="003B012D" w:rsidRDefault="00FA1BE3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496E280" wp14:editId="3B7C3A77">
                  <wp:extent cx="792000" cy="792000"/>
                  <wp:effectExtent l="0" t="0" r="8255" b="8255"/>
                  <wp:docPr id="466" name="Εικόνα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EF1193A" w14:textId="77777777" w:rsidR="00FA1BE3" w:rsidRPr="003B012D" w:rsidRDefault="00FA1BE3" w:rsidP="00AC67E3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A6AEF7C" w14:textId="77777777" w:rsidR="00FA1BE3" w:rsidRPr="003B012D" w:rsidRDefault="008954FD" w:rsidP="00FA1BE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8954FD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6848" behindDoc="0" locked="0" layoutInCell="0" allowOverlap="0" wp14:anchorId="27DBCBA3" wp14:editId="361FEEF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3" name="Πλαίσιο κειμένου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6CA2C9" w14:textId="77777777" w:rsidR="005302FC" w:rsidRPr="00F531CC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9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DBCBA3" id="Πλαίσιο κειμένου 143" o:spid="_x0000_s1174" type="#_x0000_t202" style="position:absolute;margin-left:0;margin-top:785.3pt;width:186.8pt;height:36pt;z-index:253006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dO5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o507m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96CA2C9" w14:textId="77777777" w:rsidR="005302FC" w:rsidRPr="00F531CC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9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37254FF" w14:textId="77777777" w:rsidR="00EF4CBD" w:rsidRDefault="00FA1BE3" w:rsidP="00FA1BE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21FC098" wp14:editId="172C3D8B">
            <wp:extent cx="3051000" cy="6480000"/>
            <wp:effectExtent l="0" t="0" r="0" b="0"/>
            <wp:docPr id="470" name="Εικόνα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3051000" cy="64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F4CBD">
        <w:rPr>
          <w:rFonts w:ascii="Tahoma" w:hAnsi="Tahoma" w:cs="Tahoma"/>
          <w:b/>
          <w:sz w:val="56"/>
          <w:szCs w:val="56"/>
        </w:rPr>
        <w:br w:type="page"/>
      </w:r>
    </w:p>
    <w:p w14:paraId="74337228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Tahoma-Bold" w:hAnsi="Tahoma-Bold"/>
          <w:b/>
          <w:bCs/>
          <w:color w:val="0089CF"/>
          <w:sz w:val="56"/>
          <w:szCs w:val="56"/>
        </w:rPr>
        <w:lastRenderedPageBreak/>
        <w:t xml:space="preserve">1.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Οι αριθμοί στα κουμπιά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ανελκυστήρα στο κτίριο (</w:t>
      </w:r>
      <w:r w:rsidRPr="00F531CC">
        <w:rPr>
          <w:rFonts w:ascii="Arial-BoldMT" w:hAnsi="Arial-BoldMT"/>
          <w:b/>
          <w:bCs/>
          <w:color w:val="242021"/>
          <w:sz w:val="56"/>
          <w:szCs w:val="56"/>
        </w:rPr>
        <w:t>σελίδα 129 / 29) συμβολίζουν πόσ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ους ορόφους μακριά είναι ο κάθε όροφος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από το ισόγειο.</w:t>
      </w:r>
    </w:p>
    <w:p w14:paraId="74AF5938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Ποιο κουμπί θα πατήσουμε, για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να ανέβουμε στον τρίτο όροφο;</w:t>
      </w:r>
    </w:p>
    <w:p w14:paraId="05FEC0BE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934F532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Ποιο κουμπί θα πατήσουμε, για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να κατ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8896" behindDoc="0" locked="0" layoutInCell="0" allowOverlap="0" wp14:anchorId="1741CB6D" wp14:editId="5225DB7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4" name="Πλαίσιο κειμένου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0EA19F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0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1CB6D" id="Πλαίσιο κειμένου 144" o:spid="_x0000_s1175" type="#_x0000_t202" style="position:absolute;margin-left:0;margin-top:785.3pt;width:186.8pt;height:36pt;z-index:253008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zzNrw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XAM8z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40EA19F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0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έβουμε στο δεύτερο υπόγειο;</w:t>
      </w:r>
    </w:p>
    <w:p w14:paraId="1FAF2D2C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 xml:space="preserve"> .................................................</w:t>
      </w:r>
    </w:p>
    <w:p w14:paraId="1E64B8B1" w14:textId="77777777" w:rsidR="00C83A08" w:rsidRDefault="00015BB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15BB8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Πόσους ορόφους μακριά από το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ισόγειο βρίσκεται το τέταρτο υπόγειο; .................................................</w:t>
      </w:r>
    </w:p>
    <w:p w14:paraId="190E31A0" w14:textId="77777777" w:rsidR="00FA1BE3" w:rsidRDefault="00015BB8">
      <w:pPr>
        <w:rPr>
          <w:rFonts w:ascii="Tahoma" w:hAnsi="Tahoma" w:cs="Tahoma"/>
          <w:b/>
          <w:sz w:val="56"/>
          <w:szCs w:val="56"/>
        </w:rPr>
      </w:pPr>
      <w:r w:rsidRPr="00015BB8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Αν θέλουμε να ανέβουμε από το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τρίτο υπόγειο στον δεύτερο όροφο,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όσους ορόφους θα ανέβουμε με</w:t>
      </w:r>
      <w:r w:rsid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5BB8">
        <w:rPr>
          <w:rFonts w:ascii="Arial-BoldMT" w:hAnsi="Arial-BoldMT"/>
          <w:b/>
          <w:bCs/>
          <w:color w:val="242021"/>
          <w:sz w:val="56"/>
          <w:szCs w:val="56"/>
        </w:rPr>
        <w:t>τον ανελκυστήρα; ...........................</w:t>
      </w:r>
    </w:p>
    <w:p w14:paraId="50927A00" w14:textId="77777777" w:rsidR="00C83A08" w:rsidRDefault="00C83A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83A08">
        <w:rPr>
          <w:rFonts w:ascii="Tahoma-Bold" w:hAnsi="Tahoma-Bold"/>
          <w:b/>
          <w:bCs/>
          <w:color w:val="242021"/>
          <w:sz w:val="56"/>
          <w:szCs w:val="56"/>
        </w:rPr>
        <w:t xml:space="preserve">ε.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Δύο φίλοι βρίσκονται σε διαφορετικούς ορόφους, που απέχουν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ίδιο από το ισόγειο. Σε ποιους ορόφους είναι δυνατόν να βρίσκονται;</w:t>
      </w:r>
    </w:p>
    <w:p w14:paraId="1E5F38A7" w14:textId="77777777" w:rsidR="00C83A08" w:rsidRDefault="00C83A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60D32AA" w14:textId="77777777" w:rsidR="00C83A08" w:rsidRDefault="00C83A0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35D6EFD" w14:textId="77777777" w:rsidR="00FA1BE3" w:rsidRDefault="00C83A08">
      <w:pPr>
        <w:rPr>
          <w:rFonts w:ascii="Tahoma" w:hAnsi="Tahoma" w:cs="Tahoma"/>
          <w:b/>
          <w:sz w:val="56"/>
          <w:szCs w:val="56"/>
        </w:rPr>
      </w:pPr>
      <w:r w:rsidRPr="00C83A08">
        <w:rPr>
          <w:rFonts w:ascii="Tahoma-Bold" w:hAnsi="Tahoma-Bold"/>
          <w:b/>
          <w:bCs/>
          <w:color w:val="0089CF"/>
          <w:sz w:val="56"/>
          <w:szCs w:val="56"/>
        </w:rPr>
        <w:t xml:space="preserve">2.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Στο χιονοδρομικό κέντρο της </w:t>
      </w:r>
      <w:proofErr w:type="spellStart"/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Βασιλίτσας</w:t>
      </w:r>
      <w:proofErr w:type="spellEnd"/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 xml:space="preserve"> στα Γρεβενά στις 6/3/2018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η ελάχιστη θερμοκρασία ήταν 4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βαθμοί Κελσ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0944" behindDoc="0" locked="0" layoutInCell="0" allowOverlap="0" wp14:anchorId="1161D115" wp14:editId="709ECC7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5" name="Πλαίσιο κειμένου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11C615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1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61D115" id="Πλαίσιο κειμένου 145" o:spid="_x0000_s1176" type="#_x0000_t202" style="position:absolute;margin-left:0;margin-top:785.3pt;width:186.8pt;height:36pt;z-index:253010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eWLrwIAADQ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T9Hli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F11C615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1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ίου (</w:t>
      </w:r>
      <w:r w:rsidRPr="00C83A08">
        <w:rPr>
          <w:rFonts w:ascii="Arial-BoldMT" w:hAnsi="Arial-BoldMT"/>
          <w:b/>
          <w:bCs/>
          <w:color w:val="242021"/>
          <w:sz w:val="64"/>
          <w:szCs w:val="64"/>
        </w:rPr>
        <w:t>°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C) κάτω από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μηδέν και η μέγιστη 3 βαθμοί Κελσίου (</w:t>
      </w:r>
      <w:r w:rsidRPr="00C83A08">
        <w:rPr>
          <w:rFonts w:ascii="Arial-BoldMT" w:hAnsi="Arial-BoldMT"/>
          <w:b/>
          <w:bCs/>
          <w:color w:val="242021"/>
          <w:sz w:val="64"/>
          <w:szCs w:val="64"/>
        </w:rPr>
        <w:t>°</w:t>
      </w:r>
      <w:r w:rsidRPr="00C83A08">
        <w:rPr>
          <w:rFonts w:ascii="Arial-BoldMT" w:hAnsi="Arial-BoldMT"/>
          <w:b/>
          <w:bCs/>
          <w:color w:val="242021"/>
          <w:sz w:val="56"/>
          <w:szCs w:val="56"/>
        </w:rPr>
        <w:t>C) πάνω από το μηδέν</w:t>
      </w:r>
    </w:p>
    <w:p w14:paraId="3277A179" w14:textId="77777777" w:rsidR="00FA1BE3" w:rsidRDefault="00FA1BE3">
      <w:pPr>
        <w:rPr>
          <w:rFonts w:ascii="Tahoma" w:hAnsi="Tahoma" w:cs="Tahoma"/>
          <w:b/>
          <w:sz w:val="56"/>
          <w:szCs w:val="56"/>
        </w:rPr>
      </w:pPr>
    </w:p>
    <w:p w14:paraId="327A7653" w14:textId="77777777" w:rsidR="00EF4CBD" w:rsidRDefault="00EF4CB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10B0B" w14:paraId="1AECF9F4" w14:textId="77777777" w:rsidTr="00F10B0B">
        <w:tc>
          <w:tcPr>
            <w:tcW w:w="4814" w:type="dxa"/>
          </w:tcPr>
          <w:p w14:paraId="1F1A200D" w14:textId="77777777" w:rsidR="00F10B0B" w:rsidRDefault="00F10B0B">
            <w:pPr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</w:pPr>
            <w:r w:rsidRPr="00F10B0B"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  <w:lastRenderedPageBreak/>
              <w:t>ελάχιστη</w:t>
            </w:r>
            <w:r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  <w:t xml:space="preserve"> </w:t>
            </w:r>
          </w:p>
          <w:p w14:paraId="484C5AA7" w14:textId="77777777" w:rsidR="00F10B0B" w:rsidRDefault="00F10B0B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F10B0B"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  <w:t>θερμοκρασία</w:t>
            </w:r>
          </w:p>
        </w:tc>
        <w:tc>
          <w:tcPr>
            <w:tcW w:w="4814" w:type="dxa"/>
          </w:tcPr>
          <w:p w14:paraId="343EA0E5" w14:textId="77777777" w:rsidR="000316F6" w:rsidRDefault="000316F6">
            <w:pPr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</w:pPr>
            <w:r w:rsidRPr="000316F6"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  <w:t>μέγιστη</w:t>
            </w:r>
          </w:p>
          <w:p w14:paraId="61AF3E11" w14:textId="77777777" w:rsidR="00F10B0B" w:rsidRDefault="00F10B0B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F10B0B">
              <w:rPr>
                <w:rFonts w:ascii="Tahoma-Bold" w:hAnsi="Tahoma-Bold"/>
                <w:b/>
                <w:bCs/>
                <w:color w:val="000001"/>
                <w:sz w:val="56"/>
                <w:szCs w:val="56"/>
              </w:rPr>
              <w:t>θερμοκρασία</w:t>
            </w:r>
          </w:p>
        </w:tc>
      </w:tr>
      <w:tr w:rsidR="00F10B0B" w14:paraId="11EF3D65" w14:textId="77777777" w:rsidTr="00F10B0B">
        <w:tc>
          <w:tcPr>
            <w:tcW w:w="4814" w:type="dxa"/>
          </w:tcPr>
          <w:p w14:paraId="103DCF13" w14:textId="77777777" w:rsidR="00F10B0B" w:rsidRDefault="00F10B0B" w:rsidP="00F10B0B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717207E" wp14:editId="6D462FDA">
                  <wp:extent cx="1952625" cy="6210300"/>
                  <wp:effectExtent l="0" t="0" r="9525" b="0"/>
                  <wp:docPr id="471" name="Εικόνα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6210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E3DBFAE" w14:textId="77777777" w:rsidR="00F10B0B" w:rsidRDefault="00F10B0B" w:rsidP="00F10B0B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8A6B33C" wp14:editId="6E36D425">
                  <wp:extent cx="1866900" cy="6124575"/>
                  <wp:effectExtent l="0" t="0" r="0" b="9525"/>
                  <wp:docPr id="81" name="Εικόνα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612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131499" w14:textId="77777777" w:rsidR="00EF4CBD" w:rsidRDefault="000316F6">
      <w:pPr>
        <w:rPr>
          <w:rFonts w:ascii="Tahoma" w:hAnsi="Tahoma" w:cs="Tahoma"/>
          <w:b/>
          <w:sz w:val="56"/>
          <w:szCs w:val="56"/>
        </w:rPr>
      </w:pPr>
      <w:r w:rsidRPr="000316F6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0316F6">
        <w:rPr>
          <w:rFonts w:ascii="Arial-BoldMT" w:hAnsi="Arial-BoldMT"/>
          <w:b/>
          <w:bCs/>
          <w:color w:val="242021"/>
          <w:sz w:val="56"/>
          <w:szCs w:val="56"/>
        </w:rPr>
        <w:t>Ζωγραφίζουμε με κόκκινο χρώ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316F6">
        <w:rPr>
          <w:rFonts w:ascii="Arial-BoldMT" w:hAnsi="Arial-BoldMT"/>
          <w:b/>
          <w:bCs/>
          <w:color w:val="242021"/>
          <w:sz w:val="56"/>
          <w:szCs w:val="56"/>
        </w:rPr>
        <w:t>τη στάθμη του υγρού στο θερμόμετρο γι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2992" behindDoc="0" locked="0" layoutInCell="0" allowOverlap="0" wp14:anchorId="487576FE" wp14:editId="5D62C94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6" name="Πλαίσιο κειμένου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300EAD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2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576FE" id="Πλαίσιο κειμένου 146" o:spid="_x0000_s1177" type="#_x0000_t202" style="position:absolute;margin-left:0;margin-top:785.3pt;width:186.8pt;height:36pt;z-index:253012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Zn9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Qv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kZOJVclC0guQhpLQ&#10;OWgyPDWwKaR6hVEDY5tg/XJFFMOofChAXiOQgp3zfUPtG4t9g4gMoBJsMOq3c9O/Data8WUBkXpB&#10;C3kMksy5U8sNq42QYTRdVptnxM7+vu28bh67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x1mf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D300EAD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2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316F6">
        <w:rPr>
          <w:rFonts w:ascii="Arial-BoldMT" w:hAnsi="Arial-BoldMT"/>
          <w:b/>
          <w:bCs/>
          <w:color w:val="242021"/>
          <w:sz w:val="56"/>
          <w:szCs w:val="56"/>
        </w:rPr>
        <w:t>α καθεμία από τις παραπάν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316F6">
        <w:rPr>
          <w:rFonts w:ascii="Arial-BoldMT" w:hAnsi="Arial-BoldMT"/>
          <w:b/>
          <w:bCs/>
          <w:color w:val="242021"/>
          <w:sz w:val="56"/>
          <w:szCs w:val="56"/>
        </w:rPr>
        <w:t>θερμοκρασίες.</w:t>
      </w:r>
      <w:r w:rsidR="00EF4CBD">
        <w:rPr>
          <w:rFonts w:ascii="Tahoma" w:hAnsi="Tahoma" w:cs="Tahoma"/>
          <w:b/>
          <w:sz w:val="56"/>
          <w:szCs w:val="56"/>
        </w:rPr>
        <w:br w:type="page"/>
      </w:r>
    </w:p>
    <w:p w14:paraId="510A014E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Εκφράζουμε με αριθμό:</w:t>
      </w:r>
    </w:p>
    <w:p w14:paraId="07E0F15E" w14:textId="77777777" w:rsidR="00B07E65" w:rsidRPr="00B07E65" w:rsidRDefault="00B07E65" w:rsidP="00AD0FB4">
      <w:pPr>
        <w:pStyle w:val="a3"/>
        <w:numPr>
          <w:ilvl w:val="0"/>
          <w:numId w:val="13"/>
        </w:num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την ελάχιστη θερμοκρασία:</w:t>
      </w:r>
    </w:p>
    <w:p w14:paraId="5B98696E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1118957" w14:textId="77777777" w:rsidR="00B07E65" w:rsidRPr="00B07E65" w:rsidRDefault="00B07E65" w:rsidP="00AD0FB4">
      <w:pPr>
        <w:pStyle w:val="a3"/>
        <w:numPr>
          <w:ilvl w:val="0"/>
          <w:numId w:val="12"/>
        </w:num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τη μέγιστη θερμοκρασία:</w:t>
      </w:r>
    </w:p>
    <w:p w14:paraId="18CE830F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5868F9F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 xml:space="preserve">Πόσοι </w:t>
      </w:r>
      <w:r w:rsidRPr="00B07E65">
        <w:rPr>
          <w:rFonts w:ascii="Arial-BoldMT" w:hAnsi="Arial-BoldMT"/>
          <w:b/>
          <w:bCs/>
          <w:color w:val="242021"/>
          <w:sz w:val="64"/>
          <w:szCs w:val="64"/>
        </w:rPr>
        <w:t>°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C είναι η διαφορά της μέγιστης από την ελάχιστη θερμοκρασία;</w:t>
      </w:r>
    </w:p>
    <w:p w14:paraId="56409C71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7BE7CC3" w14:textId="77777777" w:rsidR="00B07E6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Την επόμενη ημέρα η ελάχισ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θερμοκρασία μειώθηκε ακόμα κατ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 xml:space="preserve">2 </w:t>
      </w:r>
      <w:r w:rsidRPr="00B07E65">
        <w:rPr>
          <w:rFonts w:ascii="Arial-BoldMT" w:hAnsi="Arial-BoldMT"/>
          <w:b/>
          <w:bCs/>
          <w:color w:val="242021"/>
          <w:sz w:val="64"/>
          <w:szCs w:val="64"/>
        </w:rPr>
        <w:t>°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C. Ποια ήταν η ελάχιστη θερμοκρασία την ημέρα αυτή; …………</w:t>
      </w:r>
      <w:r w:rsidRPr="00B07E65">
        <w:rPr>
          <w:rFonts w:ascii="Arial-BoldMT" w:hAnsi="Arial-BoldMT"/>
          <w:b/>
          <w:bCs/>
          <w:color w:val="242021"/>
          <w:sz w:val="64"/>
          <w:szCs w:val="64"/>
        </w:rPr>
        <w:t>°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C.</w:t>
      </w:r>
    </w:p>
    <w:p w14:paraId="31C4F2EC" w14:textId="77777777" w:rsidR="00E42BB5" w:rsidRDefault="00B07E65" w:rsidP="00B07E6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B07E65">
        <w:rPr>
          <w:rFonts w:ascii="Tahoma-Bold" w:hAnsi="Tahoma-Bold"/>
          <w:b/>
          <w:bCs/>
          <w:color w:val="242021"/>
          <w:sz w:val="56"/>
          <w:szCs w:val="56"/>
        </w:rPr>
        <w:t xml:space="preserve">ε.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Τοποθετούμε τους αριθμούς π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εκφράζ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5040" behindDoc="0" locked="0" layoutInCell="0" allowOverlap="0" wp14:anchorId="31D1D024" wp14:editId="592AB2E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7" name="Πλαίσιο κειμένου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C741C3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3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1D024" id="Πλαίσιο κειμένου 147" o:spid="_x0000_s1178" type="#_x0000_t202" style="position:absolute;margin-left:0;margin-top:785.3pt;width:186.8pt;height:36pt;z-index:253015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o9lsQ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v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R0Mb36pkIekFSENJ&#10;6Bw0GZ4a2BRSvcKogbFNsH65IophVD4UIK8RSMHO+b6h9o3FvkFEBlAJNhj127np34ZVrfiygEi9&#10;oIU8Bknm3KnlhtVGyDCaLqvNM2Jnf992XjeP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sBo9l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AC741C3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3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ουν τις θερμοκρασίες π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 xml:space="preserve">καταγράψαμε πάνω στην </w:t>
      </w:r>
      <w:proofErr w:type="spellStart"/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 xml:space="preserve"> (</w:t>
      </w:r>
      <w:r w:rsidRPr="00F531CC">
        <w:rPr>
          <w:rFonts w:ascii="Arial-BoldMT" w:hAnsi="Arial-BoldMT"/>
          <w:b/>
          <w:bCs/>
          <w:color w:val="242021"/>
          <w:sz w:val="56"/>
          <w:szCs w:val="56"/>
        </w:rPr>
        <w:t>σελίδα 134 / 29</w:t>
      </w:r>
      <w:r w:rsidRPr="00B07E65">
        <w:rPr>
          <w:rFonts w:ascii="Arial-BoldMT" w:hAnsi="Arial-BoldMT"/>
          <w:b/>
          <w:bCs/>
          <w:color w:val="242021"/>
          <w:sz w:val="56"/>
          <w:szCs w:val="56"/>
        </w:rPr>
        <w:t>).</w:t>
      </w:r>
    </w:p>
    <w:p w14:paraId="6BA81668" w14:textId="77777777" w:rsidR="00E42BB5" w:rsidRDefault="00E42BB5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2A708958" w14:textId="77777777" w:rsidR="00B07E65" w:rsidRDefault="00D35887" w:rsidP="00D35887">
      <w:pPr>
        <w:spacing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561DCF69" wp14:editId="50AACF47">
            <wp:extent cx="6120130" cy="671195"/>
            <wp:effectExtent l="0" t="0" r="0" b="0"/>
            <wp:docPr id="468" name="Εικόνα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1CEA9" w14:textId="77777777" w:rsidR="00D35887" w:rsidRDefault="00D35887" w:rsidP="00B07E65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6F71ED21" w14:textId="77777777" w:rsidR="00D35887" w:rsidRPr="00D35887" w:rsidRDefault="00D35887" w:rsidP="00D35887">
      <w:pPr>
        <w:spacing w:line="240" w:lineRule="auto"/>
        <w:rPr>
          <w:rFonts w:ascii="Tahoma" w:hAnsi="Tahoma" w:cs="Tahoma"/>
          <w:b/>
          <w:sz w:val="56"/>
          <w:szCs w:val="56"/>
        </w:rPr>
      </w:pPr>
      <w:proofErr w:type="spellStart"/>
      <w:r w:rsidRPr="00D35887">
        <w:rPr>
          <w:rFonts w:ascii="Tahoma" w:hAnsi="Tahoma" w:cs="Tahoma"/>
          <w:b/>
          <w:sz w:val="56"/>
          <w:szCs w:val="56"/>
        </w:rPr>
        <w:t>στ</w:t>
      </w:r>
      <w:proofErr w:type="spellEnd"/>
      <w:r w:rsidRPr="00D35887">
        <w:rPr>
          <w:rFonts w:ascii="Tahoma" w:hAnsi="Tahoma" w:cs="Tahoma"/>
          <w:b/>
          <w:sz w:val="56"/>
          <w:szCs w:val="56"/>
        </w:rPr>
        <w:t>. Διατάσσουμε τους αριθμούς</w:t>
      </w:r>
      <w:r>
        <w:rPr>
          <w:rFonts w:ascii="Tahoma" w:hAnsi="Tahoma" w:cs="Tahoma"/>
          <w:b/>
          <w:sz w:val="56"/>
          <w:szCs w:val="56"/>
        </w:rPr>
        <w:t xml:space="preserve"> </w:t>
      </w:r>
      <w:r w:rsidRPr="00D35887">
        <w:rPr>
          <w:rFonts w:ascii="Tahoma" w:hAnsi="Tahoma" w:cs="Tahoma"/>
          <w:b/>
          <w:sz w:val="56"/>
          <w:szCs w:val="56"/>
        </w:rPr>
        <w:t xml:space="preserve">που τοποθετήσαμε στην </w:t>
      </w:r>
      <w:proofErr w:type="spellStart"/>
      <w:r w:rsidRPr="00D35887">
        <w:rPr>
          <w:rFonts w:ascii="Tahoma" w:hAnsi="Tahoma" w:cs="Tahoma"/>
          <w:b/>
          <w:sz w:val="56"/>
          <w:szCs w:val="56"/>
        </w:rPr>
        <w:t>αριθμογραμμή</w:t>
      </w:r>
      <w:proofErr w:type="spellEnd"/>
      <w:r w:rsidRPr="00D35887">
        <w:rPr>
          <w:rFonts w:ascii="Tahoma" w:hAnsi="Tahoma" w:cs="Tahoma"/>
          <w:b/>
          <w:sz w:val="56"/>
          <w:szCs w:val="56"/>
        </w:rPr>
        <w:t xml:space="preserve"> από τον μικρότερο στον</w:t>
      </w:r>
      <w:r>
        <w:rPr>
          <w:rFonts w:ascii="Tahoma" w:hAnsi="Tahoma" w:cs="Tahoma"/>
          <w:b/>
          <w:sz w:val="56"/>
          <w:szCs w:val="56"/>
        </w:rPr>
        <w:t xml:space="preserve"> </w:t>
      </w:r>
      <w:r w:rsidRPr="00D35887">
        <w:rPr>
          <w:rFonts w:ascii="Tahoma" w:hAnsi="Tahoma" w:cs="Tahoma"/>
          <w:b/>
          <w:sz w:val="56"/>
          <w:szCs w:val="56"/>
        </w:rPr>
        <w:t>μεγαλύτερο.</w:t>
      </w:r>
    </w:p>
    <w:p w14:paraId="00A2ECA0" w14:textId="77777777" w:rsidR="00D35887" w:rsidRPr="00D35887" w:rsidRDefault="00D35887" w:rsidP="00D35887">
      <w:pPr>
        <w:spacing w:before="360"/>
        <w:rPr>
          <w:rFonts w:ascii="Tahoma" w:hAnsi="Tahoma" w:cs="Tahoma"/>
          <w:b/>
          <w:sz w:val="56"/>
          <w:szCs w:val="56"/>
        </w:rPr>
      </w:pPr>
      <w:r w:rsidRPr="00D35887">
        <w:rPr>
          <w:rFonts w:ascii="Tahoma" w:hAnsi="Tahoma" w:cs="Tahoma"/>
          <w:b/>
          <w:sz w:val="56"/>
          <w:szCs w:val="56"/>
        </w:rPr>
        <w:t>.......................................................</w:t>
      </w:r>
    </w:p>
    <w:p w14:paraId="055C5D51" w14:textId="77777777" w:rsidR="00D35887" w:rsidRPr="00D35887" w:rsidRDefault="00D35887" w:rsidP="00D35887">
      <w:pPr>
        <w:spacing w:before="360"/>
        <w:rPr>
          <w:rFonts w:ascii="Tahoma" w:hAnsi="Tahoma" w:cs="Tahoma"/>
          <w:b/>
          <w:sz w:val="56"/>
          <w:szCs w:val="56"/>
        </w:rPr>
      </w:pPr>
      <w:r w:rsidRPr="00D35887">
        <w:rPr>
          <w:rFonts w:ascii="Tahoma" w:hAnsi="Tahoma" w:cs="Tahoma"/>
          <w:b/>
          <w:sz w:val="56"/>
          <w:szCs w:val="56"/>
        </w:rPr>
        <w:t>....................................</w:t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7088" behindDoc="0" locked="0" layoutInCell="0" allowOverlap="0" wp14:anchorId="43DEB25B" wp14:editId="516D25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8" name="Πλαίσιο κειμένου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FCF055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4 / 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EB25B" id="Πλαίσιο κειμένου 148" o:spid="_x0000_s1179" type="#_x0000_t202" style="position:absolute;margin-left:0;margin-top:785.3pt;width:186.8pt;height:36pt;z-index:253017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EcU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AARx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BFCF055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4 / 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35887">
        <w:rPr>
          <w:rFonts w:ascii="Tahoma" w:hAnsi="Tahoma" w:cs="Tahoma"/>
          <w:b/>
          <w:sz w:val="56"/>
          <w:szCs w:val="56"/>
        </w:rPr>
        <w:t>...................</w:t>
      </w:r>
    </w:p>
    <w:p w14:paraId="43749FD4" w14:textId="77777777" w:rsidR="00D35887" w:rsidRDefault="00D35887" w:rsidP="00D35887">
      <w:pPr>
        <w:spacing w:before="360"/>
        <w:rPr>
          <w:rFonts w:ascii="Tahoma" w:hAnsi="Tahoma" w:cs="Tahoma"/>
          <w:b/>
          <w:sz w:val="56"/>
          <w:szCs w:val="56"/>
        </w:rPr>
      </w:pPr>
      <w:r w:rsidRPr="00D35887">
        <w:rPr>
          <w:rFonts w:ascii="Tahoma" w:hAnsi="Tahoma" w:cs="Tahoma"/>
          <w:b/>
          <w:sz w:val="56"/>
          <w:szCs w:val="56"/>
        </w:rPr>
        <w:t>.......................................................</w:t>
      </w:r>
    </w:p>
    <w:p w14:paraId="6C245E37" w14:textId="77777777" w:rsidR="00136EBD" w:rsidRDefault="00F04784" w:rsidP="00D35887">
      <w:pPr>
        <w:spacing w:before="360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346598D" wp14:editId="1CE6736E">
            <wp:extent cx="3352197" cy="3097352"/>
            <wp:effectExtent l="0" t="0" r="635" b="8255"/>
            <wp:docPr id="469" name="Εικόνα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280" cy="3102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F4889" w14:textId="77777777" w:rsidR="00136EBD" w:rsidRDefault="00136EB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36EBD" w:rsidRPr="00600F18" w14:paraId="252906DD" w14:textId="77777777" w:rsidTr="00653300">
        <w:tc>
          <w:tcPr>
            <w:tcW w:w="9639" w:type="dxa"/>
            <w:shd w:val="clear" w:color="auto" w:fill="006600"/>
          </w:tcPr>
          <w:p w14:paraId="78CE809D" w14:textId="77777777" w:rsidR="00136EBD" w:rsidRPr="00C058D4" w:rsidRDefault="00136EBD" w:rsidP="00653300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36EBD" w:rsidRPr="00600F18" w14:paraId="3CF84A8F" w14:textId="77777777" w:rsidTr="00653300">
        <w:trPr>
          <w:trHeight w:val="294"/>
        </w:trPr>
        <w:tc>
          <w:tcPr>
            <w:tcW w:w="9639" w:type="dxa"/>
            <w:shd w:val="clear" w:color="auto" w:fill="D9FFD9"/>
          </w:tcPr>
          <w:p w14:paraId="31F921A1" w14:textId="77777777" w:rsidR="00136EBD" w:rsidRDefault="00136EBD" w:rsidP="00653300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καθημερινή μας ζωή χρησιμοποιούμε αριθμούς που έχου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ροστά τους το σύμβολο «-».</w:t>
            </w:r>
          </w:p>
          <w:p w14:paraId="3D8BF30F" w14:textId="77777777" w:rsidR="00136EBD" w:rsidRPr="008C37C2" w:rsidRDefault="00136EBD" w:rsidP="00653300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ι αριθμοί αυτοί ονομάζονται </w:t>
            </w:r>
            <w:r w:rsidRPr="00136E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νητικοί αριθμοί.</w:t>
            </w:r>
          </w:p>
        </w:tc>
      </w:tr>
    </w:tbl>
    <w:p w14:paraId="1C512E10" w14:textId="77777777" w:rsidR="00136EBD" w:rsidRDefault="008954FD" w:rsidP="00136EB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9136" behindDoc="0" locked="0" layoutInCell="0" allowOverlap="0" wp14:anchorId="4FE70A71" wp14:editId="6D8875D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9" name="Πλαίσιο κειμένου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E59C08" w14:textId="77777777" w:rsidR="005302FC" w:rsidRPr="00FE1009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5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E70A71" id="Πλαίσιο κειμένου 149" o:spid="_x0000_s1180" type="#_x0000_t202" style="position:absolute;margin-left:0;margin-top:785.3pt;width:186.8pt;height:36pt;z-index:253019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WaJsgIAADQ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QkVmib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2E59C08" w14:textId="77777777" w:rsidR="005302FC" w:rsidRPr="00FE1009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5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36EBD" w:rsidRPr="00BA0FB5" w14:paraId="2ACC123F" w14:textId="77777777" w:rsidTr="00653300">
        <w:trPr>
          <w:jc w:val="center"/>
        </w:trPr>
        <w:tc>
          <w:tcPr>
            <w:tcW w:w="9639" w:type="dxa"/>
            <w:shd w:val="clear" w:color="auto" w:fill="FF0000"/>
          </w:tcPr>
          <w:p w14:paraId="7160D4AE" w14:textId="77777777" w:rsidR="00136EBD" w:rsidRPr="00BA0FB5" w:rsidRDefault="00136EBD" w:rsidP="00653300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136EBD" w:rsidRPr="00E774EC" w14:paraId="5BCDB69C" w14:textId="77777777" w:rsidTr="00653300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1E4B840" w14:textId="77777777" w:rsidR="00136EBD" w:rsidRDefault="00136EBD" w:rsidP="00136EBD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. Η θερμοκρασία είναι -2 </w:t>
            </w:r>
            <w:r w:rsidRPr="00136EBD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, δηλαδή 2 βαθμούς κάτω από το 0.</w:t>
            </w:r>
          </w:p>
          <w:p w14:paraId="6E7D6662" w14:textId="77777777" w:rsidR="00136EBD" w:rsidRPr="00763D45" w:rsidRDefault="00136EBD" w:rsidP="00136EBD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Ο χώρος στάθμευσης είναι σ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</w:r>
            <w:r w:rsidRPr="00136E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1, έναν όροφο κάτω από το ισόγειο (0).</w:t>
            </w:r>
          </w:p>
        </w:tc>
      </w:tr>
    </w:tbl>
    <w:p w14:paraId="7DE365FF" w14:textId="77777777" w:rsidR="00136EBD" w:rsidRDefault="00136EBD" w:rsidP="00D35887">
      <w:pPr>
        <w:spacing w:before="360"/>
        <w:rPr>
          <w:rFonts w:ascii="Tahoma" w:hAnsi="Tahoma" w:cs="Tahoma"/>
          <w:b/>
          <w:sz w:val="56"/>
          <w:szCs w:val="56"/>
        </w:rPr>
      </w:pPr>
    </w:p>
    <w:p w14:paraId="17CCD3FC" w14:textId="77777777" w:rsidR="00136EBD" w:rsidRDefault="00136EBD" w:rsidP="00D35887">
      <w:pPr>
        <w:spacing w:before="360"/>
        <w:rPr>
          <w:rFonts w:ascii="Tahoma" w:hAnsi="Tahoma" w:cs="Tahoma"/>
          <w:b/>
          <w:sz w:val="56"/>
          <w:szCs w:val="56"/>
        </w:rPr>
      </w:pPr>
    </w:p>
    <w:p w14:paraId="27ED3733" w14:textId="77777777" w:rsidR="00B07E65" w:rsidRDefault="00B07E65" w:rsidP="00D35887">
      <w:pPr>
        <w:spacing w:before="360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600F18" w14:paraId="7F1088D8" w14:textId="77777777" w:rsidTr="00AC67E3">
        <w:tc>
          <w:tcPr>
            <w:tcW w:w="9639" w:type="dxa"/>
            <w:shd w:val="clear" w:color="auto" w:fill="006600"/>
          </w:tcPr>
          <w:p w14:paraId="526B7266" w14:textId="77777777" w:rsidR="00FA3F1B" w:rsidRPr="00C058D4" w:rsidRDefault="00FA3F1B" w:rsidP="00FE1009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A3F1B" w:rsidRPr="00600F18" w14:paraId="26D8E795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385EC5D9" w14:textId="77777777" w:rsidR="00FA3F1B" w:rsidRPr="008C37C2" w:rsidRDefault="00FA3F1B" w:rsidP="00FE1009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ι αρνητικοί αριθμοί στην </w:t>
            </w:r>
            <w:proofErr w:type="spellStart"/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οποθετούνται </w:t>
            </w:r>
            <w:r w:rsidRPr="00FA3F1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στερά από το μηδέν </w:t>
            </w:r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σε ίσ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ποστάσεις από αυτό,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πως </w:t>
            </w:r>
            <w:r w:rsidRPr="00FA3F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ίστοιχα οι φυσικοί αριθμοί δεξιά από το μηδέν.</w:t>
            </w:r>
          </w:p>
        </w:tc>
      </w:tr>
    </w:tbl>
    <w:p w14:paraId="6A38F91F" w14:textId="77777777" w:rsidR="00FA3F1B" w:rsidRDefault="008954FD" w:rsidP="00FE1009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1184" behindDoc="0" locked="0" layoutInCell="0" allowOverlap="0" wp14:anchorId="271D2B9F" wp14:editId="251F31E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0" name="Πλαίσιο κειμένου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72BFA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6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1D2B9F" id="Πλαίσιο κειμένου 150" o:spid="_x0000_s1181" type="#_x0000_t202" style="position:absolute;margin-left:0;margin-top:785.3pt;width:186.8pt;height:36pt;z-index:253021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ckKf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0772BFA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6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BA0FB5" w14:paraId="4A3A740F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26BA0ABB" w14:textId="77777777" w:rsidR="00FA3F1B" w:rsidRPr="00BA0FB5" w:rsidRDefault="00FA3F1B" w:rsidP="00FE1009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FA3F1B" w:rsidRPr="00E774EC" w14:paraId="2BF7ED58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F835245" w14:textId="77777777" w:rsidR="00FA3F1B" w:rsidRPr="00763D45" w:rsidRDefault="00E83707" w:rsidP="00FE1009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8CB2FA8" wp14:editId="65F022B6">
                  <wp:extent cx="5010150" cy="676275"/>
                  <wp:effectExtent l="0" t="0" r="0" b="9525"/>
                  <wp:docPr id="83" name="Εικόνα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150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591F5C" w14:textId="77777777" w:rsidR="00FA3F1B" w:rsidRDefault="00FA3F1B" w:rsidP="00FE1009">
      <w:pPr>
        <w:rPr>
          <w:rFonts w:ascii="Tahoma" w:hAnsi="Tahoma" w:cs="Tahoma"/>
          <w:b/>
          <w:sz w:val="56"/>
          <w:szCs w:val="56"/>
        </w:rPr>
      </w:pPr>
    </w:p>
    <w:p w14:paraId="3314F6D2" w14:textId="77777777" w:rsidR="00B07E65" w:rsidRDefault="00B07E65" w:rsidP="00FE100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600F18" w14:paraId="2D033851" w14:textId="77777777" w:rsidTr="00AC67E3">
        <w:tc>
          <w:tcPr>
            <w:tcW w:w="9639" w:type="dxa"/>
            <w:shd w:val="clear" w:color="auto" w:fill="006600"/>
          </w:tcPr>
          <w:p w14:paraId="464DAD6E" w14:textId="77777777" w:rsidR="0036408B" w:rsidRPr="00C058D4" w:rsidRDefault="0036408B" w:rsidP="00FE1009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6408B" w:rsidRPr="00600F18" w14:paraId="27C32CF2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6F944FB8" w14:textId="77777777" w:rsidR="0036408B" w:rsidRPr="008C37C2" w:rsidRDefault="0036408B" w:rsidP="00FE1009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640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ι φυσικοί αριθμοί μαζί με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36408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ντίστοιχους αρνητικούς αριθμούς λέγονται </w:t>
            </w:r>
            <w:r w:rsidRPr="0036408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κέραιοι αριθμοί.</w:t>
            </w:r>
          </w:p>
        </w:tc>
      </w:tr>
    </w:tbl>
    <w:p w14:paraId="05A0175C" w14:textId="77777777" w:rsidR="0036408B" w:rsidRDefault="0036408B" w:rsidP="00FE1009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BA0FB5" w14:paraId="26BE05E9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69ACD6EC" w14:textId="77777777" w:rsidR="0036408B" w:rsidRPr="00BA0FB5" w:rsidRDefault="0036408B" w:rsidP="00FE1009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36408B" w:rsidRPr="00E774EC" w14:paraId="7EEB1074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2F57DE1" w14:textId="77777777" w:rsidR="0036408B" w:rsidRPr="00763D45" w:rsidRDefault="0076688E" w:rsidP="00FE1009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7668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 -3, -2, -1, 0, 1, 2, 3, …</w:t>
            </w:r>
          </w:p>
        </w:tc>
      </w:tr>
    </w:tbl>
    <w:p w14:paraId="1AE32BAD" w14:textId="77777777" w:rsidR="0036408B" w:rsidRDefault="008954FD" w:rsidP="00FE1009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3232" behindDoc="0" locked="0" layoutInCell="0" allowOverlap="0" wp14:anchorId="4870826C" wp14:editId="1F484F1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1" name="Πλαίσιο κειμένου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917896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7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0826C" id="Πλαίσιο κειμένου 151" o:spid="_x0000_s1182" type="#_x0000_t202" style="position:absolute;margin-left:0;margin-top:785.3pt;width:186.8pt;height:36pt;z-index:253023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duhzk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1917896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7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600F18" w14:paraId="1F94FB71" w14:textId="77777777" w:rsidTr="00AC67E3">
        <w:tc>
          <w:tcPr>
            <w:tcW w:w="9639" w:type="dxa"/>
            <w:shd w:val="clear" w:color="auto" w:fill="006600"/>
          </w:tcPr>
          <w:p w14:paraId="180F574E" w14:textId="77777777" w:rsidR="0036408B" w:rsidRPr="00C058D4" w:rsidRDefault="0036408B" w:rsidP="00FE1009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36408B" w:rsidRPr="00600F18" w14:paraId="6CBF911B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317EE90E" w14:textId="77777777" w:rsidR="0036408B" w:rsidRPr="008C37C2" w:rsidRDefault="00F17CA5" w:rsidP="00FE1009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λοι οι αρνητικοί αριθμοί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κρότεροι του 0. Όσο πιο αριστερά βρίσκεται ένας αριθμ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άνω στην </w:t>
            </w:r>
            <w:proofErr w:type="spellStart"/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τόσ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7C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ιο μικρός είναι.</w:t>
            </w:r>
          </w:p>
        </w:tc>
      </w:tr>
    </w:tbl>
    <w:p w14:paraId="0C2E9C8B" w14:textId="77777777" w:rsidR="00F17CA5" w:rsidRDefault="00F17CA5" w:rsidP="00FE100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BA0FB5" w14:paraId="4CD5B8A6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73382AFA" w14:textId="77777777" w:rsidR="0036408B" w:rsidRPr="00BA0FB5" w:rsidRDefault="0036408B" w:rsidP="00FE1009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36408B" w:rsidRPr="00E774EC" w14:paraId="755BEEDF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E198DA6" w14:textId="77777777" w:rsidR="0036408B" w:rsidRPr="00763D45" w:rsidRDefault="00650FBD" w:rsidP="00FE1009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650F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3 &lt; -2 &lt; -1 &lt; 0 &lt; 1 &lt; 2 &lt; 3</w:t>
            </w:r>
          </w:p>
        </w:tc>
      </w:tr>
    </w:tbl>
    <w:p w14:paraId="62E7CB7C" w14:textId="77777777" w:rsidR="0036408B" w:rsidRDefault="008954FD" w:rsidP="00FE1009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5280" behindDoc="0" locked="0" layoutInCell="0" allowOverlap="0" wp14:anchorId="340DECE2" wp14:editId="15456C4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2" name="Πλαίσιο κειμένου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DDB118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8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0DECE2" id="Πλαίσιο κειμένου 152" o:spid="_x0000_s1183" type="#_x0000_t202" style="position:absolute;margin-left:0;margin-top:785.3pt;width:186.8pt;height:36pt;z-index:253025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mCS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RsNMR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DdaHNv4ViULSS9AGkpC&#10;56DJ8NTAppDqFUYNjG2C9csVUQyj8qEAeY1ACnbO9w21byz2DSIygEqwwajfzk3/NqxqxZcFROoF&#10;LeQxSDLn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4eYJ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ADDB118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8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650FBD" w:rsidRPr="00981744" w14:paraId="5E71E7A2" w14:textId="77777777" w:rsidTr="00AC67E3">
        <w:tc>
          <w:tcPr>
            <w:tcW w:w="9639" w:type="dxa"/>
            <w:gridSpan w:val="2"/>
            <w:shd w:val="clear" w:color="auto" w:fill="EFE9FF"/>
          </w:tcPr>
          <w:p w14:paraId="7176323B" w14:textId="77777777" w:rsidR="00650FBD" w:rsidRPr="00981744" w:rsidRDefault="00650FBD" w:rsidP="00FE1009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2358836A" wp14:editId="15B65140">
                  <wp:extent cx="500380" cy="719455"/>
                  <wp:effectExtent l="0" t="0" r="0" b="4445"/>
                  <wp:docPr id="92" name="Εικόνα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650FBD" w:rsidRPr="00772BE9" w14:paraId="4496E56D" w14:textId="77777777" w:rsidTr="00AC67E3">
        <w:tc>
          <w:tcPr>
            <w:tcW w:w="9639" w:type="dxa"/>
            <w:gridSpan w:val="2"/>
            <w:shd w:val="clear" w:color="auto" w:fill="EFE9FF"/>
          </w:tcPr>
          <w:p w14:paraId="52D028C3" w14:textId="77777777" w:rsidR="00650FBD" w:rsidRDefault="00650FBD" w:rsidP="00FE1009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Η Αγγελική έφτιαξε μπισκότα για Κάθε κόκκινη μάρκα δείχνει το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ό 1 και κάθε μπλε μάρκ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ν αριθμό -1. Μία κόκκινη κα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ία μπλε μάρκα μαζί </w:t>
            </w:r>
            <w:proofErr w:type="spellStart"/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λληλοεξουδετερώνονται</w:t>
            </w:r>
            <w:proofErr w:type="spellEnd"/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κι έτσι δε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ένει τίποτα (0).</w:t>
            </w:r>
          </w:p>
          <w:p w14:paraId="16B8A4CC" w14:textId="77777777" w:rsidR="00650FBD" w:rsidRPr="00650FBD" w:rsidRDefault="00650FBD" w:rsidP="00FE1009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. Να παρατηρήσετε τις εικόνε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ι να συμπληρώσετε τα κουτάκια με τον αριθμό που δείχνε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0FB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η κάθε εικόνα.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</w:tc>
      </w:tr>
      <w:tr w:rsidR="00333510" w:rsidRPr="00772BE9" w14:paraId="6ED82BA4" w14:textId="77777777" w:rsidTr="00333510">
        <w:tc>
          <w:tcPr>
            <w:tcW w:w="4819" w:type="dxa"/>
            <w:shd w:val="clear" w:color="auto" w:fill="EFE9FF"/>
            <w:vAlign w:val="center"/>
          </w:tcPr>
          <w:p w14:paraId="6BEC4CBA" w14:textId="77777777" w:rsidR="00333510" w:rsidRPr="00650FBD" w:rsidRDefault="00333510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3335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α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E57D2A1" wp14:editId="5A381DD0">
                  <wp:extent cx="1600200" cy="438150"/>
                  <wp:effectExtent l="0" t="0" r="0" b="0"/>
                  <wp:docPr id="93" name="Εικόνα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14:paraId="63487C5F" w14:textId="77777777" w:rsidR="00333510" w:rsidRPr="00650FBD" w:rsidRDefault="00333510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3335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A6730C">
              <w:rPr>
                <w:noProof/>
              </w:rPr>
              <w:drawing>
                <wp:inline distT="0" distB="0" distL="0" distR="0" wp14:anchorId="35DC9EA9" wp14:editId="6BBF9B06">
                  <wp:extent cx="1047750" cy="1038225"/>
                  <wp:effectExtent l="0" t="0" r="0" b="9525"/>
                  <wp:docPr id="94" name="Εικόνα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3510" w:rsidRPr="00772BE9" w14:paraId="7C66D050" w14:textId="77777777" w:rsidTr="00AC67E3">
        <w:tc>
          <w:tcPr>
            <w:tcW w:w="4819" w:type="dxa"/>
            <w:shd w:val="clear" w:color="auto" w:fill="EFE9FF"/>
          </w:tcPr>
          <w:p w14:paraId="760F1854" w14:textId="77777777" w:rsidR="00333510" w:rsidRPr="00650FBD" w:rsidRDefault="00333510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30AB2905" wp14:editId="315177C3">
                      <wp:extent cx="500933" cy="405516"/>
                      <wp:effectExtent l="19050" t="19050" r="13970" b="13970"/>
                      <wp:docPr id="95" name="Ορθογώνιο: Στρογγύλεμα γωνιών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42049F3" id="Ορθογώνιο: Στρογγύλεμα γωνιών 95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rZe8gIAABY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3cq2XvICAAAW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3C254221" w14:textId="77777777" w:rsidR="00333510" w:rsidRPr="00650FBD" w:rsidRDefault="00A6730C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1D6C509A" wp14:editId="5F5CF8D6">
                      <wp:extent cx="500933" cy="405516"/>
                      <wp:effectExtent l="19050" t="19050" r="13970" b="13970"/>
                      <wp:docPr id="96" name="Ορθογώνιο: Στρογγύλεμα γωνιών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5888806" id="Ορθογώνιο: Στρογγύλεμα γωνιών 96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A6730C" w:rsidRPr="00650FBD" w14:paraId="5A3A54DE" w14:textId="77777777" w:rsidTr="00A04E05">
        <w:tc>
          <w:tcPr>
            <w:tcW w:w="4819" w:type="dxa"/>
            <w:shd w:val="clear" w:color="auto" w:fill="EFE9FF"/>
            <w:vAlign w:val="center"/>
          </w:tcPr>
          <w:p w14:paraId="0F529596" w14:textId="77777777" w:rsidR="00A6730C" w:rsidRPr="00650FBD" w:rsidRDefault="00A6730C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</w:t>
            </w:r>
            <w:r w:rsidRPr="003335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4717B4">
              <w:rPr>
                <w:noProof/>
              </w:rPr>
              <w:drawing>
                <wp:inline distT="0" distB="0" distL="0" distR="0" wp14:anchorId="0CC3223B" wp14:editId="3504E7E8">
                  <wp:extent cx="1571625" cy="485775"/>
                  <wp:effectExtent l="0" t="0" r="9525" b="9525"/>
                  <wp:docPr id="118" name="Εικόνα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14:paraId="6E414D2B" w14:textId="77777777" w:rsidR="00A6730C" w:rsidRPr="00650FBD" w:rsidRDefault="00A6730C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</w:t>
            </w:r>
            <w:r w:rsidRPr="003335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4717B4">
              <w:rPr>
                <w:noProof/>
              </w:rPr>
              <w:drawing>
                <wp:inline distT="0" distB="0" distL="0" distR="0" wp14:anchorId="18418B25" wp14:editId="2583D872">
                  <wp:extent cx="1009650" cy="1038225"/>
                  <wp:effectExtent l="0" t="0" r="0" b="9525"/>
                  <wp:docPr id="120" name="Εικόνα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30C" w:rsidRPr="00650FBD" w14:paraId="42E43218" w14:textId="77777777" w:rsidTr="00AC67E3">
        <w:tc>
          <w:tcPr>
            <w:tcW w:w="4819" w:type="dxa"/>
            <w:shd w:val="clear" w:color="auto" w:fill="EFE9FF"/>
          </w:tcPr>
          <w:p w14:paraId="0AD6B85F" w14:textId="77777777" w:rsidR="00A6730C" w:rsidRPr="00650FBD" w:rsidRDefault="00A6730C" w:rsidP="00FE1009">
            <w:pPr>
              <w:spacing w:before="240" w:after="36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4E134443" wp14:editId="542E96AE">
                      <wp:extent cx="500933" cy="405516"/>
                      <wp:effectExtent l="19050" t="19050" r="13970" b="13970"/>
                      <wp:docPr id="98" name="Ορθογώνιο: Στρογγύλεμα γωνιών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D6F3832" id="Ορθογώνιο: Στρογγύλεμα γωνιών 98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jz+8gIAABY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nfY8/vICAAAW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6A6BC151" w14:textId="77777777" w:rsidR="00A6730C" w:rsidRPr="00650FBD" w:rsidRDefault="00A6730C" w:rsidP="00FE1009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1A5770F9" wp14:editId="2795B92E">
                      <wp:extent cx="500933" cy="405516"/>
                      <wp:effectExtent l="19050" t="19050" r="13970" b="13970"/>
                      <wp:docPr id="106" name="Ορθογώνιο: Στρογγύλεμα γωνιών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DBF0E95" id="Ορθογώνιο: Στρογγύλεμα γωνιών 106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4717B4" w:rsidRPr="00650FBD" w14:paraId="47FE7F68" w14:textId="77777777" w:rsidTr="00AC67E3">
        <w:tc>
          <w:tcPr>
            <w:tcW w:w="4819" w:type="dxa"/>
            <w:shd w:val="clear" w:color="auto" w:fill="EFE9FF"/>
          </w:tcPr>
          <w:p w14:paraId="47628B40" w14:textId="77777777" w:rsidR="004717B4" w:rsidRDefault="004717B4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w:t xml:space="preserve">ε. </w:t>
            </w:r>
            <w:r w:rsidR="00A04E05">
              <w:rPr>
                <w:noProof/>
              </w:rPr>
              <w:drawing>
                <wp:inline distT="0" distB="0" distL="0" distR="0" wp14:anchorId="35EDE072" wp14:editId="01C83AE0">
                  <wp:extent cx="1000125" cy="1028700"/>
                  <wp:effectExtent l="0" t="0" r="9525" b="0"/>
                  <wp:docPr id="121" name="Εικόνα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</w:tcPr>
          <w:p w14:paraId="2A84E97F" w14:textId="77777777" w:rsidR="004717B4" w:rsidRDefault="004717B4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</w:pPr>
          </w:p>
        </w:tc>
      </w:tr>
      <w:tr w:rsidR="004717B4" w:rsidRPr="00650FBD" w14:paraId="428B8A01" w14:textId="77777777" w:rsidTr="00AC67E3">
        <w:tc>
          <w:tcPr>
            <w:tcW w:w="4819" w:type="dxa"/>
            <w:shd w:val="clear" w:color="auto" w:fill="EFE9FF"/>
          </w:tcPr>
          <w:p w14:paraId="096AA38F" w14:textId="77777777" w:rsidR="004717B4" w:rsidRDefault="004717B4" w:rsidP="00FE1009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79876575" wp14:editId="5A4C41A6">
                      <wp:extent cx="500933" cy="405516"/>
                      <wp:effectExtent l="19050" t="19050" r="13970" b="13970"/>
                      <wp:docPr id="119" name="Ορθογώνιο: Στρογγύλεμα γωνιών 1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1A938CD" id="Ορθογώνιο: Στρογγύλεμα γωνιών 119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coN8gIAABg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vKXKDfICAAAY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5B115234" w14:textId="77777777" w:rsidR="004717B4" w:rsidRDefault="004717B4" w:rsidP="00FE1009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56"/>
                <w:szCs w:val="56"/>
              </w:rPr>
            </w:pPr>
          </w:p>
        </w:tc>
      </w:tr>
      <w:tr w:rsidR="00865846" w:rsidRPr="00772BE9" w14:paraId="4A0B8722" w14:textId="77777777" w:rsidTr="00AC67E3">
        <w:tc>
          <w:tcPr>
            <w:tcW w:w="9639" w:type="dxa"/>
            <w:gridSpan w:val="2"/>
            <w:shd w:val="clear" w:color="auto" w:fill="EFE9FF"/>
          </w:tcPr>
          <w:p w14:paraId="7E3A1E87" w14:textId="77777777" w:rsidR="00865846" w:rsidRDefault="00865846" w:rsidP="00FE1009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8658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. Να αναπαραστήσετε το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58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ό -3 χρησιμοποιώντα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58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άρκες και των δύο χρωμάτων.</w:t>
            </w:r>
          </w:p>
          <w:p w14:paraId="16B21CE7" w14:textId="77777777" w:rsidR="00865846" w:rsidRPr="00650FBD" w:rsidRDefault="00865846" w:rsidP="00FE1009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8658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ούμε να σκεφτούμε πολλούς τρόπους αναπαράστασης:</w:t>
            </w:r>
          </w:p>
        </w:tc>
      </w:tr>
    </w:tbl>
    <w:p w14:paraId="374C0C8D" w14:textId="77777777" w:rsidR="00650FBD" w:rsidRDefault="008954FD" w:rsidP="00FE1009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7328" behindDoc="0" locked="0" layoutInCell="0" allowOverlap="0" wp14:anchorId="3A7F6FB9" wp14:editId="45EDCDB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3" name="Πλαίσιο κειμένου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04E4D7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9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7F6FB9" id="Πλαίσιο κειμένου 153" o:spid="_x0000_s1184" type="#_x0000_t202" style="position:absolute;margin-left:0;margin-top:785.3pt;width:186.8pt;height:36pt;z-index:253027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y8F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g3LwW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E04E4D7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9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B8A57F5" w14:textId="77777777" w:rsidR="00B07E65" w:rsidRDefault="00B07E65" w:rsidP="00FE100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956A8" w:rsidRPr="00772BE9" w14:paraId="70A01944" w14:textId="77777777" w:rsidTr="00AC67E3">
        <w:tc>
          <w:tcPr>
            <w:tcW w:w="9639" w:type="dxa"/>
            <w:shd w:val="clear" w:color="auto" w:fill="EFE9FF"/>
          </w:tcPr>
          <w:p w14:paraId="055D50F0" w14:textId="77777777" w:rsidR="00B956A8" w:rsidRDefault="00B956A8" w:rsidP="00FE1009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EF8F610" wp14:editId="400499D5">
                  <wp:extent cx="1695450" cy="1076325"/>
                  <wp:effectExtent l="0" t="0" r="0" b="9525"/>
                  <wp:docPr id="122" name="Εικόνα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F6AF46" w14:textId="77777777" w:rsidR="00B956A8" w:rsidRPr="00B956A8" w:rsidRDefault="00B956A8" w:rsidP="00FE1009">
            <w:pPr>
              <w:pStyle w:val="a3"/>
              <w:numPr>
                <w:ilvl w:val="0"/>
                <w:numId w:val="12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εις μπλε μάρκες μας δίνουν τον αριθμό ………......................</w:t>
            </w:r>
          </w:p>
          <w:p w14:paraId="7DAEF115" w14:textId="77777777" w:rsidR="00B956A8" w:rsidRPr="00B956A8" w:rsidRDefault="00B956A8" w:rsidP="00FE1009">
            <w:pPr>
              <w:pStyle w:val="a3"/>
              <w:numPr>
                <w:ilvl w:val="0"/>
                <w:numId w:val="12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ία κόκκινη και μια μπλε μάρκα μαζί κάνουν μηδέν (0).</w:t>
            </w:r>
          </w:p>
          <w:p w14:paraId="3B63BEF8" w14:textId="77777777" w:rsidR="00B956A8" w:rsidRPr="00B956A8" w:rsidRDefault="00B956A8" w:rsidP="00FE1009">
            <w:pPr>
              <w:pStyle w:val="a3"/>
              <w:numPr>
                <w:ilvl w:val="0"/>
                <w:numId w:val="12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4 μπλε και 1 κόκκινη μάρκα μας δίνουν τον αριθμό -3.</w:t>
            </w:r>
          </w:p>
          <w:p w14:paraId="7CA2122C" w14:textId="77777777" w:rsidR="00B956A8" w:rsidRPr="00650FBD" w:rsidRDefault="00B956A8" w:rsidP="00FE1009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συνδυασμός που έχει μπλ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κόκκινες μάρκες, έτσι ώστ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μπλε να είναι 3 περισσότερ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ις κόκκινες μας δίνει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FE100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</w:r>
            <w:r w:rsidRPr="00B956A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 -3.</w:t>
            </w:r>
          </w:p>
        </w:tc>
      </w:tr>
    </w:tbl>
    <w:p w14:paraId="48F64C80" w14:textId="77777777" w:rsidR="00B956A8" w:rsidRDefault="00B07E65" w:rsidP="00FE100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9376" behindDoc="0" locked="0" layoutInCell="0" allowOverlap="0" wp14:anchorId="0B8E47F0" wp14:editId="6C6A879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4" name="Πλαίσιο κειμένου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760951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0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E47F0" id="Πλαίσιο κειμένου 154" o:spid="_x0000_s1185" type="#_x0000_t202" style="position:absolute;margin-left:0;margin-top:785.3pt;width:186.8pt;height:36pt;z-index:253029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cBxrw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RuF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BstuipblSwkvQBpKAmd&#10;gybDUwObQqpXGDUwtgnWL1dEMYzKhwLkNQIp2DnfN9S+sdg3iMgAKsEGo347N/3bsKoVXxYQqRe0&#10;kMcgyZw7tdyw2ggZRtNltXlG7Ozv287r5rG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g3Ac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F760951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0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801981" w:rsidRPr="00CB0CD2" w14:paraId="091CFE48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2BE19BA6" w14:textId="77777777" w:rsidR="00801981" w:rsidRPr="00CB0CD2" w:rsidRDefault="00801981" w:rsidP="00FE1009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775424" behindDoc="0" locked="0" layoutInCell="1" allowOverlap="1" wp14:anchorId="4DDFCD85" wp14:editId="1DDC4D4C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124" name="Εικόνα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801981" w:rsidRPr="00CB0CD2" w14:paraId="2DBCAC67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3853D4DE" w14:textId="77777777" w:rsidR="00801981" w:rsidRDefault="00801981" w:rsidP="00FE1009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οιος αριθμός βρίσκεται πι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οντά στο μηδέν, ο -5 ή ο 3;</w:t>
            </w:r>
          </w:p>
          <w:p w14:paraId="031A11C8" w14:textId="77777777" w:rsidR="00801981" w:rsidRDefault="00801981" w:rsidP="00FE1009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. Αν τοποθετήσουμε στην </w:t>
            </w:r>
            <w:proofErr w:type="spellStart"/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τον αριθμό -4 και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 4, ποιος αριθμός θα βρίσκεται στη μέση αυτής της απόστασης;</w:t>
            </w:r>
          </w:p>
          <w:p w14:paraId="1A28E3ED" w14:textId="77777777" w:rsidR="00801981" w:rsidRPr="00CB0CD2" w:rsidRDefault="00801981" w:rsidP="00FE1009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Ανάμεσα σε δύο ακέραιου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ριθμούς πάνω στην </w:t>
            </w:r>
            <w:proofErr w:type="spellStart"/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80198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ποιος είναι ο μικρότερος;</w:t>
            </w:r>
          </w:p>
        </w:tc>
      </w:tr>
    </w:tbl>
    <w:p w14:paraId="3A2EC9D4" w14:textId="77777777" w:rsidR="00B956A8" w:rsidRDefault="00B956A8" w:rsidP="00FE1009">
      <w:pPr>
        <w:rPr>
          <w:rFonts w:ascii="Tahoma" w:hAnsi="Tahoma" w:cs="Tahoma"/>
          <w:b/>
          <w:sz w:val="56"/>
          <w:szCs w:val="56"/>
        </w:rPr>
      </w:pPr>
    </w:p>
    <w:p w14:paraId="30019EC3" w14:textId="77777777" w:rsidR="00B956A8" w:rsidRDefault="008954FD" w:rsidP="00FE1009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1424" behindDoc="0" locked="0" layoutInCell="0" allowOverlap="0" wp14:anchorId="278E1841" wp14:editId="11453F9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5" name="Πλαίσιο κειμένου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7220C7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1 /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E1841" id="Πλαίσιο κειμένου 155" o:spid="_x0000_s1186" type="#_x0000_t202" style="position:absolute;margin-left:0;margin-top:785.3pt;width:186.8pt;height:36pt;z-index:253031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BxAsAIAADQ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B0HEC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A7220C7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1 /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9346306" w14:textId="77777777" w:rsidR="00B956A8" w:rsidRDefault="00B956A8" w:rsidP="00FE100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687F30" w:rsidRPr="00FA1BE3" w14:paraId="41E5B530" w14:textId="77777777" w:rsidTr="00AC67E3">
        <w:tc>
          <w:tcPr>
            <w:tcW w:w="8199" w:type="dxa"/>
            <w:shd w:val="clear" w:color="auto" w:fill="E3F0D4"/>
            <w:vAlign w:val="bottom"/>
          </w:tcPr>
          <w:p w14:paraId="79C7C241" w14:textId="77777777" w:rsidR="00687F30" w:rsidRDefault="00851CD0" w:rsidP="00687F30">
            <w:pPr>
              <w:rPr>
                <w:rFonts w:ascii="Tahoma-Bold" w:hAnsi="Tahoma-Bold"/>
                <w:b/>
                <w:bCs/>
                <w:color w:val="80C342"/>
                <w:sz w:val="62"/>
                <w:szCs w:val="62"/>
              </w:rPr>
            </w:pPr>
            <w:r>
              <w:rPr>
                <w:rFonts w:ascii="Tahoma-Bold" w:hAnsi="Tahoma-Bold"/>
                <w:b/>
                <w:bCs/>
                <w:color w:val="80C342"/>
                <w:sz w:val="62"/>
                <w:szCs w:val="62"/>
              </w:rPr>
              <w:lastRenderedPageBreak/>
              <w:t xml:space="preserve">Γεωμετρικά και </w:t>
            </w:r>
          </w:p>
          <w:p w14:paraId="7F743916" w14:textId="77777777" w:rsidR="00851CD0" w:rsidRPr="00FA1BE3" w:rsidRDefault="00851CD0" w:rsidP="00687F30">
            <w:pPr>
              <w:rPr>
                <w:rFonts w:ascii="Tahoma" w:hAnsi="Tahoma" w:cs="Tahoma"/>
                <w:b/>
                <w:color w:val="80C342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80C342"/>
                <w:sz w:val="62"/>
                <w:szCs w:val="62"/>
              </w:rPr>
              <w:t>αριθμητικά μοτίβα</w:t>
            </w:r>
          </w:p>
        </w:tc>
        <w:tc>
          <w:tcPr>
            <w:tcW w:w="1439" w:type="dxa"/>
            <w:shd w:val="clear" w:color="auto" w:fill="E3F0D4"/>
          </w:tcPr>
          <w:p w14:paraId="28BEFC67" w14:textId="77777777" w:rsidR="00687F30" w:rsidRPr="00FA1BE3" w:rsidRDefault="00687F30" w:rsidP="00AC67E3">
            <w:pPr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</w:pPr>
            <w:r w:rsidRPr="00FA1BE3"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  <w:t>3</w:t>
            </w:r>
            <w:r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  <w:t>4</w:t>
            </w:r>
          </w:p>
        </w:tc>
      </w:tr>
    </w:tbl>
    <w:p w14:paraId="2464CE00" w14:textId="77777777" w:rsidR="00687F30" w:rsidRPr="003B012D" w:rsidRDefault="00687F30" w:rsidP="00687F3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687F30" w:rsidRPr="003B012D" w14:paraId="4A1CE5A6" w14:textId="77777777" w:rsidTr="00AC67E3">
        <w:tc>
          <w:tcPr>
            <w:tcW w:w="1476" w:type="dxa"/>
            <w:vAlign w:val="center"/>
          </w:tcPr>
          <w:p w14:paraId="4A3FAE7D" w14:textId="77777777" w:rsidR="00687F30" w:rsidRPr="003B012D" w:rsidRDefault="00687F30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8A4823B" wp14:editId="4A24E222">
                  <wp:extent cx="792000" cy="792000"/>
                  <wp:effectExtent l="0" t="0" r="8255" b="8255"/>
                  <wp:docPr id="125" name="Εικόνα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815DF1C" w14:textId="77777777" w:rsidR="00687F30" w:rsidRPr="003B012D" w:rsidRDefault="00687F30" w:rsidP="00AC67E3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51A2FF26" w14:textId="77777777" w:rsidR="00687F30" w:rsidRPr="003B012D" w:rsidRDefault="00687F30" w:rsidP="00687F3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5233995" w14:textId="77777777" w:rsidR="00B07E65" w:rsidRDefault="003E0B2F">
      <w:pPr>
        <w:rPr>
          <w:rFonts w:ascii="Tahoma" w:hAnsi="Tahoma" w:cs="Tahoma"/>
          <w:b/>
          <w:sz w:val="56"/>
          <w:szCs w:val="56"/>
        </w:rPr>
      </w:pPr>
      <w:r w:rsidRPr="003E0B2F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Pr="003E0B2F">
        <w:rPr>
          <w:rFonts w:ascii="Arial-BoldMT" w:hAnsi="Arial-BoldMT"/>
          <w:b/>
          <w:bCs/>
          <w:color w:val="242021"/>
          <w:sz w:val="56"/>
          <w:szCs w:val="56"/>
        </w:rPr>
        <w:t>Μια κορδέλα που αποτελείτ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0B2F">
        <w:rPr>
          <w:rFonts w:ascii="Arial-BoldMT" w:hAnsi="Arial-BoldMT"/>
          <w:b/>
          <w:bCs/>
          <w:color w:val="242021"/>
          <w:sz w:val="56"/>
          <w:szCs w:val="56"/>
        </w:rPr>
        <w:t>από 20 τετραγωνάκια διακοσμείτ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0B2F">
        <w:rPr>
          <w:rFonts w:ascii="Arial-BoldMT" w:hAnsi="Arial-BoldMT"/>
          <w:b/>
          <w:bCs/>
          <w:color w:val="242021"/>
          <w:sz w:val="56"/>
          <w:szCs w:val="56"/>
        </w:rPr>
        <w:t>με σχήματα, όπως φαίνεται παρακάτω:</w:t>
      </w:r>
    </w:p>
    <w:p w14:paraId="6364EEBB" w14:textId="77777777" w:rsidR="00B07E65" w:rsidRDefault="00815798" w:rsidP="00815798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403FDE2" wp14:editId="282F7E2D">
            <wp:extent cx="6120130" cy="666115"/>
            <wp:effectExtent l="0" t="0" r="0" b="635"/>
            <wp:docPr id="127" name="Εικόνα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6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76176" w14:textId="77777777" w:rsidR="00815798" w:rsidRDefault="00815798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15798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Βρίσκουμε το τμήμα που επαναλαμβάνεται:</w:t>
      </w:r>
    </w:p>
    <w:p w14:paraId="2BD2CA6E" w14:textId="77777777" w:rsidR="00815798" w:rsidRDefault="00815798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0AC9A47" w14:textId="77777777" w:rsidR="00815798" w:rsidRDefault="00815798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8A7781A" w14:textId="77777777" w:rsidR="00815798" w:rsidRDefault="00815798">
      <w:pPr>
        <w:rPr>
          <w:rFonts w:ascii="Tahoma" w:hAnsi="Tahoma" w:cs="Tahoma"/>
          <w:b/>
          <w:sz w:val="56"/>
          <w:szCs w:val="56"/>
        </w:rPr>
      </w:pPr>
      <w:r w:rsidRPr="00815798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Με ποιο σχήμα θα είναι διακοσμημένο το τε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3472" behindDoc="0" locked="0" layoutInCell="0" allowOverlap="0" wp14:anchorId="41084B3B" wp14:editId="763AE9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6" name="Πλαίσιο κειμένου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A11C37" w14:textId="77777777" w:rsidR="005302FC" w:rsidRPr="00851CD0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2 / 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084B3B" id="Πλαίσιο κειμένου 156" o:spid="_x0000_s1187" type="#_x0000_t202" style="position:absolute;margin-left:0;margin-top:785.3pt;width:186.8pt;height:36pt;z-index:253033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GA2sAIAADQ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PQYDa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FA11C37" w14:textId="77777777" w:rsidR="005302FC" w:rsidRPr="00851CD0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2 / 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λευταίο τετραγωνάκ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15798">
        <w:rPr>
          <w:rFonts w:ascii="Arial-BoldMT" w:hAnsi="Arial-BoldMT"/>
          <w:b/>
          <w:bCs/>
          <w:color w:val="242021"/>
          <w:sz w:val="56"/>
          <w:szCs w:val="56"/>
        </w:rPr>
        <w:t>της κορδέλας;</w:t>
      </w:r>
      <w:r>
        <w:rPr>
          <w:rFonts w:ascii="Tahoma" w:hAnsi="Tahoma" w:cs="Tahoma"/>
          <w:b/>
          <w:sz w:val="56"/>
          <w:szCs w:val="56"/>
        </w:rPr>
        <w:br w:type="page"/>
      </w:r>
    </w:p>
    <w:p w14:paraId="1BB73CEA" w14:textId="77777777" w:rsidR="00B07E65" w:rsidRDefault="002A6C83" w:rsidP="007368C8">
      <w:pPr>
        <w:rPr>
          <w:rFonts w:ascii="Tahoma" w:hAnsi="Tahoma" w:cs="Tahoma"/>
          <w:b/>
          <w:sz w:val="56"/>
          <w:szCs w:val="56"/>
        </w:rPr>
      </w:pPr>
      <w:r>
        <w:rPr>
          <w:rFonts w:ascii="Tahoma-Bold" w:hAnsi="Tahoma-Bold"/>
          <w:b/>
          <w:bCs/>
          <w:noProof/>
          <w:color w:val="242021"/>
          <w:sz w:val="56"/>
          <w:szCs w:val="56"/>
        </w:rPr>
        <w:lastRenderedPageBreak/>
        <mc:AlternateContent>
          <mc:Choice Requires="wps">
            <w:drawing>
              <wp:inline distT="0" distB="0" distL="0" distR="0" wp14:anchorId="4D294A39" wp14:editId="44114F3D">
                <wp:extent cx="6057900" cy="1828800"/>
                <wp:effectExtent l="19050" t="19050" r="19050" b="19050"/>
                <wp:docPr id="517" name="Ορθογώνιο: Στρογγύλεμα γωνιών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742950" y="742950"/>
                          <a:ext cx="6057900" cy="1828800"/>
                        </a:xfrm>
                        <a:prstGeom prst="roundRect">
                          <a:avLst>
                            <a:gd name="adj" fmla="val 17153"/>
                          </a:avLst>
                        </a:prstGeom>
                        <a:noFill/>
                        <a:ln w="3810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70CBE1" id="Ορθογώνιο: Στρογγύλεμα γωνιών 517" o:spid="_x0000_s1026" style="width:477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12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" filled="f" strokecolor="#00b050" strokeweight="3pt">
                <w10:anchorlock/>
              </v:roundrect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A6C83" w:rsidRPr="005575C9" w14:paraId="712FB0A6" w14:textId="77777777" w:rsidTr="00AC67E3">
        <w:tc>
          <w:tcPr>
            <w:tcW w:w="1701" w:type="dxa"/>
          </w:tcPr>
          <w:p w14:paraId="5FA88AB6" w14:textId="77777777" w:rsidR="002A6C83" w:rsidRPr="005575C9" w:rsidRDefault="002A6C83" w:rsidP="00AC67E3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719AB87" wp14:editId="5ED6481C">
                  <wp:extent cx="719455" cy="496570"/>
                  <wp:effectExtent l="0" t="0" r="4445" b="0"/>
                  <wp:docPr id="512" name="Εικόνα 5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FDE60AD" w14:textId="77777777" w:rsidR="002A6C83" w:rsidRPr="009B39C3" w:rsidRDefault="002A6C83" w:rsidP="002A6C83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2A6C83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Βρίσκουμε έναν κανόνα για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2A6C83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τον τρόπο με τον οποίο επαναλαμβάνεται το τετράγωνο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2A6C83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σχήμα στην κορδέλα.</w:t>
            </w:r>
          </w:p>
        </w:tc>
      </w:tr>
    </w:tbl>
    <w:p w14:paraId="4D98CE69" w14:textId="77777777" w:rsidR="004723D0" w:rsidRDefault="004723D0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4723D0">
        <w:rPr>
          <w:rFonts w:ascii="Tahoma-Bold" w:hAnsi="Tahoma-Bold"/>
          <w:b/>
          <w:bCs/>
          <w:color w:val="0089CF"/>
          <w:sz w:val="56"/>
          <w:szCs w:val="56"/>
        </w:rPr>
        <w:t xml:space="preserve">2.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Ο Αντρέι και ο Νίκος βάζουν 28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τενεκεδάκια σε σειρές και φτιάχνουν πυραμίδες. Αν τοποθετού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τα τενεκεδάκια τους με τον τρόπ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που δείχνει η εικόνα (</w:t>
      </w:r>
      <w:r w:rsidRPr="00851CD0">
        <w:rPr>
          <w:rFonts w:ascii="Arial-BoldMT" w:hAnsi="Arial-BoldMT"/>
          <w:b/>
          <w:bCs/>
          <w:color w:val="242021"/>
          <w:sz w:val="56"/>
          <w:szCs w:val="56"/>
        </w:rPr>
        <w:t>σελίδα 144 / 31), έχουν τόσα ακριβ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ώς τενεκεδάκια, ώστε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5520" behindDoc="0" locked="0" layoutInCell="0" allowOverlap="0" wp14:anchorId="5D9953DB" wp14:editId="5E32D1C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7" name="Πλαίσιο κειμένου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A8034E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3 / 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9953DB" id="Πλαίσιο κειμένου 157" o:spid="_x0000_s1188" type="#_x0000_t202" style="position:absolute;margin-left:0;margin-top:785.3pt;width:186.8pt;height:36pt;z-index:253035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3au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tNMB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46GNb1WykPQCpKEk&#10;dA6aDE8NbAqpXmHUwNgmWL9cEcUwKh8KkNcIpGDnfN9Q+8Zi3yAiA6gEG4z67dz0b8OqVnxZQKRe&#10;0EIegyRz7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Ojdq6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8A8034E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3 / 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 xml:space="preserve"> η πυραμίδα τους να έχ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>συνολικά 7 σειρές;</w:t>
      </w:r>
    </w:p>
    <w:p w14:paraId="7A336097" w14:textId="77777777" w:rsidR="005F39C6" w:rsidRDefault="004723D0">
      <w:pPr>
        <w:rPr>
          <w:rFonts w:ascii="Arial-BoldMT" w:hAnsi="Arial-BoldMT"/>
          <w:b/>
          <w:bCs/>
          <w:color w:val="242021"/>
          <w:sz w:val="56"/>
          <w:szCs w:val="56"/>
        </w:rPr>
        <w:sectPr w:rsidR="005F39C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4723D0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4723D0">
        <w:rPr>
          <w:rFonts w:ascii="Arial-BoldMT" w:hAnsi="Arial-BoldMT"/>
          <w:b/>
          <w:bCs/>
          <w:color w:val="242021"/>
          <w:sz w:val="56"/>
          <w:szCs w:val="56"/>
        </w:rPr>
        <w:t xml:space="preserve">Παρατηρούμε την εικόνα και συμπληρώνουμε τον πίνακα </w:t>
      </w:r>
      <w:r w:rsidRPr="00851CD0">
        <w:rPr>
          <w:rFonts w:ascii="Arial-BoldMT" w:hAnsi="Arial-BoldMT"/>
          <w:b/>
          <w:bCs/>
          <w:color w:val="242021"/>
          <w:sz w:val="56"/>
          <w:szCs w:val="56"/>
        </w:rPr>
        <w:t>(σελίδες 144 / 31 και 145 / 31).</w:t>
      </w:r>
    </w:p>
    <w:p w14:paraId="200D87E1" w14:textId="77777777" w:rsidR="005F39C6" w:rsidRDefault="006B2E54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6B2E54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>πυραμίδε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7"/>
        <w:gridCol w:w="2844"/>
        <w:gridCol w:w="2910"/>
        <w:gridCol w:w="3277"/>
        <w:gridCol w:w="2752"/>
      </w:tblGrid>
      <w:tr w:rsidR="006B2E54" w14:paraId="17F8A695" w14:textId="77777777" w:rsidTr="006B2E54">
        <w:trPr>
          <w:jc w:val="center"/>
        </w:trPr>
        <w:tc>
          <w:tcPr>
            <w:tcW w:w="2912" w:type="dxa"/>
            <w:vAlign w:val="bottom"/>
          </w:tcPr>
          <w:p w14:paraId="42228281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" w:hAnsi="Tahoma" w:cs="Tahoma"/>
                <w:b/>
                <w:noProof/>
                <w:sz w:val="56"/>
                <w:szCs w:val="56"/>
              </w:rPr>
              <w:drawing>
                <wp:inline distT="0" distB="0" distL="0" distR="0" wp14:anchorId="5EA765C2" wp14:editId="56F7BDD5">
                  <wp:extent cx="633600" cy="810000"/>
                  <wp:effectExtent l="0" t="0" r="0" b="0"/>
                  <wp:docPr id="518" name="Εικόνα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600" cy="8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40F55871" w14:textId="77777777" w:rsidR="006B2E54" w:rsidRDefault="005B334A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5B334A">
              <w:rPr>
                <w:rFonts w:ascii="Tahoma" w:hAnsi="Tahoma" w:cs="Tahoma"/>
                <w:b/>
                <w:noProof/>
                <w:sz w:val="56"/>
                <w:szCs w:val="56"/>
              </w:rPr>
              <w:drawing>
                <wp:inline distT="0" distB="0" distL="0" distR="0" wp14:anchorId="793A85F8" wp14:editId="55326305">
                  <wp:extent cx="1115604" cy="1267200"/>
                  <wp:effectExtent l="0" t="0" r="8890" b="0"/>
                  <wp:docPr id="570" name="Εικόνα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04" cy="126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1F4ECF21" w14:textId="77777777" w:rsidR="006B2E54" w:rsidRDefault="005B334A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5B334A">
              <w:rPr>
                <w:rFonts w:ascii="Tahoma" w:hAnsi="Tahoma" w:cs="Tahoma"/>
                <w:b/>
                <w:noProof/>
                <w:sz w:val="56"/>
                <w:szCs w:val="56"/>
              </w:rPr>
              <w:drawing>
                <wp:inline distT="0" distB="0" distL="0" distR="0" wp14:anchorId="090D8E43" wp14:editId="681752D7">
                  <wp:extent cx="1691250" cy="1915200"/>
                  <wp:effectExtent l="0" t="0" r="4445" b="8890"/>
                  <wp:docPr id="9473" name="Εικόνα 9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250" cy="191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2D6CE3EE" w14:textId="77777777" w:rsidR="006B2E54" w:rsidRDefault="005B334A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5B334A">
              <w:rPr>
                <w:rFonts w:ascii="Tahoma" w:hAnsi="Tahoma" w:cs="Tahoma"/>
                <w:b/>
                <w:noProof/>
                <w:sz w:val="56"/>
                <w:szCs w:val="56"/>
              </w:rPr>
              <w:drawing>
                <wp:inline distT="0" distB="0" distL="0" distR="0" wp14:anchorId="61D1EC47" wp14:editId="4D624864">
                  <wp:extent cx="1944254" cy="2340000"/>
                  <wp:effectExtent l="0" t="0" r="0" b="3175"/>
                  <wp:docPr id="9476" name="Εικόνα 9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254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4570EB1E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</w:tr>
      <w:tr w:rsidR="006B2E54" w14:paraId="100D6614" w14:textId="77777777" w:rsidTr="006B2E54">
        <w:trPr>
          <w:jc w:val="center"/>
        </w:trPr>
        <w:tc>
          <w:tcPr>
            <w:tcW w:w="2912" w:type="dxa"/>
            <w:vAlign w:val="center"/>
          </w:tcPr>
          <w:p w14:paraId="391B5CF3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η</w:t>
            </w:r>
          </w:p>
        </w:tc>
        <w:tc>
          <w:tcPr>
            <w:tcW w:w="2912" w:type="dxa"/>
            <w:vAlign w:val="center"/>
          </w:tcPr>
          <w:p w14:paraId="69C9A04E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η</w:t>
            </w:r>
          </w:p>
        </w:tc>
        <w:tc>
          <w:tcPr>
            <w:tcW w:w="2912" w:type="dxa"/>
            <w:vAlign w:val="center"/>
          </w:tcPr>
          <w:p w14:paraId="7717BBDB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3η</w:t>
            </w:r>
          </w:p>
        </w:tc>
        <w:tc>
          <w:tcPr>
            <w:tcW w:w="2912" w:type="dxa"/>
            <w:vAlign w:val="center"/>
          </w:tcPr>
          <w:p w14:paraId="648EB37F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4η</w:t>
            </w:r>
          </w:p>
        </w:tc>
        <w:tc>
          <w:tcPr>
            <w:tcW w:w="2912" w:type="dxa"/>
            <w:vAlign w:val="center"/>
          </w:tcPr>
          <w:p w14:paraId="5189018D" w14:textId="77777777" w:rsidR="006B2E54" w:rsidRDefault="006B2E54" w:rsidP="006B2E54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6B2E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..</w:t>
            </w:r>
          </w:p>
        </w:tc>
      </w:tr>
    </w:tbl>
    <w:p w14:paraId="6D11B74C" w14:textId="77777777" w:rsidR="006B2E54" w:rsidRDefault="006B2E54" w:rsidP="00E823C5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</w:p>
    <w:tbl>
      <w:tblPr>
        <w:tblW w:w="145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0"/>
        <w:gridCol w:w="2896"/>
        <w:gridCol w:w="3908"/>
        <w:gridCol w:w="3378"/>
      </w:tblGrid>
      <w:tr w:rsidR="00E823C5" w:rsidRPr="00727254" w14:paraId="7D25FEC3" w14:textId="77777777" w:rsidTr="00AC67E3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5BB1DAFD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Πυραμίδα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512B09D4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1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7B24F5C2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2η</w:t>
            </w:r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53F51B52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3η</w:t>
            </w:r>
          </w:p>
        </w:tc>
      </w:tr>
      <w:tr w:rsidR="00E823C5" w:rsidRPr="00727254" w14:paraId="32D026E6" w14:textId="77777777" w:rsidTr="00AC67E3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B8736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Πλήθος σειρών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EEC93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68199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2</w:t>
            </w:r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674EA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3</w:t>
            </w:r>
          </w:p>
        </w:tc>
      </w:tr>
      <w:tr w:rsidR="00E823C5" w:rsidRPr="00727254" w14:paraId="0828A899" w14:textId="77777777" w:rsidTr="00AC67E3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122FD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λήθος από</w:t>
            </w: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 xml:space="preserve">τενεκεδάκια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83127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29F13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+2</w:t>
            </w:r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D8A1F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1+2+3</w:t>
            </w:r>
          </w:p>
        </w:tc>
      </w:tr>
    </w:tbl>
    <w:p w14:paraId="1AD8A730" w14:textId="77777777" w:rsidR="006B2E54" w:rsidRDefault="009C59CF">
      <w:pPr>
        <w:rPr>
          <w:rFonts w:ascii="Tahoma" w:hAnsi="Tahoma" w:cs="Tahoma"/>
          <w:b/>
          <w:sz w:val="56"/>
          <w:szCs w:val="56"/>
        </w:r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9008" behindDoc="0" locked="0" layoutInCell="0" allowOverlap="0" wp14:anchorId="4E80140C" wp14:editId="228DE388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0" name="Πλαίσιο κειμένου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27FDAF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4 / 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80140C" id="Πλαίσιο κειμένου 190" o:spid="_x0000_s1189" type="#_x0000_t202" style="position:absolute;margin-left:0;margin-top:538.65pt;width:186.8pt;height:36pt;z-index:253099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DYwIUq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B27FDAF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4 / 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5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0"/>
        <w:gridCol w:w="2896"/>
        <w:gridCol w:w="1923"/>
        <w:gridCol w:w="5363"/>
      </w:tblGrid>
      <w:tr w:rsidR="00E823C5" w:rsidRPr="00727254" w14:paraId="794CF33A" w14:textId="77777777" w:rsidTr="00E823C5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0492995C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 xml:space="preserve">Πυραμίδα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07120563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4</w:t>
            </w: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η</w:t>
            </w:r>
          </w:p>
        </w:tc>
        <w:tc>
          <w:tcPr>
            <w:tcW w:w="1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14:paraId="59656BD3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E823C5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…</w:t>
            </w:r>
          </w:p>
        </w:tc>
        <w:tc>
          <w:tcPr>
            <w:tcW w:w="5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22E654B9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7</w:t>
            </w:r>
            <w:r w:rsidRPr="00727254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η</w:t>
            </w:r>
          </w:p>
        </w:tc>
      </w:tr>
      <w:tr w:rsidR="00E823C5" w:rsidRPr="00727254" w14:paraId="4DDE2DD6" w14:textId="77777777" w:rsidTr="00E823C5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BF6DA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Πλήθος σειρών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9C990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  <w:tc>
          <w:tcPr>
            <w:tcW w:w="1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64DE9" w14:textId="77777777" w:rsidR="00E823C5" w:rsidRPr="00727254" w:rsidRDefault="00E823C5" w:rsidP="00E823C5">
            <w:pPr>
              <w:spacing w:after="0" w:line="240" w:lineRule="auto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E823C5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…</w:t>
            </w:r>
          </w:p>
        </w:tc>
        <w:tc>
          <w:tcPr>
            <w:tcW w:w="5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7D11D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E823C5" w:rsidRPr="00727254" w14:paraId="5B61F1D2" w14:textId="77777777" w:rsidTr="00E823C5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13E96" w14:textId="77777777" w:rsidR="00E823C5" w:rsidRPr="00727254" w:rsidRDefault="00E823C5" w:rsidP="00AC67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Πλήθος από</w:t>
            </w:r>
            <w:r w:rsidRPr="00727254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 xml:space="preserve">τενεκεδάκια </w:t>
            </w:r>
          </w:p>
        </w:tc>
        <w:tc>
          <w:tcPr>
            <w:tcW w:w="2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AE425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  <w:tc>
          <w:tcPr>
            <w:tcW w:w="1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F4F9C" w14:textId="77777777" w:rsidR="00E823C5" w:rsidRPr="00727254" w:rsidRDefault="00E823C5" w:rsidP="00E823C5">
            <w:pPr>
              <w:spacing w:after="0" w:line="240" w:lineRule="auto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E823C5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…</w:t>
            </w:r>
          </w:p>
        </w:tc>
        <w:tc>
          <w:tcPr>
            <w:tcW w:w="5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DEA4A" w14:textId="77777777" w:rsidR="00E823C5" w:rsidRPr="00727254" w:rsidRDefault="00E823C5" w:rsidP="00AC67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</w:tbl>
    <w:p w14:paraId="5786F66E" w14:textId="77777777" w:rsidR="006B2E54" w:rsidRDefault="006B2E54">
      <w:pPr>
        <w:rPr>
          <w:rFonts w:ascii="Tahoma" w:hAnsi="Tahoma" w:cs="Tahoma"/>
          <w:b/>
          <w:sz w:val="56"/>
          <w:szCs w:val="56"/>
        </w:rPr>
      </w:pPr>
    </w:p>
    <w:p w14:paraId="6FA8BE70" w14:textId="77777777" w:rsidR="00E823C5" w:rsidRDefault="00E823C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823C5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E823C5">
        <w:rPr>
          <w:rFonts w:ascii="Arial-BoldMT" w:hAnsi="Arial-BoldMT"/>
          <w:b/>
          <w:bCs/>
          <w:color w:val="242021"/>
          <w:sz w:val="56"/>
          <w:szCs w:val="56"/>
        </w:rPr>
        <w:t>Πόσα τενεκεδάκια θα χρειαστούν ο Αντρέι και 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823C5">
        <w:rPr>
          <w:rFonts w:ascii="Arial-BoldMT" w:hAnsi="Arial-BoldMT"/>
          <w:b/>
          <w:bCs/>
          <w:color w:val="242021"/>
          <w:sz w:val="56"/>
          <w:szCs w:val="56"/>
        </w:rPr>
        <w:t>Νίκος, για να φτιάξουν:</w:t>
      </w:r>
    </w:p>
    <w:p w14:paraId="379EBEC8" w14:textId="77777777" w:rsidR="00E823C5" w:rsidRDefault="00E823C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823C5">
        <w:rPr>
          <w:rFonts w:ascii="Arial-BoldMT" w:hAnsi="Arial-BoldMT"/>
          <w:b/>
          <w:bCs/>
          <w:color w:val="242021"/>
          <w:sz w:val="56"/>
          <w:szCs w:val="56"/>
        </w:rPr>
        <w:t>5 σειρές:…….........,</w:t>
      </w:r>
    </w:p>
    <w:p w14:paraId="6009CE4E" w14:textId="77777777" w:rsidR="00E823C5" w:rsidRDefault="00E823C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823C5">
        <w:rPr>
          <w:rFonts w:ascii="Arial-BoldMT" w:hAnsi="Arial-BoldMT"/>
          <w:b/>
          <w:bCs/>
          <w:color w:val="242021"/>
          <w:sz w:val="56"/>
          <w:szCs w:val="56"/>
        </w:rPr>
        <w:t>6 σειρές:…….........,</w:t>
      </w:r>
    </w:p>
    <w:p w14:paraId="733C6365" w14:textId="77777777" w:rsidR="006B2E54" w:rsidRDefault="00E823C5">
      <w:pPr>
        <w:rPr>
          <w:rFonts w:ascii="Tahoma" w:hAnsi="Tahoma" w:cs="Tahoma"/>
          <w:b/>
          <w:sz w:val="56"/>
          <w:szCs w:val="56"/>
        </w:rPr>
      </w:pPr>
      <w:r w:rsidRPr="00E823C5">
        <w:rPr>
          <w:rFonts w:ascii="Arial-BoldMT" w:hAnsi="Arial-BoldMT"/>
          <w:b/>
          <w:bCs/>
          <w:color w:val="242021"/>
          <w:sz w:val="56"/>
          <w:szCs w:val="56"/>
        </w:rPr>
        <w:t>7 σειρές:…….........</w:t>
      </w:r>
    </w:p>
    <w:p w14:paraId="6EBE0A75" w14:textId="77777777" w:rsidR="005F39C6" w:rsidRDefault="005F39C6">
      <w:pPr>
        <w:rPr>
          <w:rFonts w:ascii="Tahoma" w:hAnsi="Tahoma" w:cs="Tahoma"/>
          <w:b/>
          <w:sz w:val="56"/>
          <w:szCs w:val="56"/>
        </w:rPr>
      </w:pPr>
    </w:p>
    <w:p w14:paraId="0BA41295" w14:textId="77777777" w:rsidR="005F39C6" w:rsidRDefault="009C59CF">
      <w:pPr>
        <w:rPr>
          <w:rFonts w:ascii="Tahoma" w:hAnsi="Tahoma" w:cs="Tahoma"/>
          <w:b/>
          <w:sz w:val="56"/>
          <w:szCs w:val="56"/>
        </w:rPr>
        <w:sectPr w:rsidR="005F39C6" w:rsidSect="005F39C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1056" behindDoc="0" locked="0" layoutInCell="0" allowOverlap="0" wp14:anchorId="385EA3B6" wp14:editId="21BB45A6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91" name="Πλαίσιο κειμένου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1DDFDA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5 / 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5EA3B6" id="Πλαίσιο κειμένου 191" o:spid="_x0000_s1190" type="#_x0000_t202" style="position:absolute;margin-left:0;margin-top:538.65pt;width:186.8pt;height:36pt;z-index:253101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hHUA168CAAA0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31DDFDA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5 / 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1215F" w:rsidRPr="005575C9" w14:paraId="493801BC" w14:textId="77777777" w:rsidTr="00AC67E3">
        <w:tc>
          <w:tcPr>
            <w:tcW w:w="1701" w:type="dxa"/>
          </w:tcPr>
          <w:p w14:paraId="30699D25" w14:textId="77777777" w:rsidR="0021215F" w:rsidRPr="005575C9" w:rsidRDefault="0021215F" w:rsidP="00AC67E3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86BC48D" wp14:editId="4960277E">
                  <wp:extent cx="719455" cy="496570"/>
                  <wp:effectExtent l="0" t="0" r="4445" b="0"/>
                  <wp:docPr id="9477" name="Εικόνα 947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EBE6510" w14:textId="77777777" w:rsidR="0021215F" w:rsidRPr="009B39C3" w:rsidRDefault="0021215F" w:rsidP="0021215F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21215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Συζητάμε στην τάξη έναν κανόνα με τον οποίο μπορούμε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21215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να υπολογίζουμε το πλήθος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21215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από τενεκεδάκια σε οποιαδήποτε παρόμοια πυραμίδα.</w:t>
            </w:r>
          </w:p>
        </w:tc>
      </w:tr>
    </w:tbl>
    <w:p w14:paraId="04A76ADC" w14:textId="77777777" w:rsidR="005F39C6" w:rsidRDefault="005F39C6">
      <w:pPr>
        <w:rPr>
          <w:rFonts w:ascii="Tahoma" w:hAnsi="Tahoma" w:cs="Tahoma"/>
          <w:b/>
          <w:sz w:val="56"/>
          <w:szCs w:val="56"/>
        </w:rPr>
      </w:pPr>
    </w:p>
    <w:p w14:paraId="25BB1A11" w14:textId="77777777" w:rsidR="005F39C6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7568" behindDoc="0" locked="0" layoutInCell="0" allowOverlap="0" wp14:anchorId="08D7F78D" wp14:editId="6040897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8" name="Πλαίσιο κειμένου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704C5D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6 / 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D7F78D" id="Πλαίσιο κειμένου 158" o:spid="_x0000_s1191" type="#_x0000_t202" style="position:absolute;margin-left:0;margin-top:785.3pt;width:186.8pt;height:36pt;z-index:253037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BLYsAIAADQ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wIEti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8704C5D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6 / 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5E3D518" w14:textId="77777777" w:rsidR="00687F30" w:rsidRDefault="00687F3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600F18" w14:paraId="2E75FA48" w14:textId="77777777" w:rsidTr="00AC67E3">
        <w:tc>
          <w:tcPr>
            <w:tcW w:w="9639" w:type="dxa"/>
            <w:shd w:val="clear" w:color="auto" w:fill="006600"/>
          </w:tcPr>
          <w:p w14:paraId="6072C82B" w14:textId="77777777" w:rsidR="00503034" w:rsidRPr="00C058D4" w:rsidRDefault="00503034" w:rsidP="00AC67E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503034" w:rsidRPr="00600F18" w14:paraId="0B407693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7F0F5BC4" w14:textId="77777777" w:rsidR="00503034" w:rsidRPr="008C37C2" w:rsidRDefault="008A47B3" w:rsidP="00AC67E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A47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8A47B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εωμετρικό μοτίβο </w:t>
            </w:r>
            <w:r w:rsidRPr="008A47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ένα</w:t>
            </w:r>
            <w:r w:rsidR="00B125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A47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έδιο που δημιουργείται με την</w:t>
            </w:r>
            <w:r w:rsidR="00B125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A47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ανάληψη ενός στοιχείου του.</w:t>
            </w:r>
          </w:p>
        </w:tc>
      </w:tr>
    </w:tbl>
    <w:p w14:paraId="4311AF5B" w14:textId="77777777" w:rsidR="00503034" w:rsidRDefault="00503034" w:rsidP="00503034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BA0FB5" w14:paraId="2BE6C9BC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18811A9D" w14:textId="77777777" w:rsidR="00503034" w:rsidRPr="00BA0FB5" w:rsidRDefault="00503034" w:rsidP="00AC67E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503034" w:rsidRPr="00E774EC" w14:paraId="79F7F48D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FD5FCD3" w14:textId="77777777" w:rsidR="00B125E7" w:rsidRDefault="00B125E7" w:rsidP="00B125E7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6E7026F" wp14:editId="0755327F">
                  <wp:extent cx="4257675" cy="533400"/>
                  <wp:effectExtent l="0" t="0" r="9525" b="0"/>
                  <wp:docPr id="9479" name="Εικόνα 9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510816" w14:textId="77777777" w:rsidR="00B125E7" w:rsidRDefault="00B125E7" w:rsidP="00B125E7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125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στοιχείο που επαναλαμβάνεται:</w:t>
            </w:r>
          </w:p>
          <w:p w14:paraId="42B0213D" w14:textId="77777777" w:rsidR="00503034" w:rsidRPr="00763D45" w:rsidRDefault="00B125E7" w:rsidP="00B125E7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B125E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κόκκινο τετράγωνο – δύο κίτρινα τετράγωνα)</w:t>
            </w:r>
          </w:p>
        </w:tc>
      </w:tr>
    </w:tbl>
    <w:p w14:paraId="386DCBCB" w14:textId="77777777" w:rsidR="00503034" w:rsidRDefault="00503034" w:rsidP="00503034">
      <w:pPr>
        <w:rPr>
          <w:rFonts w:ascii="Tahoma" w:hAnsi="Tahoma" w:cs="Tahoma"/>
          <w:b/>
          <w:sz w:val="56"/>
          <w:szCs w:val="56"/>
        </w:rPr>
      </w:pPr>
    </w:p>
    <w:p w14:paraId="67300D46" w14:textId="77777777" w:rsidR="002A6C83" w:rsidRDefault="002A6C83">
      <w:pPr>
        <w:rPr>
          <w:rFonts w:ascii="Tahoma" w:hAnsi="Tahoma" w:cs="Tahoma"/>
          <w:b/>
          <w:sz w:val="56"/>
          <w:szCs w:val="56"/>
        </w:rPr>
      </w:pPr>
    </w:p>
    <w:p w14:paraId="397A312A" w14:textId="77777777" w:rsidR="002A6C83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9616" behindDoc="0" locked="0" layoutInCell="0" allowOverlap="0" wp14:anchorId="6A7EE144" wp14:editId="2094D13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9" name="Πλαίσιο κειμένου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2BD1BF" w14:textId="77777777" w:rsidR="005302FC" w:rsidRPr="00851CD0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7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EE144" id="Πλαίσιο κειμένου 159" o:spid="_x0000_s1192" type="#_x0000_t202" style="position:absolute;margin-left:0;margin-top:785.3pt;width:186.8pt;height:36pt;z-index:253039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vHsEQ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82BD1BF" w14:textId="77777777" w:rsidR="005302FC" w:rsidRPr="00851CD0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7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FBCDFF7" w14:textId="77777777" w:rsidR="002A6C83" w:rsidRDefault="002A6C83">
      <w:pPr>
        <w:rPr>
          <w:rFonts w:ascii="Tahoma" w:hAnsi="Tahoma" w:cs="Tahoma"/>
          <w:b/>
          <w:sz w:val="56"/>
          <w:szCs w:val="56"/>
        </w:rPr>
      </w:pPr>
    </w:p>
    <w:p w14:paraId="2BE8DA0D" w14:textId="77777777" w:rsidR="002A6C83" w:rsidRDefault="002A6C83">
      <w:pPr>
        <w:rPr>
          <w:rFonts w:ascii="Tahoma" w:hAnsi="Tahoma" w:cs="Tahoma"/>
          <w:b/>
          <w:sz w:val="56"/>
          <w:szCs w:val="56"/>
        </w:rPr>
      </w:pPr>
    </w:p>
    <w:p w14:paraId="1F01FDF7" w14:textId="77777777" w:rsidR="00687F30" w:rsidRDefault="00687F3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600F18" w14:paraId="72926CCF" w14:textId="77777777" w:rsidTr="00AC67E3">
        <w:tc>
          <w:tcPr>
            <w:tcW w:w="9639" w:type="dxa"/>
            <w:shd w:val="clear" w:color="auto" w:fill="006600"/>
          </w:tcPr>
          <w:p w14:paraId="2A78AD05" w14:textId="77777777" w:rsidR="006A5C7F" w:rsidRPr="00C058D4" w:rsidRDefault="006A5C7F" w:rsidP="00AC67E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A5C7F" w:rsidRPr="00600F18" w14:paraId="235A574F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766532CA" w14:textId="77777777" w:rsidR="006A5C7F" w:rsidRPr="008C37C2" w:rsidRDefault="006A5C7F" w:rsidP="00AC67E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6A5C7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θμητικό μοτίβο </w:t>
            </w: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ημιουργείται με μια σειρά αριθμών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άμεσά τους υπάρχει μια σχέ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αθερή και επαναλαμβανόμενη.</w:t>
            </w:r>
          </w:p>
        </w:tc>
      </w:tr>
    </w:tbl>
    <w:p w14:paraId="5BD44924" w14:textId="77777777" w:rsidR="006A5C7F" w:rsidRDefault="006A5C7F" w:rsidP="006A5C7F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BA0FB5" w14:paraId="707181B9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7A06C2F1" w14:textId="77777777" w:rsidR="006A5C7F" w:rsidRPr="00BA0FB5" w:rsidRDefault="006A5C7F" w:rsidP="00AC67E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6A5C7F" w:rsidRPr="00E774EC" w14:paraId="6CA17FC2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D8A7EE2" w14:textId="77777777" w:rsidR="006A5C7F" w:rsidRPr="006A5C7F" w:rsidRDefault="006A5C7F" w:rsidP="00AD0FB4">
            <w:pPr>
              <w:pStyle w:val="a3"/>
              <w:numPr>
                <w:ilvl w:val="0"/>
                <w:numId w:val="1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, 6, 9, 12, 15, 18, …</w:t>
            </w:r>
          </w:p>
          <w:p w14:paraId="55327480" w14:textId="77777777" w:rsidR="006A5C7F" w:rsidRDefault="006A5C7F" w:rsidP="00AC67E3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κάθε φορά προσθέτουμε 3)</w:t>
            </w:r>
          </w:p>
          <w:p w14:paraId="0BAC2885" w14:textId="77777777" w:rsidR="006A5C7F" w:rsidRDefault="006A5C7F" w:rsidP="00AD0FB4">
            <w:pPr>
              <w:pStyle w:val="a3"/>
              <w:numPr>
                <w:ilvl w:val="0"/>
                <w:numId w:val="1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, 2, 1, 2, 1, 2, …</w:t>
            </w:r>
          </w:p>
          <w:p w14:paraId="669B3DDF" w14:textId="77777777" w:rsidR="006A5C7F" w:rsidRPr="00763D45" w:rsidRDefault="006A5C7F" w:rsidP="00AC67E3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6A5C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επανάληψη των αριθμών 1 και 2)</w:t>
            </w:r>
          </w:p>
        </w:tc>
      </w:tr>
    </w:tbl>
    <w:p w14:paraId="0AAF16F6" w14:textId="77777777" w:rsidR="006A5C7F" w:rsidRDefault="006A5C7F" w:rsidP="006A5C7F">
      <w:pPr>
        <w:rPr>
          <w:rFonts w:ascii="Tahoma" w:hAnsi="Tahoma" w:cs="Tahoma"/>
          <w:b/>
          <w:sz w:val="56"/>
          <w:szCs w:val="56"/>
        </w:rPr>
      </w:pPr>
    </w:p>
    <w:p w14:paraId="7A109AFA" w14:textId="77777777" w:rsidR="00B125E7" w:rsidRDefault="00B125E7">
      <w:pPr>
        <w:rPr>
          <w:rFonts w:ascii="Tahoma" w:hAnsi="Tahoma" w:cs="Tahoma"/>
          <w:b/>
          <w:sz w:val="56"/>
          <w:szCs w:val="56"/>
        </w:rPr>
      </w:pPr>
    </w:p>
    <w:p w14:paraId="6A167130" w14:textId="77777777" w:rsidR="003B075D" w:rsidRDefault="008954FD">
      <w:pPr>
        <w:rPr>
          <w:rFonts w:ascii="Tahoma" w:hAnsi="Tahoma" w:cs="Tahoma"/>
          <w:b/>
          <w:sz w:val="56"/>
          <w:szCs w:val="56"/>
        </w:rPr>
        <w:sectPr w:rsidR="003B075D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1664" behindDoc="0" locked="0" layoutInCell="0" allowOverlap="0" wp14:anchorId="082AC07D" wp14:editId="6B2733E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0" name="Πλαίσιο κειμένου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0F76E1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8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2AC07D" id="Πλαίσιο κειμένου 160" o:spid="_x0000_s1193" type="#_x0000_t202" style="position:absolute;margin-left:0;margin-top:785.3pt;width:186.8pt;height:36pt;z-index:253041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+RgrwIAADQ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+0fkY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60F76E1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8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76460B" w:rsidRPr="00981744" w14:paraId="1A6B86AB" w14:textId="77777777" w:rsidTr="0076460B">
        <w:tc>
          <w:tcPr>
            <w:tcW w:w="9639" w:type="dxa"/>
            <w:shd w:val="clear" w:color="auto" w:fill="EFE9FF"/>
          </w:tcPr>
          <w:p w14:paraId="7A012EC0" w14:textId="77777777" w:rsidR="0076460B" w:rsidRPr="00981744" w:rsidRDefault="0076460B" w:rsidP="0076460B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59FF2378" wp14:editId="2C00AADB">
                  <wp:extent cx="500380" cy="719455"/>
                  <wp:effectExtent l="0" t="0" r="0" b="4445"/>
                  <wp:docPr id="9481" name="Εικόνα 9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76460B" w:rsidRPr="00650FBD" w14:paraId="03E49B14" w14:textId="77777777" w:rsidTr="0076460B">
        <w:tc>
          <w:tcPr>
            <w:tcW w:w="9639" w:type="dxa"/>
            <w:shd w:val="clear" w:color="auto" w:fill="EFE9FF"/>
          </w:tcPr>
          <w:p w14:paraId="2A1A1EF8" w14:textId="77777777" w:rsidR="0076460B" w:rsidRDefault="0076460B" w:rsidP="0076460B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76460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παρατηρήσετε το παρακάτω μοτίβο.</w:t>
            </w:r>
          </w:p>
          <w:p w14:paraId="4722E98F" w14:textId="77777777" w:rsidR="0076460B" w:rsidRDefault="0076460B" w:rsidP="0076460B">
            <w:pPr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0A75B7E" wp14:editId="1F6DB2A3">
                  <wp:extent cx="554464" cy="8280000"/>
                  <wp:effectExtent l="4445" t="0" r="2540" b="2540"/>
                  <wp:docPr id="9483" name="Εικόνα 9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54464" cy="82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66E825" w14:textId="77777777" w:rsidR="0076460B" w:rsidRPr="00650FBD" w:rsidRDefault="0076460B" w:rsidP="0076460B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76460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. Να περιγράψετε τον τρόπο με τον οποίο δημιουργείται το μοτίβο.</w:t>
            </w:r>
          </w:p>
        </w:tc>
      </w:tr>
      <w:tr w:rsidR="0076460B" w:rsidRPr="00650FBD" w14:paraId="19BC922E" w14:textId="77777777" w:rsidTr="0076460B">
        <w:tc>
          <w:tcPr>
            <w:tcW w:w="9639" w:type="dxa"/>
            <w:shd w:val="clear" w:color="auto" w:fill="EFE9FF"/>
          </w:tcPr>
          <w:p w14:paraId="741DF440" w14:textId="77777777" w:rsidR="00E03995" w:rsidRDefault="00E03995" w:rsidP="0076460B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οτίβο δημιουργείται από την επανάληψη μια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ντάδας σχημάτων με την εξής σειρά:</w:t>
            </w:r>
          </w:p>
          <w:p w14:paraId="3C303EF9" w14:textId="77777777" w:rsidR="00E03995" w:rsidRDefault="00E03995" w:rsidP="002E1839">
            <w:pPr>
              <w:spacing w:before="3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 – ορθογώνιο – ……………..……............….</w:t>
            </w:r>
          </w:p>
          <w:p w14:paraId="21ECBCE3" w14:textId="77777777" w:rsidR="00E03995" w:rsidRDefault="00E03995" w:rsidP="002E1839">
            <w:pPr>
              <w:spacing w:before="3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– ……………..……......................................…. –</w:t>
            </w:r>
          </w:p>
          <w:p w14:paraId="12170F8F" w14:textId="77777777" w:rsidR="0076460B" w:rsidRPr="00E03995" w:rsidRDefault="00E03995" w:rsidP="002E1839">
            <w:pPr>
              <w:spacing w:before="240"/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…..…….........................................….</w:t>
            </w:r>
          </w:p>
        </w:tc>
      </w:tr>
    </w:tbl>
    <w:p w14:paraId="7240AF26" w14:textId="77777777" w:rsidR="00B125E7" w:rsidRDefault="009C59CF">
      <w:pPr>
        <w:rPr>
          <w:rFonts w:ascii="Tahoma" w:hAnsi="Tahoma" w:cs="Tahoma"/>
          <w:b/>
          <w:sz w:val="56"/>
          <w:szCs w:val="56"/>
        </w:r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6960" behindDoc="0" locked="0" layoutInCell="0" allowOverlap="0" wp14:anchorId="4E6AE417" wp14:editId="75BD2E21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89" name="Πλαίσιο κειμένου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FB3349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9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AE417" id="Πλαίσιο κειμένου 189" o:spid="_x0000_s1194" type="#_x0000_t202" style="position:absolute;margin-left:0;margin-top:538.65pt;width:186.8pt;height:36pt;z-index:253096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DcS7i3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7FB3349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9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3712" behindDoc="0" locked="0" layoutInCell="0" allowOverlap="0" wp14:anchorId="759F97C7" wp14:editId="068EADC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1" name="Πλαίσιο κειμένου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2F75FC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9F97C7" id="Πλαίσιο κειμένου 161" o:spid="_x0000_s1195" type="#_x0000_t202" style="position:absolute;margin-left:0;margin-top:785.3pt;width:186.8pt;height:36pt;z-index:253043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tIF4b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22F75FC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  <w:t>000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  <w:t>00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68C26BD" w14:textId="77777777" w:rsidR="0076460B" w:rsidRDefault="0076460B">
      <w:pPr>
        <w:rPr>
          <w:rFonts w:ascii="Tahoma" w:hAnsi="Tahoma" w:cs="Tahoma"/>
          <w:b/>
          <w:sz w:val="56"/>
          <w:szCs w:val="56"/>
        </w:rPr>
        <w:sectPr w:rsidR="0076460B" w:rsidSect="0076460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03995" w:rsidRPr="00772BE9" w14:paraId="384AF97D" w14:textId="77777777" w:rsidTr="00AC67E3">
        <w:tc>
          <w:tcPr>
            <w:tcW w:w="9639" w:type="dxa"/>
            <w:shd w:val="clear" w:color="auto" w:fill="EFE9FF"/>
          </w:tcPr>
          <w:p w14:paraId="39B6E3B9" w14:textId="77777777" w:rsidR="00E03995" w:rsidRPr="00772BE9" w:rsidRDefault="00E03995" w:rsidP="00AC67E3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E0399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>β. Ποιο είναι το 20ό σχήμα του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τίβου (</w:t>
            </w:r>
            <w:r w:rsidRPr="004635C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ελίδα 149 / 32</w:t>
            </w:r>
            <w:r w:rsidRPr="00E0399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);</w:t>
            </w:r>
          </w:p>
        </w:tc>
      </w:tr>
      <w:tr w:rsidR="00E03995" w:rsidRPr="00772BE9" w14:paraId="76182FA9" w14:textId="77777777" w:rsidTr="00AC67E3">
        <w:tc>
          <w:tcPr>
            <w:tcW w:w="9639" w:type="dxa"/>
            <w:shd w:val="clear" w:color="auto" w:fill="EFE9FF"/>
          </w:tcPr>
          <w:p w14:paraId="2F51FC9D" w14:textId="77777777" w:rsidR="00E03995" w:rsidRDefault="00E03995" w:rsidP="00AC67E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παραπάνω μοτίβο έχει …....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ντάδες.</w:t>
            </w:r>
          </w:p>
          <w:p w14:paraId="7754E275" w14:textId="77777777" w:rsidR="00E03995" w:rsidRDefault="00E03995" w:rsidP="00AC67E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βρούμε το 20ό σχήμα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τίβου, επεκτείνουμε το μοτίβ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σελίδα 149 / 32) κατά μία πεντάδα. Το τελευταίο σχήμα κάθε πεντάδας σχημάτων είναι το</w:t>
            </w:r>
          </w:p>
          <w:p w14:paraId="0E809107" w14:textId="77777777" w:rsidR="00E03995" w:rsidRDefault="00E03995" w:rsidP="002E1839">
            <w:pPr>
              <w:spacing w:before="3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………........................… .</w:t>
            </w:r>
          </w:p>
          <w:p w14:paraId="75486A05" w14:textId="77777777" w:rsidR="00E03995" w:rsidRPr="00772BE9" w:rsidRDefault="00E03995" w:rsidP="002E1839">
            <w:pPr>
              <w:spacing w:before="360"/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το 20ό σχήμα είνα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……….............................… .</w:t>
            </w:r>
          </w:p>
        </w:tc>
      </w:tr>
      <w:tr w:rsidR="00E03995" w:rsidRPr="00772BE9" w14:paraId="48FB7C67" w14:textId="77777777" w:rsidTr="00AC67E3">
        <w:tc>
          <w:tcPr>
            <w:tcW w:w="9639" w:type="dxa"/>
            <w:shd w:val="clear" w:color="auto" w:fill="EFE9FF"/>
          </w:tcPr>
          <w:p w14:paraId="18E94B53" w14:textId="77777777" w:rsidR="00E03995" w:rsidRPr="00772BE9" w:rsidRDefault="00E03995" w:rsidP="00397A3C">
            <w:pPr>
              <w:spacing w:before="240"/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E0399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γ. Αν το μοτίβο έχει συνολικά 29 σχήματα, πόσοι κύκλο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0399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υπάρχουν σε αυτό;</w:t>
            </w:r>
          </w:p>
        </w:tc>
      </w:tr>
      <w:tr w:rsidR="00E03995" w:rsidRPr="00772BE9" w14:paraId="24C324AD" w14:textId="77777777" w:rsidTr="00AC67E3">
        <w:tc>
          <w:tcPr>
            <w:tcW w:w="9639" w:type="dxa"/>
            <w:shd w:val="clear" w:color="auto" w:fill="EFE9FF"/>
          </w:tcPr>
          <w:p w14:paraId="72E05FAB" w14:textId="77777777" w:rsidR="00E03995" w:rsidRPr="00772BE9" w:rsidRDefault="00E03995" w:rsidP="00E03995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E03995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α΄ τρόπος: </w:t>
            </w:r>
            <w:r w:rsidRPr="00E0399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 το μοτίβο είχε συνολικά 30 σχήματα, θα αποτελούνταν από 6 ολόκληρες πεντάδες</w:t>
            </w:r>
          </w:p>
        </w:tc>
      </w:tr>
    </w:tbl>
    <w:p w14:paraId="6D62B692" w14:textId="77777777" w:rsidR="00E03995" w:rsidRDefault="00E03995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5760" behindDoc="0" locked="0" layoutInCell="0" allowOverlap="0" wp14:anchorId="2AAE325E" wp14:editId="77CF100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2" name="Πλαίσιο κειμένου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E58EDD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0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AE325E" id="Πλαίσιο κειμένου 162" o:spid="_x0000_s1196" type="#_x0000_t202" style="position:absolute;margin-left:0;margin-top:785.3pt;width:186.8pt;height:36pt;z-index:253045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nax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sPMR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E9dDq5KFpBcgDSWh&#10;c9BkeGpgU0j1CqMGxjbB+uWKKIZR+VCAvEYgBTvn+4baNxb7BhEZQCXYYNRv56Z/G1a14ssCIvWC&#10;FvIYJJlz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y+drG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0E58EDD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0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03995" w:rsidRPr="00772BE9" w14:paraId="690105DE" w14:textId="77777777" w:rsidTr="00AC67E3">
        <w:tc>
          <w:tcPr>
            <w:tcW w:w="9639" w:type="dxa"/>
            <w:shd w:val="clear" w:color="auto" w:fill="EFE9FF"/>
          </w:tcPr>
          <w:p w14:paraId="7F02E1F1" w14:textId="77777777" w:rsidR="00397A3C" w:rsidRDefault="00397A3C" w:rsidP="00E03995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σχημάτων με τελευταίο σχήμα το</w:t>
            </w:r>
          </w:p>
          <w:p w14:paraId="2CA2D1C3" w14:textId="77777777" w:rsidR="00397A3C" w:rsidRDefault="00397A3C" w:rsidP="002E1839">
            <w:pPr>
              <w:spacing w:before="3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</w:t>
            </w:r>
          </w:p>
          <w:p w14:paraId="7D55FF60" w14:textId="77777777" w:rsidR="00397A3C" w:rsidRDefault="00397A3C" w:rsidP="00E03995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 συγκεκριμένη περίπτωση το μοτίβο έχει 29 σχή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στην τελευταία πεντάδα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όνο σχήμα που λείπει είναι το</w:t>
            </w:r>
          </w:p>
          <w:p w14:paraId="67330866" w14:textId="77777777" w:rsidR="00397A3C" w:rsidRDefault="00397A3C" w:rsidP="002E1839">
            <w:pPr>
              <w:spacing w:before="3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………………………... . </w:t>
            </w:r>
          </w:p>
          <w:p w14:paraId="2BD61B14" w14:textId="77777777" w:rsidR="00397A3C" w:rsidRDefault="00397A3C" w:rsidP="002E1839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ουμε συνολικά ………κύκλους.</w:t>
            </w:r>
          </w:p>
          <w:p w14:paraId="4FD9A8EE" w14:textId="77777777" w:rsidR="00397A3C" w:rsidRDefault="00397A3C" w:rsidP="00E03995">
            <w:pPr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</w:p>
          <w:p w14:paraId="6C32840E" w14:textId="77777777" w:rsidR="00E03995" w:rsidRPr="0084319B" w:rsidRDefault="00397A3C" w:rsidP="002E1839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</w:pPr>
            <w:r w:rsidRPr="00397A3C">
              <w:rPr>
                <w:rFonts w:ascii="Tahoma-Bold" w:hAnsi="Tahoma-Bold"/>
                <w:b/>
                <w:bCs/>
                <w:color w:val="0089CF"/>
                <w:sz w:val="56"/>
                <w:szCs w:val="56"/>
              </w:rPr>
              <w:t xml:space="preserve">β΄ τρόπος: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οτίβο με τα 29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τα αποτελείται από 5 ολόκληρες πεντάδες και από τα τέσσερα πρώτα σχήματα της έκτη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ντάδας, στην οποία περιλαμβάνεται ο κύκλος. Επομένως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97A3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τίβο έχει …...........… κύκλους.</w:t>
            </w:r>
          </w:p>
        </w:tc>
      </w:tr>
    </w:tbl>
    <w:p w14:paraId="674B0E5B" w14:textId="77777777" w:rsidR="005B4970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7808" behindDoc="0" locked="0" layoutInCell="0" allowOverlap="0" wp14:anchorId="5DA681C8" wp14:editId="57CDBA2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3" name="Πλαίσιο κειμένου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B0D7F8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1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A681C8" id="Πλαίσιο κειμένου 163" o:spid="_x0000_s1197" type="#_x0000_t202" style="position:absolute;margin-left:0;margin-top:785.3pt;width:186.8pt;height:36pt;z-index:253047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vsrsAIAADQ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1W+yu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7B0D7F8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1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572AACD" w14:textId="77777777" w:rsidR="005B4970" w:rsidRDefault="005B4970" w:rsidP="005B497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5B4970" w:rsidRPr="00CB0CD2" w14:paraId="7495A494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5B0F49F8" w14:textId="77777777" w:rsidR="005B4970" w:rsidRPr="00CB0CD2" w:rsidRDefault="005B4970" w:rsidP="00AC67E3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777472" behindDoc="0" locked="0" layoutInCell="1" allowOverlap="1" wp14:anchorId="0A6A9A73" wp14:editId="36B3D71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484" name="Εικόνα 9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5B4970" w:rsidRPr="00CB0CD2" w14:paraId="71FE1BDE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2BD7BAC7" w14:textId="77777777" w:rsidR="005B4970" w:rsidRDefault="005B4970" w:rsidP="00AC67E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Η Αγγελική δημιούργησε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ητικό μοτίβο:</w:t>
            </w:r>
          </w:p>
          <w:p w14:paraId="0E252542" w14:textId="77777777" w:rsidR="005B4970" w:rsidRDefault="00C22E3F" w:rsidP="00AC67E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C4E5DE0" wp14:editId="557424C7">
                  <wp:extent cx="2438400" cy="647700"/>
                  <wp:effectExtent l="0" t="0" r="0" b="0"/>
                  <wp:docPr id="9486" name="Εικόνα 9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4970"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Ποιος μπορεί</w:t>
            </w:r>
            <w:r w:rsid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5B4970"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είναι ο κανόνας του μοτίβου;</w:t>
            </w:r>
            <w:r w:rsid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5B4970"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δώσει η Αγγελική επαρκείς</w:t>
            </w:r>
            <w:r w:rsid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5B4970"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ληροφορίες για το μοτίβο της;</w:t>
            </w:r>
          </w:p>
          <w:p w14:paraId="42131AF6" w14:textId="77777777" w:rsidR="005B4970" w:rsidRPr="00CB0CD2" w:rsidRDefault="005B4970" w:rsidP="00AC67E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Αναζητάμε φωτογραφίες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B497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εριγράφουμε μοτίβα που συναντάμε στη φύση και στην τέχνη.</w:t>
            </w:r>
          </w:p>
        </w:tc>
      </w:tr>
    </w:tbl>
    <w:p w14:paraId="3C7FFEF2" w14:textId="77777777" w:rsidR="005B4970" w:rsidRDefault="005B4970" w:rsidP="005B4970">
      <w:pPr>
        <w:rPr>
          <w:rFonts w:ascii="Tahoma" w:hAnsi="Tahoma" w:cs="Tahoma"/>
          <w:b/>
          <w:sz w:val="56"/>
          <w:szCs w:val="56"/>
        </w:rPr>
      </w:pPr>
    </w:p>
    <w:p w14:paraId="156467F4" w14:textId="77777777" w:rsidR="005B4970" w:rsidRDefault="008954FD" w:rsidP="005B4970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9856" behindDoc="0" locked="0" layoutInCell="0" allowOverlap="0" wp14:anchorId="63B3CE4B" wp14:editId="03FDF19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4" name="Πλαίσιο κειμένου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45CBBD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2 /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B3CE4B" id="Πλαίσιο κειμένου 164" o:spid="_x0000_s1198" type="#_x0000_t202" style="position:absolute;margin-left:0;margin-top:785.3pt;width:186.8pt;height:36pt;z-index:253049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49d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u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ydDGtypZSHoB0lAS&#10;OgdNhqcGNoVUrzBqYGwTrF+uiGIYlQ8FyGsEUrBzvm+ofWOxbxCRAVSCDUb9dm76t2FVK74sIFIv&#10;aCGPQZ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r3j1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C45CBBD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2 /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7F4AD8B" w14:textId="77777777" w:rsidR="005B4970" w:rsidRDefault="005B4970" w:rsidP="005B497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5B4970" w:rsidRPr="00FA1BE3" w14:paraId="5F3B82ED" w14:textId="77777777" w:rsidTr="00AC67E3">
        <w:tc>
          <w:tcPr>
            <w:tcW w:w="8199" w:type="dxa"/>
            <w:shd w:val="clear" w:color="auto" w:fill="E3F0D4"/>
            <w:vAlign w:val="bottom"/>
          </w:tcPr>
          <w:p w14:paraId="10B2864A" w14:textId="77777777" w:rsidR="005B4970" w:rsidRPr="00FA1BE3" w:rsidRDefault="007F5129" w:rsidP="00AC67E3">
            <w:pPr>
              <w:rPr>
                <w:rFonts w:ascii="Tahoma" w:hAnsi="Tahoma" w:cs="Tahoma"/>
                <w:b/>
                <w:color w:val="80C342"/>
                <w:sz w:val="62"/>
                <w:szCs w:val="62"/>
              </w:rPr>
            </w:pPr>
            <w:r w:rsidRPr="007F5129">
              <w:rPr>
                <w:rFonts w:ascii="Tahoma-Bold" w:hAnsi="Tahoma-Bold"/>
                <w:b/>
                <w:bCs/>
                <w:color w:val="6FBF55"/>
                <w:sz w:val="62"/>
                <w:szCs w:val="62"/>
              </w:rPr>
              <w:lastRenderedPageBreak/>
              <w:t>Ισότητες και ανισότητες</w:t>
            </w:r>
          </w:p>
        </w:tc>
        <w:tc>
          <w:tcPr>
            <w:tcW w:w="1439" w:type="dxa"/>
            <w:shd w:val="clear" w:color="auto" w:fill="E3F0D4"/>
          </w:tcPr>
          <w:p w14:paraId="2BD681BA" w14:textId="77777777" w:rsidR="005B4970" w:rsidRPr="00FA1BE3" w:rsidRDefault="005B4970" w:rsidP="00AC67E3">
            <w:pPr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</w:pPr>
            <w:r w:rsidRPr="00FA1BE3"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  <w:t>3</w:t>
            </w:r>
            <w:r w:rsidR="002D3242">
              <w:rPr>
                <w:rFonts w:ascii="Tahoma" w:eastAsia="Tahoma" w:hAnsi="Tahoma" w:cs="Tahoma"/>
                <w:b/>
                <w:color w:val="80C342"/>
                <w:sz w:val="96"/>
                <w:szCs w:val="96"/>
                <w:lang w:eastAsia="el-GR" w:bidi="el-GR"/>
              </w:rPr>
              <w:t>5</w:t>
            </w:r>
          </w:p>
        </w:tc>
      </w:tr>
    </w:tbl>
    <w:p w14:paraId="091AAD72" w14:textId="77777777" w:rsidR="005B4970" w:rsidRPr="003B012D" w:rsidRDefault="005B4970" w:rsidP="005B497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5B4970" w:rsidRPr="003B012D" w14:paraId="77C39D7B" w14:textId="77777777" w:rsidTr="00AC67E3">
        <w:tc>
          <w:tcPr>
            <w:tcW w:w="1476" w:type="dxa"/>
            <w:vAlign w:val="center"/>
          </w:tcPr>
          <w:p w14:paraId="5F7C9EBE" w14:textId="77777777" w:rsidR="005B4970" w:rsidRPr="003B012D" w:rsidRDefault="005B4970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4029AEE8" wp14:editId="1A27C297">
                  <wp:extent cx="792000" cy="792000"/>
                  <wp:effectExtent l="0" t="0" r="8255" b="8255"/>
                  <wp:docPr id="9485" name="Εικόνα 9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4AE2BEEE" w14:textId="77777777" w:rsidR="005B4970" w:rsidRPr="003B012D" w:rsidRDefault="005B4970" w:rsidP="00AC67E3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267D5C8A" w14:textId="77777777" w:rsidR="005B4970" w:rsidRPr="003B012D" w:rsidRDefault="005B4970" w:rsidP="005B497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253E07E" w14:textId="77777777" w:rsidR="00B125E7" w:rsidRDefault="00773A68">
      <w:pPr>
        <w:rPr>
          <w:rFonts w:ascii="Tahoma" w:hAnsi="Tahoma" w:cs="Tahoma"/>
          <w:b/>
          <w:sz w:val="56"/>
          <w:szCs w:val="56"/>
        </w:rPr>
      </w:pPr>
      <w:r w:rsidRPr="00773A68">
        <w:rPr>
          <w:rFonts w:ascii="Tahoma-Bold" w:hAnsi="Tahoma-Bold"/>
          <w:b/>
          <w:bCs/>
          <w:color w:val="0089CF"/>
          <w:sz w:val="56"/>
          <w:szCs w:val="56"/>
        </w:rPr>
        <w:t xml:space="preserve">1. </w:t>
      </w:r>
      <w:r w:rsidRPr="00773A68">
        <w:rPr>
          <w:rFonts w:ascii="Arial-BoldMT" w:hAnsi="Arial-BoldMT"/>
          <w:b/>
          <w:bCs/>
          <w:color w:val="242021"/>
          <w:sz w:val="56"/>
          <w:szCs w:val="56"/>
        </w:rPr>
        <w:t>Παρατηρούμε τα στερεά στις παρακάτω ζ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1904" behindDoc="0" locked="0" layoutInCell="0" allowOverlap="0" wp14:anchorId="0260D933" wp14:editId="587931C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5" name="Πλαίσιο κειμένου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8490F1" w14:textId="77777777" w:rsidR="005302FC" w:rsidRPr="00BA53E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3 / 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0D933" id="Πλαίσιο κειμένου 165" o:spid="_x0000_s1199" type="#_x0000_t202" style="position:absolute;margin-left:0;margin-top:785.3pt;width:186.8pt;height:36pt;z-index:253051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wLHsQIAADQ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LHwLH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58490F1" w14:textId="77777777" w:rsidR="005302FC" w:rsidRPr="00BA53E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3 / 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73A68">
        <w:rPr>
          <w:rFonts w:ascii="Arial-BoldMT" w:hAnsi="Arial-BoldMT"/>
          <w:b/>
          <w:bCs/>
          <w:color w:val="242021"/>
          <w:sz w:val="56"/>
          <w:szCs w:val="56"/>
        </w:rPr>
        <w:t>υγαριές. Οι δυο ζυγαριέ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73A68">
        <w:rPr>
          <w:rFonts w:ascii="Arial-BoldMT" w:hAnsi="Arial-BoldMT"/>
          <w:b/>
          <w:bCs/>
          <w:color w:val="242021"/>
          <w:sz w:val="56"/>
          <w:szCs w:val="56"/>
        </w:rPr>
        <w:t>ισορροπούν.</w:t>
      </w:r>
    </w:p>
    <w:p w14:paraId="56D80AC1" w14:textId="77777777" w:rsidR="005B4970" w:rsidRDefault="009A68E5" w:rsidP="00773A68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3C7848C3" wp14:editId="6D8C2FA9">
            <wp:extent cx="4540909" cy="1800000"/>
            <wp:effectExtent l="0" t="0" r="0" b="0"/>
            <wp:docPr id="9487" name="Εικόνα 9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90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164CE" w14:textId="77777777" w:rsidR="00884B8E" w:rsidRDefault="004B48BE" w:rsidP="00773A68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 w:rsidRPr="004B48BE">
        <w:rPr>
          <w:rFonts w:ascii="Tahoma-Bold" w:hAnsi="Tahoma-Bold"/>
          <w:b/>
          <w:bCs/>
          <w:color w:val="242021"/>
          <w:sz w:val="56"/>
          <w:szCs w:val="56"/>
        </w:rPr>
        <w:t>ζυγαριά Α</w:t>
      </w:r>
    </w:p>
    <w:p w14:paraId="512512BE" w14:textId="77777777" w:rsidR="00884B8E" w:rsidRDefault="009A68E5" w:rsidP="00773A68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360D69E5" wp14:editId="3BA447A4">
            <wp:extent cx="4378182" cy="2520000"/>
            <wp:effectExtent l="0" t="0" r="3810" b="0"/>
            <wp:docPr id="9488" name="Εικόνα 9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1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CF00C" w14:textId="77777777" w:rsidR="00687F30" w:rsidRDefault="004B48BE" w:rsidP="00617A8B">
      <w:pPr>
        <w:jc w:val="center"/>
        <w:rPr>
          <w:rFonts w:ascii="Tahoma" w:hAnsi="Tahoma" w:cs="Tahoma"/>
          <w:b/>
          <w:sz w:val="56"/>
          <w:szCs w:val="56"/>
        </w:rPr>
      </w:pPr>
      <w:r w:rsidRPr="004B48BE">
        <w:rPr>
          <w:rFonts w:ascii="Tahoma-Bold" w:hAnsi="Tahoma-Bold"/>
          <w:b/>
          <w:bCs/>
          <w:color w:val="242021"/>
          <w:sz w:val="56"/>
          <w:szCs w:val="56"/>
        </w:rPr>
        <w:t>ζυγαριά Β</w:t>
      </w:r>
      <w:r w:rsidR="00687F30">
        <w:rPr>
          <w:rFonts w:ascii="Tahoma" w:hAnsi="Tahoma" w:cs="Tahoma"/>
          <w:b/>
          <w:sz w:val="56"/>
          <w:szCs w:val="56"/>
        </w:rPr>
        <w:br w:type="page"/>
      </w:r>
    </w:p>
    <w:p w14:paraId="20A1BADA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Παρατηρούμε τη ζυγαριά Α. Ποι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στερεό ζυγίζει περισσότερο; Ο κύβος ή η σφαίρα; Εξηγούμε την απάντησή μας. .......................................</w:t>
      </w:r>
    </w:p>
    <w:p w14:paraId="778A0366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4B167D4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4E8E897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62FA1A7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3C59515F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9936AD9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Παρατηρούμε τη ζυγαριά Β. Ποι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στερεό ζυγίζει περισσότερο; Ο κύλινδρος ή η σφαίρα; Εξηγούμε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απάντησή μας. ................................</w:t>
      </w:r>
    </w:p>
    <w:p w14:paraId="3776EFA8" w14:textId="77777777" w:rsidR="007C2B64" w:rsidRDefault="007C2B64" w:rsidP="00BA53EF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8D4DE4A" w14:textId="77777777" w:rsidR="00EF4CBD" w:rsidRDefault="007C2B64" w:rsidP="00BA53EF">
      <w:pPr>
        <w:rPr>
          <w:rFonts w:ascii="Tahoma" w:hAnsi="Tahoma" w:cs="Tahoma"/>
          <w:b/>
          <w:sz w:val="56"/>
          <w:szCs w:val="56"/>
        </w:rPr>
      </w:pP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3952" behindDoc="0" locked="0" layoutInCell="0" allowOverlap="0" wp14:anchorId="285D2310" wp14:editId="1816F7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6" name="Πλαίσιο κειμένου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B14B7A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4 / 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5D2310" id="Πλαίσιο κειμένου 166" o:spid="_x0000_s1200" type="#_x0000_t202" style="position:absolute;margin-left:0;margin-top:785.3pt;width:186.8pt;height:36pt;z-index:253053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tK2sAIAADQ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sW0ra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B14B7A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4 / 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C2B6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</w:t>
      </w:r>
    </w:p>
    <w:p w14:paraId="4960AA0E" w14:textId="77777777" w:rsidR="007C2B64" w:rsidRDefault="007C2B6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1C68A784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....</w:t>
      </w:r>
    </w:p>
    <w:p w14:paraId="75EF30EA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4348986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E8CD816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C4A87F4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Πόσο ζυγίζει το κάθε στερεό, 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 xml:space="preserve">ο κύλινδρος ζυγίζει 200 </w:t>
      </w:r>
      <w:proofErr w:type="spellStart"/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γρ</w:t>
      </w:r>
      <w:proofErr w:type="spellEnd"/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.;</w:t>
      </w:r>
    </w:p>
    <w:p w14:paraId="724E6BD0" w14:textId="77777777" w:rsidR="00265DA7" w:rsidRDefault="009F0271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441DF50C" wp14:editId="4C4EA3E7">
            <wp:extent cx="476250" cy="771525"/>
            <wp:effectExtent l="0" t="0" r="0" b="9525"/>
            <wp:docPr id="9489" name="Εικόνα 9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265DA7">
        <w:rPr>
          <w:rFonts w:ascii="Arial-BoldMT" w:hAnsi="Arial-BoldMT"/>
          <w:b/>
          <w:bCs/>
          <w:color w:val="242021"/>
          <w:sz w:val="56"/>
          <w:szCs w:val="56"/>
        </w:rPr>
        <w:t xml:space="preserve">: 200 </w:t>
      </w:r>
      <w:proofErr w:type="spellStart"/>
      <w:r w:rsidR="00265DA7" w:rsidRPr="00265DA7">
        <w:rPr>
          <w:rFonts w:ascii="Arial-BoldMT" w:hAnsi="Arial-BoldMT"/>
          <w:b/>
          <w:bCs/>
          <w:color w:val="242021"/>
          <w:sz w:val="56"/>
          <w:szCs w:val="56"/>
        </w:rPr>
        <w:t>γρ</w:t>
      </w:r>
      <w:proofErr w:type="spellEnd"/>
      <w:r w:rsidR="00265DA7" w:rsidRPr="00265DA7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458AF20A" w14:textId="77777777" w:rsidR="00265DA7" w:rsidRDefault="003278AE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FF2A6E3" wp14:editId="1AF947BB">
            <wp:extent cx="638175" cy="638175"/>
            <wp:effectExtent l="0" t="0" r="9525" b="9525"/>
            <wp:docPr id="9491" name="Εικόνα 9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265DA7">
        <w:rPr>
          <w:rFonts w:ascii="Arial-BoldMT" w:hAnsi="Arial-BoldMT"/>
          <w:b/>
          <w:bCs/>
          <w:color w:val="242021"/>
          <w:sz w:val="56"/>
          <w:szCs w:val="56"/>
        </w:rPr>
        <w:t>: …………………....................….</w:t>
      </w:r>
    </w:p>
    <w:p w14:paraId="7E743DA0" w14:textId="77777777" w:rsidR="00265DA7" w:rsidRDefault="003278AE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8418EBF" wp14:editId="360E2FF8">
            <wp:extent cx="676275" cy="628650"/>
            <wp:effectExtent l="0" t="0" r="9525" b="0"/>
            <wp:docPr id="9490" name="Εικόνα 9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265DA7">
        <w:rPr>
          <w:rFonts w:ascii="Arial-BoldMT" w:hAnsi="Arial-BoldMT"/>
          <w:b/>
          <w:bCs/>
          <w:color w:val="242021"/>
          <w:sz w:val="56"/>
          <w:szCs w:val="56"/>
        </w:rPr>
        <w:t>: …………....................………….</w:t>
      </w:r>
    </w:p>
    <w:p w14:paraId="4C6D14B7" w14:textId="77777777" w:rsidR="00265DA7" w:rsidRDefault="00265DA7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65DA7">
        <w:rPr>
          <w:rFonts w:ascii="Tahoma-Bold" w:hAnsi="Tahoma-Bold"/>
          <w:b/>
          <w:bCs/>
          <w:color w:val="0089CF"/>
          <w:sz w:val="56"/>
          <w:szCs w:val="56"/>
        </w:rPr>
        <w:t xml:space="preserve">2. </w: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Παρατηρούμε τη ζυγαριά (</w:t>
      </w:r>
      <w:r w:rsidRPr="00BA53EF">
        <w:rPr>
          <w:rFonts w:ascii="Arial-BoldMT" w:hAnsi="Arial-BoldMT"/>
          <w:b/>
          <w:bCs/>
          <w:color w:val="242021"/>
          <w:sz w:val="56"/>
          <w:szCs w:val="56"/>
        </w:rPr>
        <w:t>σελίδα 156 / 33).</w:t>
      </w:r>
    </w:p>
    <w:p w14:paraId="0FC09869" w14:textId="77777777" w:rsidR="00FE0E9D" w:rsidRDefault="00265DA7">
      <w:pPr>
        <w:rPr>
          <w:rFonts w:ascii="Arial-BoldMT" w:hAnsi="Arial-BoldMT"/>
          <w:b/>
          <w:bCs/>
          <w:color w:val="242021"/>
          <w:sz w:val="56"/>
          <w:szCs w:val="56"/>
        </w:rPr>
        <w:sectPr w:rsidR="00FE0E9D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265DA7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 xml:space="preserve">Τοποθετούμε το κατάλληλο σύμβολο (&lt;, &gt;, =) 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6000" behindDoc="0" locked="0" layoutInCell="0" allowOverlap="0" wp14:anchorId="59531D3A" wp14:editId="649515A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7" name="Πλαίσιο κειμένου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2303FA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5 / 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31D3A" id="Πλαίσιο κειμένου 167" o:spid="_x0000_s1201" type="#_x0000_t202" style="position:absolute;margin-left:0;margin-top:785.3pt;width:186.8pt;height:36pt;z-index:253056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l8s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tPMB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QBLgrEoWkl6ANJSE&#10;zkGT4amBTSHVK4waGNsE65crohhG5UMB8hqBFOyc7xtq31jsG0RkAJVgg1G/nZv+bVjVii8LiNQL&#10;WshjkGTOnVpuWG2EDKPpsto8I3b2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r+Xyy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72303FA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5 / 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 xml:space="preserve">στην παρακάτω </w:t>
      </w:r>
      <w:proofErr w:type="spellStart"/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σχέ</w:t>
      </w:r>
      <w:r w:rsidR="00A71897">
        <w:rPr>
          <w:rFonts w:ascii="Arial-BoldMT" w:hAnsi="Arial-BoldMT"/>
          <w:b/>
          <w:bCs/>
          <w:color w:val="242021"/>
          <w:sz w:val="56"/>
          <w:szCs w:val="56"/>
        </w:rPr>
        <w:t>-</w:t>
      </w:r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ση</w:t>
      </w:r>
      <w:proofErr w:type="spellEnd"/>
      <w:r w:rsidRPr="00265DA7">
        <w:rPr>
          <w:rFonts w:ascii="Arial-BoldMT" w:hAnsi="Arial-BoldMT"/>
          <w:b/>
          <w:bCs/>
          <w:color w:val="242021"/>
          <w:sz w:val="56"/>
          <w:szCs w:val="56"/>
        </w:rPr>
        <w:t>, για να δηλώσουμε ποια στερεά</w:t>
      </w:r>
    </w:p>
    <w:p w14:paraId="6AA3A525" w14:textId="77777777" w:rsidR="00FE0E9D" w:rsidRDefault="00FE0E9D">
      <w:pPr>
        <w:rPr>
          <w:rFonts w:ascii="Tahoma" w:hAnsi="Tahoma" w:cs="Tahoma"/>
          <w:b/>
          <w:sz w:val="56"/>
          <w:szCs w:val="56"/>
        </w:rPr>
      </w:pP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ζυγίζουν περισσότερο.</w:t>
      </w:r>
    </w:p>
    <w:p w14:paraId="230374B4" w14:textId="77777777" w:rsidR="00FE0E9D" w:rsidRDefault="000F2AA6" w:rsidP="000F2AA6">
      <w:pPr>
        <w:ind w:left="567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66BC058" wp14:editId="2EBEB74D">
            <wp:extent cx="990600" cy="6120130"/>
            <wp:effectExtent l="6985" t="0" r="6985" b="6985"/>
            <wp:docPr id="9492" name="Εικόνα 9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90600" cy="612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0E552" w14:textId="77777777" w:rsidR="00FE0E9D" w:rsidRDefault="00FE0E9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E0E9D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t>Ποια και πόσα στερεά χρειάζεται να προσθέσ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t>ή να αφαιρέσουμε, ώστε η ζυγαριά να ισορροπήσει;</w:t>
      </w:r>
    </w:p>
    <w:p w14:paraId="758A6303" w14:textId="77777777" w:rsidR="00FE0E9D" w:rsidRDefault="00FE0E9D">
      <w:pPr>
        <w:rPr>
          <w:rFonts w:ascii="Tahoma" w:hAnsi="Tahoma" w:cs="Tahoma"/>
          <w:b/>
          <w:sz w:val="56"/>
          <w:szCs w:val="56"/>
        </w:rPr>
      </w:pP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t>Προτείνουμε δύο τρόπους σχεδιάζοντας τα στερε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t>σε κάθε μέρος της ζυ</w:t>
      </w:r>
      <w:r w:rsidR="009C59CF"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4912" behindDoc="0" locked="0" layoutInCell="0" allowOverlap="0" wp14:anchorId="658ADBD0" wp14:editId="1B1FA86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88" name="Πλαίσιο κειμένου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E27405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6 / 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ADBD0" id="Πλαίσιο κειμένου 188" o:spid="_x0000_s1202" type="#_x0000_t202" style="position:absolute;margin-left:0;margin-top:538.65pt;width:186.8pt;height:36pt;z-index:253094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jga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Gx6OBq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1E27405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6 / 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E0E9D">
        <w:rPr>
          <w:rFonts w:ascii="Arial-BoldMT" w:hAnsi="Arial-BoldMT"/>
          <w:b/>
          <w:bCs/>
          <w:color w:val="242021"/>
          <w:sz w:val="56"/>
          <w:szCs w:val="56"/>
        </w:rPr>
        <w:t>γαριάς.</w:t>
      </w:r>
    </w:p>
    <w:p w14:paraId="59055D54" w14:textId="77777777" w:rsidR="00FE0E9D" w:rsidRDefault="000F2AA6" w:rsidP="000F2AA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288C8290" wp14:editId="31798D8E">
            <wp:extent cx="4555737" cy="2160000"/>
            <wp:effectExtent l="0" t="0" r="0" b="0"/>
            <wp:docPr id="9493" name="Εικόνα 9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573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A4771" w14:textId="77777777" w:rsidR="00FE0E9D" w:rsidRDefault="00FE0E9D">
      <w:pPr>
        <w:rPr>
          <w:rFonts w:ascii="Tahoma" w:hAnsi="Tahoma" w:cs="Tahoma"/>
          <w:b/>
          <w:sz w:val="56"/>
          <w:szCs w:val="56"/>
        </w:rPr>
        <w:sectPr w:rsidR="00FE0E9D" w:rsidSect="00FE0E9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79F3916A" w14:textId="77777777" w:rsidR="00FE0E9D" w:rsidRDefault="00FE0E9D">
      <w:pPr>
        <w:rPr>
          <w:rFonts w:ascii="Tahoma" w:hAnsi="Tahoma" w:cs="Tahoma"/>
          <w:b/>
          <w:sz w:val="56"/>
          <w:szCs w:val="56"/>
        </w:rPr>
      </w:pPr>
    </w:p>
    <w:p w14:paraId="101E87C5" w14:textId="77777777" w:rsidR="00537066" w:rsidRDefault="00537066">
      <w:pPr>
        <w:rPr>
          <w:rFonts w:ascii="Tahoma" w:hAnsi="Tahoma" w:cs="Tahoma"/>
          <w:b/>
          <w:sz w:val="56"/>
          <w:szCs w:val="56"/>
        </w:rPr>
      </w:pPr>
    </w:p>
    <w:p w14:paraId="7E4B5892" w14:textId="77777777" w:rsidR="00FE0E9D" w:rsidRDefault="00537066" w:rsidP="0053706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1F383FC1" wp14:editId="4BF2874F">
            <wp:extent cx="4599361" cy="1368000"/>
            <wp:effectExtent l="0" t="0" r="0" b="3810"/>
            <wp:docPr id="9494" name="Εικόνα 9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1C83C" w14:textId="77777777" w:rsidR="00537066" w:rsidRDefault="00537066" w:rsidP="00537066">
      <w:pPr>
        <w:jc w:val="center"/>
        <w:rPr>
          <w:rFonts w:ascii="Tahoma" w:hAnsi="Tahoma" w:cs="Tahoma"/>
          <w:b/>
          <w:sz w:val="56"/>
          <w:szCs w:val="56"/>
        </w:rPr>
      </w:pPr>
      <w:r w:rsidRPr="00537066">
        <w:rPr>
          <w:rFonts w:ascii="Tahoma-Bold" w:hAnsi="Tahoma-Bold"/>
          <w:b/>
          <w:bCs/>
          <w:color w:val="242021"/>
          <w:sz w:val="56"/>
          <w:szCs w:val="56"/>
        </w:rPr>
        <w:t>α΄ τρόπος</w:t>
      </w:r>
    </w:p>
    <w:p w14:paraId="12BB6E8E" w14:textId="77777777" w:rsidR="00537066" w:rsidRDefault="00537066">
      <w:pPr>
        <w:rPr>
          <w:rFonts w:ascii="Tahoma" w:hAnsi="Tahoma" w:cs="Tahoma"/>
          <w:b/>
          <w:sz w:val="56"/>
          <w:szCs w:val="56"/>
        </w:rPr>
      </w:pPr>
    </w:p>
    <w:p w14:paraId="3B8CFF60" w14:textId="77777777" w:rsidR="00537066" w:rsidRDefault="00537066">
      <w:pPr>
        <w:rPr>
          <w:rFonts w:ascii="Tahoma" w:hAnsi="Tahoma" w:cs="Tahoma"/>
          <w:b/>
          <w:sz w:val="56"/>
          <w:szCs w:val="56"/>
        </w:rPr>
      </w:pPr>
    </w:p>
    <w:p w14:paraId="2B2DCBC9" w14:textId="77777777" w:rsidR="00537066" w:rsidRDefault="00537066" w:rsidP="0053706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323DC462" wp14:editId="06A39F8C">
            <wp:extent cx="4599361" cy="1368000"/>
            <wp:effectExtent l="0" t="0" r="0" b="3810"/>
            <wp:docPr id="9495" name="Εικόνα 9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FA38E" w14:textId="77777777" w:rsidR="00537066" w:rsidRDefault="00537066" w:rsidP="00537066">
      <w:pPr>
        <w:jc w:val="center"/>
        <w:rPr>
          <w:rFonts w:ascii="Tahoma" w:hAnsi="Tahoma" w:cs="Tahoma"/>
          <w:b/>
          <w:sz w:val="56"/>
          <w:szCs w:val="56"/>
        </w:rPr>
      </w:pPr>
      <w:r w:rsidRPr="00537066">
        <w:rPr>
          <w:rFonts w:ascii="Tahoma-Bold" w:hAnsi="Tahoma-Bold"/>
          <w:b/>
          <w:bCs/>
          <w:color w:val="242021"/>
          <w:sz w:val="56"/>
          <w:szCs w:val="56"/>
        </w:rPr>
        <w:t>β΄ τρόπος</w:t>
      </w:r>
    </w:p>
    <w:p w14:paraId="026247A5" w14:textId="77777777" w:rsidR="00537066" w:rsidRDefault="00537066">
      <w:pPr>
        <w:rPr>
          <w:rFonts w:ascii="Tahoma" w:hAnsi="Tahoma" w:cs="Tahoma"/>
          <w:b/>
          <w:sz w:val="56"/>
          <w:szCs w:val="56"/>
        </w:rPr>
      </w:pPr>
    </w:p>
    <w:p w14:paraId="0F633C3E" w14:textId="77777777" w:rsidR="00537066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8048" behindDoc="0" locked="0" layoutInCell="0" allowOverlap="0" wp14:anchorId="4E2C7D53" wp14:editId="1BD0AD3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8" name="Πλαίσιο κειμένου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633188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7 / 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2C7D53" id="Πλαίσιο κειμένου 168" o:spid="_x0000_s1203" type="#_x0000_t202" style="position:absolute;margin-left:0;margin-top:785.3pt;width:186.8pt;height:36pt;z-index:253058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ct+b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9633188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7 / 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D0ACBF2" w14:textId="77777777" w:rsidR="00265DA7" w:rsidRDefault="00265DA7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600F18" w14:paraId="57086067" w14:textId="77777777" w:rsidTr="00AC67E3">
        <w:tc>
          <w:tcPr>
            <w:tcW w:w="9639" w:type="dxa"/>
            <w:shd w:val="clear" w:color="auto" w:fill="006600"/>
          </w:tcPr>
          <w:p w14:paraId="523F0750" w14:textId="77777777" w:rsidR="00AE7EA0" w:rsidRPr="00C058D4" w:rsidRDefault="00AE7EA0" w:rsidP="00AC67E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AE7EA0" w:rsidRPr="00600F18" w14:paraId="4C89B06E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77672F2C" w14:textId="77777777" w:rsidR="00AE7EA0" w:rsidRPr="008C37C2" w:rsidRDefault="00535506" w:rsidP="00AC67E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proofErr w:type="spellStart"/>
            <w:r w:rsidRPr="0053550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σον</w:t>
            </w:r>
            <w:proofErr w:type="spellEnd"/>
            <w:r w:rsidRPr="0053550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(=) είναι το σύμβολο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53550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ισότητας </w:t>
            </w: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φανερώνει πως ό,τ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εται αριστερά του έχει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δια αξία (τιμή) με ό,τι βρίσκ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3550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ξιά του.</w:t>
            </w:r>
          </w:p>
        </w:tc>
      </w:tr>
    </w:tbl>
    <w:p w14:paraId="59425921" w14:textId="77777777" w:rsidR="00AE7EA0" w:rsidRDefault="00AE7EA0" w:rsidP="00AE7EA0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BA0FB5" w14:paraId="104F6BA0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616239C7" w14:textId="77777777" w:rsidR="00AE7EA0" w:rsidRPr="00BA0FB5" w:rsidRDefault="00AE7EA0" w:rsidP="00AC67E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AE7EA0" w:rsidRPr="00E774EC" w14:paraId="666D111D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1E094EB" w14:textId="77777777" w:rsidR="00410F2F" w:rsidRPr="007F5B10" w:rsidRDefault="00410F2F" w:rsidP="00AD0FB4">
            <w:pPr>
              <w:pStyle w:val="a3"/>
              <w:numPr>
                <w:ilvl w:val="0"/>
                <w:numId w:val="14"/>
              </w:numPr>
              <w:spacing w:before="240" w:after="240"/>
              <w:ind w:left="357" w:hanging="35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 = 2 x 2,5</w:t>
            </w:r>
          </w:p>
          <w:p w14:paraId="2FBDD343" w14:textId="77777777" w:rsidR="00410F2F" w:rsidRPr="007F5B10" w:rsidRDefault="00410F2F" w:rsidP="00AD0FB4">
            <w:pPr>
              <w:pStyle w:val="a3"/>
              <w:numPr>
                <w:ilvl w:val="0"/>
                <w:numId w:val="14"/>
              </w:numPr>
              <w:spacing w:before="240" w:after="240"/>
              <w:ind w:left="357" w:hanging="35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0 + 2 = 4 x 3</w:t>
            </w:r>
          </w:p>
          <w:p w14:paraId="205E8DA7" w14:textId="77777777" w:rsidR="00AE7EA0" w:rsidRPr="007F5B10" w:rsidRDefault="00410F2F" w:rsidP="00AD0FB4">
            <w:pPr>
              <w:pStyle w:val="a3"/>
              <w:numPr>
                <w:ilvl w:val="0"/>
                <w:numId w:val="14"/>
              </w:numPr>
              <w:spacing w:before="240" w:after="240"/>
              <w:ind w:left="357" w:hanging="357"/>
              <w:rPr>
                <w:rFonts w:ascii="Arial" w:hAnsi="Arial" w:cs="Arial"/>
                <w:b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8 :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2F9235E8" wp14:editId="172AC2BA">
                      <wp:extent cx="360000" cy="360000"/>
                      <wp:effectExtent l="19050" t="19050" r="21590" b="21590"/>
                      <wp:docPr id="9496" name="Ορθογώνιο 94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DFF7B0F" id="Ορθογώνιο 9496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BCkl2y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= 7 + 2</w:t>
            </w:r>
          </w:p>
        </w:tc>
      </w:tr>
    </w:tbl>
    <w:p w14:paraId="01367063" w14:textId="77777777" w:rsidR="00AE7EA0" w:rsidRDefault="00AE7EA0" w:rsidP="00AE7EA0">
      <w:pPr>
        <w:rPr>
          <w:rFonts w:ascii="Tahoma" w:hAnsi="Tahoma" w:cs="Tahoma"/>
          <w:b/>
          <w:sz w:val="56"/>
          <w:szCs w:val="56"/>
        </w:rPr>
      </w:pPr>
    </w:p>
    <w:p w14:paraId="20823A31" w14:textId="77777777" w:rsidR="00173B47" w:rsidRDefault="00173B47">
      <w:pPr>
        <w:rPr>
          <w:rFonts w:ascii="Tahoma" w:hAnsi="Tahoma" w:cs="Tahoma"/>
          <w:b/>
          <w:sz w:val="56"/>
          <w:szCs w:val="56"/>
        </w:rPr>
      </w:pPr>
    </w:p>
    <w:p w14:paraId="3EFF346E" w14:textId="77777777" w:rsidR="00173B47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0096" behindDoc="0" locked="0" layoutInCell="0" allowOverlap="0" wp14:anchorId="5E7D0AF2" wp14:editId="7E19DAA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9" name="Πλαίσιο κειμένου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D96078" w14:textId="77777777" w:rsidR="005302FC" w:rsidRPr="00BA53EF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8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7D0AF2" id="Πλαίσιο κειμένου 169" o:spid="_x0000_s1204" type="#_x0000_t202" style="position:absolute;margin-left:0;margin-top:785.3pt;width:186.8pt;height:36pt;z-index:253060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4QS2J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6ED96078" w14:textId="77777777" w:rsidR="005302FC" w:rsidRPr="00BA53EF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8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F8B4201" w14:textId="77777777" w:rsidR="00265DA7" w:rsidRDefault="00265DA7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600F18" w14:paraId="6FE402CB" w14:textId="77777777" w:rsidTr="00AC67E3">
        <w:tc>
          <w:tcPr>
            <w:tcW w:w="9639" w:type="dxa"/>
            <w:shd w:val="clear" w:color="auto" w:fill="006600"/>
          </w:tcPr>
          <w:p w14:paraId="7C700104" w14:textId="77777777" w:rsidR="007F5B10" w:rsidRPr="00C058D4" w:rsidRDefault="007F5B10" w:rsidP="00AC67E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7F5B10" w:rsidRPr="00600F18" w14:paraId="14D52104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194C07D4" w14:textId="77777777" w:rsidR="007F5B10" w:rsidRPr="008C37C2" w:rsidRDefault="007F5B10" w:rsidP="00AC67E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7F5B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εγαλύτερο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(&gt;) και το </w:t>
            </w:r>
            <w:r w:rsidRPr="007F5B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ικρότερο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(&lt;) είναι τα σύμβολα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7F5B1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νισότητας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φανερώνου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ως ό,τι βρίσκεται αριστερά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μεγαλύτερο ή μικρότερο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ίστοιχα, από ό,τι βρίσκ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ξιά τους.</w:t>
            </w:r>
          </w:p>
        </w:tc>
      </w:tr>
    </w:tbl>
    <w:p w14:paraId="4F60577E" w14:textId="77777777" w:rsidR="007F5B10" w:rsidRDefault="007F5B10" w:rsidP="007F5B10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BA0FB5" w14:paraId="055E2CF4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3E0949BA" w14:textId="77777777" w:rsidR="007F5B10" w:rsidRPr="00BA0FB5" w:rsidRDefault="007F5B10" w:rsidP="00AC67E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7F5B10" w:rsidRPr="00E774EC" w14:paraId="3E9D7C72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8EF51F4" w14:textId="77777777" w:rsidR="007F5B10" w:rsidRPr="007F5B10" w:rsidRDefault="007F5B10" w:rsidP="00AD0FB4">
            <w:pPr>
              <w:pStyle w:val="a3"/>
              <w:numPr>
                <w:ilvl w:val="0"/>
                <w:numId w:val="1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 &lt; 2 x 3,5</w:t>
            </w:r>
          </w:p>
          <w:p w14:paraId="6027B1CA" w14:textId="77777777" w:rsidR="007F5B10" w:rsidRPr="007F5B10" w:rsidRDefault="007F5B10" w:rsidP="00AD0FB4">
            <w:pPr>
              <w:pStyle w:val="a3"/>
              <w:numPr>
                <w:ilvl w:val="0"/>
                <w:numId w:val="14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 + 5 &gt; 6 +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2324E2">
              <w:rPr>
                <w:rFonts w:ascii="Tahoma-Bold" w:eastAsia="Calibri" w:hAnsi="Tahoma-Bold" w:cs="Times New Roman"/>
                <w:b/>
                <w:bCs/>
                <w:color w:val="242021"/>
                <w:position w:val="-48"/>
                <w:sz w:val="56"/>
                <w:szCs w:val="56"/>
              </w:rPr>
              <w:object w:dxaOrig="440" w:dyaOrig="1320" w14:anchorId="40E6125B">
                <v:shape id="_x0000_i1094" type="#_x0000_t75" style="width:22.75pt;height:66.3pt" o:ole="">
                  <v:imagedata r:id="rId234" o:title=""/>
                </v:shape>
                <o:OLEObject Type="Embed" ProgID="Equation.DSMT4" ShapeID="_x0000_i1094" DrawAspect="Content" ObjectID="_1620223247" r:id="rId235"/>
              </w:object>
            </w:r>
          </w:p>
          <w:p w14:paraId="6DDC7C67" w14:textId="77777777" w:rsidR="007F5B10" w:rsidRPr="007F5B10" w:rsidRDefault="007F5B10" w:rsidP="00AD0FB4">
            <w:pPr>
              <w:pStyle w:val="a3"/>
              <w:numPr>
                <w:ilvl w:val="0"/>
                <w:numId w:val="14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</w:rPr>
            </w:pP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8 +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555B173B" wp14:editId="22971B09">
                      <wp:extent cx="360000" cy="360000"/>
                      <wp:effectExtent l="19050" t="19050" r="21590" b="21590"/>
                      <wp:docPr id="9498" name="Ορθογώνιο 94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5ECB277" id="Ορθογώνιο 9498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DcOFKO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F5B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&lt; 4 x 6</w:t>
            </w:r>
          </w:p>
        </w:tc>
      </w:tr>
    </w:tbl>
    <w:p w14:paraId="3ABBF329" w14:textId="77777777" w:rsidR="007F5B10" w:rsidRDefault="007F5B10" w:rsidP="007F5B10">
      <w:pPr>
        <w:rPr>
          <w:rFonts w:ascii="Tahoma" w:hAnsi="Tahoma" w:cs="Tahoma"/>
          <w:b/>
          <w:sz w:val="56"/>
          <w:szCs w:val="56"/>
        </w:rPr>
      </w:pPr>
    </w:p>
    <w:p w14:paraId="576C4C40" w14:textId="77777777" w:rsidR="00FE68E1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2144" behindDoc="0" locked="0" layoutInCell="0" allowOverlap="0" wp14:anchorId="19F4F1A1" wp14:editId="64E65A4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0" name="Πλαίσιο κειμένου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FC0CB9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9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F4F1A1" id="Πλαίσιο κειμένου 170" o:spid="_x0000_s1205" type="#_x0000_t202" style="position:absolute;margin-left:0;margin-top:785.3pt;width:186.8pt;height:36pt;z-index:253062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OiNrR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0FC0CB9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9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0B623B7" w14:textId="77777777" w:rsidR="00FE68E1" w:rsidRDefault="00FE68E1">
      <w:pPr>
        <w:rPr>
          <w:rFonts w:ascii="Tahoma" w:hAnsi="Tahoma" w:cs="Tahoma"/>
          <w:b/>
          <w:sz w:val="56"/>
          <w:szCs w:val="56"/>
        </w:rPr>
      </w:pPr>
    </w:p>
    <w:p w14:paraId="168515F9" w14:textId="77777777" w:rsidR="00265DA7" w:rsidRDefault="00265DA7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981744" w14:paraId="05F1124A" w14:textId="77777777" w:rsidTr="00AC67E3">
        <w:tc>
          <w:tcPr>
            <w:tcW w:w="9639" w:type="dxa"/>
            <w:shd w:val="clear" w:color="auto" w:fill="EFE9FF"/>
          </w:tcPr>
          <w:p w14:paraId="0AA8B9EB" w14:textId="77777777" w:rsidR="00A64A7A" w:rsidRPr="00981744" w:rsidRDefault="00A64A7A" w:rsidP="00AC67E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7422E0E9" wp14:editId="791B3989">
                  <wp:extent cx="500380" cy="719455"/>
                  <wp:effectExtent l="0" t="0" r="0" b="4445"/>
                  <wp:docPr id="9499" name="Εικόνα 9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A64A7A" w:rsidRPr="00981744" w14:paraId="3783520F" w14:textId="77777777" w:rsidTr="00AC67E3">
        <w:tc>
          <w:tcPr>
            <w:tcW w:w="9639" w:type="dxa"/>
            <w:shd w:val="clear" w:color="auto" w:fill="EFE9FF"/>
          </w:tcPr>
          <w:p w14:paraId="0C5750EA" w14:textId="77777777" w:rsidR="00B26AC8" w:rsidRDefault="002C3E7A" w:rsidP="00AC67E3">
            <w:r w:rsidRPr="002C3E7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συμπληρώσετε με τον</w:t>
            </w:r>
            <w:r w:rsid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E7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τάλληλο αριθμό το κουτάκι</w:t>
            </w:r>
            <w:r w:rsid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E7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την ισότητα 12 + </w:t>
            </w:r>
            <w:r w:rsidR="00B26AC8"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247B3661" wp14:editId="25E1F996">
                      <wp:extent cx="360000" cy="360000"/>
                      <wp:effectExtent l="19050" t="19050" r="21590" b="21590"/>
                      <wp:docPr id="9500" name="Ορθογώνιο 95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107517D" id="Ορθογώνιο 9500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" filled="f" strokecolor="black [3213]" strokeweight="3pt">
                      <w10:anchorlock/>
                    </v:rect>
                  </w:pict>
                </mc:Fallback>
              </mc:AlternateContent>
            </w:r>
            <w:r w:rsid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3E7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= 4 x 5</w:t>
            </w:r>
            <w:r w:rsidRPr="002C3E7A">
              <w:t xml:space="preserve"> </w:t>
            </w:r>
          </w:p>
          <w:p w14:paraId="0CC7E50C" w14:textId="77777777" w:rsidR="00B26AC8" w:rsidRDefault="00B26AC8" w:rsidP="00AC67E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ην ισότητα ό,τι βρίσκεται αριστερά από το </w:t>
            </w:r>
            <w:proofErr w:type="spellStart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ον</w:t>
            </w:r>
            <w:proofErr w:type="spellEnd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έχει την ίδ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ξία (τιμή) με ό,τι βρίσκεται δεξι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.</w:t>
            </w:r>
          </w:p>
          <w:p w14:paraId="6BAAAE23" w14:textId="77777777" w:rsidR="00B26AC8" w:rsidRDefault="00B26AC8" w:rsidP="00AD0FB4">
            <w:pPr>
              <w:pStyle w:val="a3"/>
              <w:numPr>
                <w:ilvl w:val="0"/>
                <w:numId w:val="15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εξιά από το </w:t>
            </w:r>
            <w:proofErr w:type="spellStart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ον</w:t>
            </w:r>
            <w:proofErr w:type="spellEnd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έχουμε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4 x 5 = ………...... .</w:t>
            </w:r>
          </w:p>
          <w:p w14:paraId="0DE75813" w14:textId="77777777" w:rsidR="00A64A7A" w:rsidRPr="00B26AC8" w:rsidRDefault="00B26AC8" w:rsidP="00AD0FB4">
            <w:pPr>
              <w:pStyle w:val="a3"/>
              <w:numPr>
                <w:ilvl w:val="0"/>
                <w:numId w:val="15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ριστερά από το </w:t>
            </w:r>
            <w:proofErr w:type="spellStart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ον</w:t>
            </w:r>
            <w:proofErr w:type="spellEnd"/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έχουμε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 xml:space="preserve">12 +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6930BADE" wp14:editId="0D7DCC84">
                      <wp:extent cx="360000" cy="360000"/>
                      <wp:effectExtent l="19050" t="19050" r="21590" b="21590"/>
                      <wp:docPr id="9501" name="Ορθογώνιο 95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A6BD3BA" id="Ορθογώνιο 9501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DB1BQu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…..…. . Επομένως θ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πληρώσουμε το κουτάκι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αριθμό ……..…. .</w:t>
            </w:r>
          </w:p>
          <w:p w14:paraId="7F2A7EFB" w14:textId="77777777" w:rsidR="00B26AC8" w:rsidRDefault="00B26AC8" w:rsidP="00B26AC8">
            <w:pPr>
              <w:spacing w:before="24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Να χρησιμοποιήσετε τις ιδιότητες των πράξεων και να συμπληρώσετε τα κουτάκια μ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υς κατάλληλους αριθμούς.</w:t>
            </w:r>
          </w:p>
          <w:p w14:paraId="1C565839" w14:textId="77777777" w:rsidR="00B26AC8" w:rsidRPr="00772BE9" w:rsidRDefault="00B26AC8" w:rsidP="00B26AC8">
            <w:pPr>
              <w:rPr>
                <w:rFonts w:ascii="Tahoma-Bold" w:hAnsi="Tahoma-Bold"/>
                <w:b/>
                <w:bCs/>
                <w:sz w:val="56"/>
                <w:szCs w:val="56"/>
              </w:rPr>
            </w:pPr>
            <w:r w:rsidRPr="00B26A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εξηγήσετε πώς σκεφτήκατε.</w:t>
            </w:r>
          </w:p>
        </w:tc>
      </w:tr>
    </w:tbl>
    <w:p w14:paraId="43EFCAA3" w14:textId="77777777" w:rsidR="00A64A7A" w:rsidRDefault="00A64A7A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4192" behindDoc="0" locked="0" layoutInCell="0" allowOverlap="0" wp14:anchorId="2E1B8CB7" wp14:editId="71F21B2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1" name="Πλαίσιο κειμένου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62A7EB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0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1B8CB7" id="Πλαίσιο κειμένου 171" o:spid="_x0000_s1206" type="#_x0000_t202" style="position:absolute;margin-left:0;margin-top:785.3pt;width:186.8pt;height:36pt;z-index:253064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w1qC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B62A7EB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0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981744" w14:paraId="7B9C6CC6" w14:textId="77777777" w:rsidTr="00AC67E3">
        <w:tc>
          <w:tcPr>
            <w:tcW w:w="9639" w:type="dxa"/>
            <w:shd w:val="clear" w:color="auto" w:fill="EFE9FF"/>
          </w:tcPr>
          <w:p w14:paraId="613DAA1A" w14:textId="77777777" w:rsidR="00AC67E3" w:rsidRDefault="00AC67E3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α.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 7 + 8 = 20 - 5, τότε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 xml:space="preserve">20 –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700781E0" wp14:editId="6B0E53E7">
                      <wp:extent cx="360000" cy="360000"/>
                      <wp:effectExtent l="19050" t="19050" r="21590" b="21590"/>
                      <wp:docPr id="9502" name="Ορθογώνιο 95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39AB847" id="Ορθογώνιο 9502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DqHXoj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7 + 8.</w:t>
            </w:r>
          </w:p>
          <w:p w14:paraId="15B38DF3" w14:textId="77777777" w:rsidR="00AC67E3" w:rsidRDefault="00AC67E3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 11 + 6 = 29 – 12 και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29 – 12 = 4 + 13, τότε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 xml:space="preserve">11 + 6 = 4 +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1FB5A38E" wp14:editId="165041F3">
                      <wp:extent cx="360000" cy="360000"/>
                      <wp:effectExtent l="19050" t="19050" r="21590" b="21590"/>
                      <wp:docPr id="9504" name="Ορθογώνιο 95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E182E33" id="Ορθογώνιο 9504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C8j6c5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24596956" w14:textId="77777777" w:rsidR="00AC67E3" w:rsidRDefault="00AC67E3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.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(5+7) + </w:t>
            </w:r>
            <w:r>
              <w:rPr>
                <w:rFonts w:ascii="Tahoma" w:hAnsi="Tahoma" w:cs="Tahoma"/>
                <w:noProof/>
              </w:rPr>
              <mc:AlternateContent>
                <mc:Choice Requires="wps">
                  <w:drawing>
                    <wp:inline distT="0" distB="0" distL="0" distR="0" wp14:anchorId="1FFEC612" wp14:editId="0C015C43">
                      <wp:extent cx="360000" cy="360000"/>
                      <wp:effectExtent l="19050" t="19050" r="21590" b="21590"/>
                      <wp:docPr id="9503" name="Ορθογώνιο 95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BAD4281" id="Ορθογώνιο 9503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5 + (7 + 4)</w:t>
            </w:r>
          </w:p>
          <w:p w14:paraId="152ADBB7" w14:textId="77777777" w:rsidR="00AC67E3" w:rsidRDefault="00AC67E3" w:rsidP="00BA53EF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3. Να βρείτε τους φυσικού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ύς με τους οποίους μπορείτε να συμπληρώσετε το κουτάκι στην ανισότητα</w:t>
            </w:r>
          </w:p>
          <w:p w14:paraId="283BBC4C" w14:textId="77777777" w:rsidR="00AC67E3" w:rsidRDefault="00AC67E3" w:rsidP="00BA53EF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9 + </w: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2B3D20E7" wp14:editId="6323F7FC">
                      <wp:extent cx="359410" cy="359410"/>
                      <wp:effectExtent l="19050" t="19050" r="21590" b="21590"/>
                      <wp:docPr id="9505" name="Ορθογώνιο 95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494EB2E" id="Ορθογώνιο 9505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&lt; 23 - 7. Να εξηγήσετ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ώς σκεφτήκατε.</w:t>
            </w:r>
          </w:p>
          <w:p w14:paraId="16B367A9" w14:textId="77777777" w:rsidR="00A64A7A" w:rsidRPr="001B158E" w:rsidRDefault="00AC67E3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δεύτερο μέρος της ανισότητα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7E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ει 23 – 7 = ……..... .</w:t>
            </w:r>
          </w:p>
        </w:tc>
      </w:tr>
    </w:tbl>
    <w:p w14:paraId="3B05D27A" w14:textId="77777777" w:rsidR="00AC67E3" w:rsidRDefault="00AC67E3" w:rsidP="00BA53EF">
      <w:r>
        <w:br w:type="page"/>
      </w:r>
      <w:r w:rsidR="008954FD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6240" behindDoc="0" locked="0" layoutInCell="0" allowOverlap="0" wp14:anchorId="75ED75FB" wp14:editId="31D40C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2" name="Πλαίσιο κειμένου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93D2F1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1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D75FB" id="Πλαίσιο κειμένου 172" o:spid="_x0000_s1207" type="#_x0000_t202" style="position:absolute;margin-left:0;margin-top:785.3pt;width:186.8pt;height:36pt;z-index:253066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RZ/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RsPMR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HstTpxMrEoWkl6ANJSE&#10;zkGT4amBTSHVK4waGNsE65crohhG5UMB8hqBFOyc7xtq31jsG0RkAJVgg1G/nZv+bVjVii8LiNQL&#10;WshjkGTOnVpuWG2EDKPpsto8I3b2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ypFn+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293D2F1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1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C67E3" w:rsidRPr="00981744" w14:paraId="0C0BECBF" w14:textId="77777777" w:rsidTr="00AC67E3">
        <w:tc>
          <w:tcPr>
            <w:tcW w:w="9639" w:type="dxa"/>
            <w:shd w:val="clear" w:color="auto" w:fill="EFE9FF"/>
          </w:tcPr>
          <w:p w14:paraId="6968778C" w14:textId="77777777" w:rsidR="00766AAB" w:rsidRDefault="00766AAB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 xml:space="preserve">Επομένως 9 + </w: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2EF26C7E" wp14:editId="2538ED80">
                      <wp:extent cx="359410" cy="359410"/>
                      <wp:effectExtent l="19050" t="19050" r="21590" b="21590"/>
                      <wp:docPr id="9508" name="Ορθογώνιο 95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B7F247C" id="Ορθογώνιο 9508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&lt; …..….. .</w:t>
            </w:r>
          </w:p>
          <w:p w14:paraId="67BF1EE8" w14:textId="77777777" w:rsidR="00766AAB" w:rsidRDefault="00766AAB" w:rsidP="00BA53EF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Άρα μπορούμε να συμπληρώσουμε το με έναν από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:</w:t>
            </w:r>
          </w:p>
          <w:p w14:paraId="2A119D73" w14:textId="77777777" w:rsidR="00766AAB" w:rsidRDefault="00766AAB" w:rsidP="00BA53EF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. , ………. , ………. ,</w:t>
            </w:r>
          </w:p>
          <w:p w14:paraId="00D1FF3A" w14:textId="77777777" w:rsidR="00766AAB" w:rsidRDefault="00766AAB" w:rsidP="00BA53EF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. , ………. , ………. ,</w:t>
            </w:r>
          </w:p>
          <w:p w14:paraId="1338FB43" w14:textId="77777777" w:rsidR="00AC67E3" w:rsidRPr="00AC67E3" w:rsidRDefault="00766AAB" w:rsidP="00BA53EF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766AA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.</w:t>
            </w:r>
          </w:p>
        </w:tc>
      </w:tr>
    </w:tbl>
    <w:p w14:paraId="40860B3B" w14:textId="77777777" w:rsidR="00FE68E1" w:rsidRDefault="008954FD" w:rsidP="00BA53EF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8288" behindDoc="0" locked="0" layoutInCell="0" allowOverlap="0" wp14:anchorId="13FC052B" wp14:editId="465F08E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3" name="Πλαίσιο κειμένου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B9D0D4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2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C052B" id="Πλαίσιο κειμένου 173" o:spid="_x0000_s1208" type="#_x0000_t202" style="position:absolute;margin-left:0;margin-top:785.3pt;width:186.8pt;height:36pt;z-index:253068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gDnsQ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c2gDn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BB9D0D4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2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2967C6" w:rsidRPr="00CB0CD2" w14:paraId="7B9B51A8" w14:textId="77777777" w:rsidTr="00653300">
        <w:trPr>
          <w:jc w:val="center"/>
        </w:trPr>
        <w:tc>
          <w:tcPr>
            <w:tcW w:w="9639" w:type="dxa"/>
            <w:shd w:val="clear" w:color="auto" w:fill="FEF8E8"/>
          </w:tcPr>
          <w:p w14:paraId="71699C3A" w14:textId="77777777" w:rsidR="002967C6" w:rsidRPr="00CB0CD2" w:rsidRDefault="002967C6" w:rsidP="00BA53EF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779520" behindDoc="0" locked="0" layoutInCell="1" allowOverlap="1" wp14:anchorId="46E56E4B" wp14:editId="6AC50E0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10" name="Εικόνα 9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2967C6" w:rsidRPr="00CB0CD2" w14:paraId="5356A28B" w14:textId="77777777" w:rsidTr="00653300">
        <w:trPr>
          <w:jc w:val="center"/>
        </w:trPr>
        <w:tc>
          <w:tcPr>
            <w:tcW w:w="9639" w:type="dxa"/>
            <w:shd w:val="clear" w:color="auto" w:fill="FEF8E8"/>
          </w:tcPr>
          <w:p w14:paraId="10988C26" w14:textId="77777777" w:rsidR="002967C6" w:rsidRDefault="002967C6" w:rsidP="00BA53EF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967C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Ο Νίκος, για να προσθέσει</w:t>
            </w:r>
          </w:p>
          <w:p w14:paraId="474559DB" w14:textId="77777777" w:rsidR="002967C6" w:rsidRDefault="002967C6" w:rsidP="00BA53EF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967C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 + 5 + 3 + 1, έγραψε:</w:t>
            </w:r>
          </w:p>
          <w:p w14:paraId="4A950E69" w14:textId="77777777" w:rsidR="002967C6" w:rsidRPr="00CB0CD2" w:rsidRDefault="002967C6" w:rsidP="00BA53EF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967C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+5=8+3=11+1=12. Αν και βρήκ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967C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ωστό αποτέλεσμα, ποιο είναι το λάθος που έχει κάνει; Εξηγούμε πώς σκεφτήκαμε.</w:t>
            </w:r>
          </w:p>
        </w:tc>
      </w:tr>
    </w:tbl>
    <w:p w14:paraId="3DA68484" w14:textId="77777777" w:rsidR="002967C6" w:rsidRDefault="002967C6">
      <w: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2967C6" w:rsidRPr="00CB0CD2" w14:paraId="69D94F16" w14:textId="77777777" w:rsidTr="00653300">
        <w:trPr>
          <w:jc w:val="center"/>
        </w:trPr>
        <w:tc>
          <w:tcPr>
            <w:tcW w:w="9639" w:type="dxa"/>
            <w:shd w:val="clear" w:color="auto" w:fill="FEF8E8"/>
          </w:tcPr>
          <w:p w14:paraId="38368383" w14:textId="77777777" w:rsidR="00573C72" w:rsidRDefault="00573C72" w:rsidP="00BA53EF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 xml:space="preserve">2. Γράφουμε αριθμούς με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ποίους μπορούμε να συμπληρώσουμε το </w: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24B934FC" wp14:editId="703271CC">
                      <wp:extent cx="359410" cy="359410"/>
                      <wp:effectExtent l="19050" t="19050" r="21590" b="21590"/>
                      <wp:docPr id="9513" name="Ορθογώνιο 95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5C875B9" id="Ορθογώνιο 9513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ανισότη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1E5FFDFA" w14:textId="77777777" w:rsidR="00573C72" w:rsidRDefault="00573C72" w:rsidP="00BA53EF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6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+ </w: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5A449F89" wp14:editId="15A93180">
                      <wp:extent cx="359410" cy="359410"/>
                      <wp:effectExtent l="19050" t="19050" r="21590" b="21590"/>
                      <wp:docPr id="9512" name="Ορθογώνιο 95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50A24A9" id="Ορθογώνιο 9512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" filled="f" strokecolor="black [3213]" strokeweight="3pt">
                      <w10:anchorlock/>
                    </v:rect>
                  </w:pict>
                </mc:Fallback>
              </mc:AlternateConten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&gt; 10. </w:t>
            </w:r>
          </w:p>
          <w:p w14:paraId="639F1AF0" w14:textId="77777777" w:rsidR="002967C6" w:rsidRPr="005B4970" w:rsidRDefault="00573C72" w:rsidP="00BA53EF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ξηγούμε τη σκέψ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73C7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ας.</w:t>
            </w:r>
          </w:p>
        </w:tc>
      </w:tr>
    </w:tbl>
    <w:p w14:paraId="50BC0065" w14:textId="77777777" w:rsidR="00FE68E1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0336" behindDoc="0" locked="0" layoutInCell="0" allowOverlap="0" wp14:anchorId="16DCB01A" wp14:editId="2B5C9C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4" name="Πλαίσιο κειμένου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FEC1C9" w14:textId="77777777" w:rsidR="005302FC" w:rsidRPr="005950A8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3 / 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DCB01A" id="Πλαίσιο κειμένου 174" o:spid="_x0000_s1209" type="#_x0000_t202" style="position:absolute;margin-left:0;margin-top:785.3pt;width:186.8pt;height:36pt;z-index:253070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O+TsQIAADQ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K4O+T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6FEC1C9" w14:textId="77777777" w:rsidR="005302FC" w:rsidRPr="005950A8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3 / 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767F0C4" w14:textId="77777777" w:rsidR="00B73A15" w:rsidRDefault="00B73A15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8A3030" w:rsidRPr="005E526A" w14:paraId="57301CCC" w14:textId="77777777" w:rsidTr="00281734">
        <w:tc>
          <w:tcPr>
            <w:tcW w:w="5245" w:type="dxa"/>
            <w:shd w:val="clear" w:color="auto" w:fill="E3F0D4"/>
            <w:vAlign w:val="center"/>
          </w:tcPr>
          <w:p w14:paraId="498C7362" w14:textId="77777777" w:rsidR="008A3030" w:rsidRPr="005E526A" w:rsidRDefault="008A3030" w:rsidP="00653300">
            <w:pPr>
              <w:rPr>
                <w:rFonts w:ascii="Tahoma" w:hAnsi="Tahoma" w:cs="Tahoma"/>
                <w:b/>
                <w:sz w:val="60"/>
                <w:szCs w:val="60"/>
              </w:rPr>
            </w:pPr>
            <w:r w:rsidRPr="00281734">
              <w:rPr>
                <w:rFonts w:ascii="Tahoma" w:hAnsi="Tahoma" w:cs="Tahoma"/>
                <w:b/>
                <w:color w:val="80C342"/>
                <w:sz w:val="62"/>
                <w:szCs w:val="62"/>
              </w:rPr>
              <w:lastRenderedPageBreak/>
              <w:t xml:space="preserve">επαναληπτικό </w:t>
            </w:r>
            <w:r w:rsidR="00A24670" w:rsidRPr="00281734">
              <w:rPr>
                <w:rFonts w:ascii="Tahoma" w:hAnsi="Tahoma" w:cs="Tahoma"/>
                <w:b/>
                <w:color w:val="80C342"/>
                <w:sz w:val="62"/>
                <w:szCs w:val="62"/>
              </w:rPr>
              <w:t>6</w:t>
            </w:r>
          </w:p>
        </w:tc>
        <w:tc>
          <w:tcPr>
            <w:tcW w:w="4394" w:type="dxa"/>
            <w:shd w:val="clear" w:color="auto" w:fill="80C342"/>
          </w:tcPr>
          <w:p w14:paraId="2C334AD3" w14:textId="77777777" w:rsidR="008A3030" w:rsidRPr="005E526A" w:rsidRDefault="008A3030" w:rsidP="00653300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14:paraId="46CA3A6C" w14:textId="77777777" w:rsidR="008A3030" w:rsidRPr="005E526A" w:rsidRDefault="00281734" w:rsidP="00653300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33</w:t>
            </w:r>
            <w:r w:rsidR="008A3030"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 w:rsidR="008A3030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3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5</w:t>
            </w:r>
          </w:p>
        </w:tc>
      </w:tr>
    </w:tbl>
    <w:p w14:paraId="6BCD9699" w14:textId="77777777" w:rsidR="008A3030" w:rsidRPr="00AB2E42" w:rsidRDefault="006A715C" w:rsidP="008A3030">
      <w:pPr>
        <w:spacing w:after="0" w:line="240" w:lineRule="auto"/>
        <w:rPr>
          <w:rFonts w:ascii="Arial" w:hAnsi="Arial" w:cs="Arial"/>
          <w:b/>
          <w:sz w:val="44"/>
          <w:szCs w:val="5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781568" behindDoc="1" locked="0" layoutInCell="1" allowOverlap="1" wp14:anchorId="1AEEB587" wp14:editId="52B6A986">
                <wp:simplePos x="0" y="0"/>
                <wp:positionH relativeFrom="column">
                  <wp:posOffset>-60871</wp:posOffset>
                </wp:positionH>
                <wp:positionV relativeFrom="paragraph">
                  <wp:posOffset>264442</wp:posOffset>
                </wp:positionV>
                <wp:extent cx="6176940" cy="5794744"/>
                <wp:effectExtent l="0" t="0" r="0" b="0"/>
                <wp:wrapNone/>
                <wp:docPr id="95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76940" cy="5794744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C7D72E" id="Rectangle 3" o:spid="_x0000_s1026" style="position:absolute;margin-left:-4.8pt;margin-top:20.8pt;width:486.35pt;height:456.3pt;z-index:-25053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" fillcolor="#f4f6d5" stroked="f">
                <v:path arrowok="t"/>
              </v:rect>
            </w:pict>
          </mc:Fallback>
        </mc:AlternateContent>
      </w:r>
    </w:p>
    <w:p w14:paraId="49175947" w14:textId="77777777" w:rsidR="008A3030" w:rsidRPr="005E526A" w:rsidRDefault="008A3030" w:rsidP="008A3030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14:paraId="1FC8CFA3" w14:textId="77777777" w:rsidR="00860200" w:rsidRPr="00860200" w:rsidRDefault="00860200" w:rsidP="00AD0FB4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56"/>
          <w:szCs w:val="56"/>
        </w:rPr>
      </w:pPr>
      <w:r w:rsidRPr="00860200">
        <w:rPr>
          <w:rFonts w:ascii="Arial" w:hAnsi="Arial" w:cs="Arial"/>
          <w:b/>
          <w:bCs/>
          <w:color w:val="242021"/>
          <w:sz w:val="56"/>
          <w:szCs w:val="56"/>
        </w:rPr>
        <w:t xml:space="preserve">να επεκτείνω την </w:t>
      </w:r>
      <w:proofErr w:type="spellStart"/>
      <w:r w:rsidRPr="00860200">
        <w:rPr>
          <w:rFonts w:ascii="Arial" w:hAnsi="Arial" w:cs="Arial"/>
          <w:b/>
          <w:bCs/>
          <w:color w:val="242021"/>
          <w:sz w:val="56"/>
          <w:szCs w:val="56"/>
        </w:rPr>
        <w:t>αριθμογραμμή</w:t>
      </w:r>
      <w:proofErr w:type="spellEnd"/>
      <w:r w:rsidRPr="00860200">
        <w:rPr>
          <w:rFonts w:ascii="Arial" w:hAnsi="Arial" w:cs="Arial"/>
          <w:b/>
          <w:bCs/>
          <w:color w:val="242021"/>
          <w:sz w:val="56"/>
          <w:szCs w:val="56"/>
        </w:rPr>
        <w:t xml:space="preserve"> και να τοποθετώ σε αυτήν τους αρνητικούς αριθμούς,</w:t>
      </w:r>
    </w:p>
    <w:p w14:paraId="75D267B2" w14:textId="77777777" w:rsidR="00860200" w:rsidRPr="00860200" w:rsidRDefault="00860200" w:rsidP="00AD0FB4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56"/>
          <w:szCs w:val="56"/>
        </w:rPr>
      </w:pPr>
      <w:r w:rsidRPr="00860200">
        <w:rPr>
          <w:rFonts w:ascii="Arial" w:hAnsi="Arial" w:cs="Arial"/>
          <w:b/>
          <w:bCs/>
          <w:color w:val="242021"/>
          <w:sz w:val="56"/>
          <w:szCs w:val="56"/>
        </w:rPr>
        <w:t>να συγκρίνω και να διατάσσω ακέραιους αριθμούς,</w:t>
      </w:r>
    </w:p>
    <w:p w14:paraId="23E0FC72" w14:textId="77777777" w:rsidR="00860200" w:rsidRPr="00860200" w:rsidRDefault="00860200" w:rsidP="00AD0FB4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56"/>
          <w:szCs w:val="56"/>
        </w:rPr>
      </w:pPr>
      <w:r w:rsidRPr="00860200">
        <w:rPr>
          <w:rFonts w:ascii="Arial" w:hAnsi="Arial" w:cs="Arial"/>
          <w:b/>
          <w:bCs/>
          <w:color w:val="242021"/>
          <w:sz w:val="56"/>
          <w:szCs w:val="56"/>
        </w:rPr>
        <w:t>να αναγνωρίζω, να περιγράφω και να επεκτείνω αριθμητικά και γεωμετρικά μοτίβα,</w:t>
      </w:r>
    </w:p>
    <w:p w14:paraId="094160BB" w14:textId="77777777" w:rsidR="00860200" w:rsidRPr="00860200" w:rsidRDefault="00860200" w:rsidP="00AD0FB4">
      <w:pPr>
        <w:pStyle w:val="a3"/>
        <w:numPr>
          <w:ilvl w:val="0"/>
          <w:numId w:val="16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860200">
        <w:rPr>
          <w:rFonts w:ascii="Arial" w:hAnsi="Arial" w:cs="Arial"/>
          <w:b/>
          <w:bCs/>
          <w:color w:val="242021"/>
          <w:sz w:val="56"/>
          <w:szCs w:val="56"/>
        </w:rPr>
        <w:t>να διερευνώ και να συμπληρώνω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4432" behindDoc="0" locked="0" layoutInCell="0" allowOverlap="0" wp14:anchorId="44925D56" wp14:editId="3E13760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6" name="Πλαίσιο κειμένου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D25C00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4 / 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25D56" id="Πλαίσιο κειμένου 176" o:spid="_x0000_s1210" type="#_x0000_t202" style="position:absolute;left:0;text-align:left;margin-left:0;margin-top:785.3pt;width:186.8pt;height:36pt;z-index:253074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0eU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ZuMMR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09DGtypZSHoB0lAS&#10;OgdNhqcGNoVUrzBqYGwTrF+uiGIYlQ8FyGsEUrBzvm+ofWOxbxCRAVSCDUb9dm76t2FVK74sIFIv&#10;aCGPQZ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tPR5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7D25C00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4 / 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60200">
        <w:rPr>
          <w:rFonts w:ascii="Arial" w:hAnsi="Arial" w:cs="Arial"/>
          <w:b/>
          <w:bCs/>
          <w:color w:val="242021"/>
          <w:sz w:val="56"/>
          <w:szCs w:val="56"/>
        </w:rPr>
        <w:t xml:space="preserve"> ανισότητες και ισότητες με τον κατάλληλο αριθμό</w:t>
      </w:r>
      <w:r w:rsidRPr="00860200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2C28AC11" w14:textId="77777777" w:rsidR="00B73A15" w:rsidRDefault="00B73A15" w:rsidP="008A3030">
      <w:pPr>
        <w:rPr>
          <w:rFonts w:ascii="Tahoma" w:hAnsi="Tahoma" w:cs="Tahoma"/>
          <w:b/>
          <w:sz w:val="56"/>
          <w:szCs w:val="56"/>
        </w:rPr>
      </w:pPr>
    </w:p>
    <w:p w14:paraId="2F5DE29E" w14:textId="77777777" w:rsidR="006A715C" w:rsidRDefault="006A715C">
      <w:pPr>
        <w:rPr>
          <w:rFonts w:ascii="Tahoma" w:hAnsi="Tahoma" w:cs="Tahoma"/>
          <w:b/>
          <w:sz w:val="56"/>
          <w:szCs w:val="56"/>
        </w:rPr>
        <w:sectPr w:rsidR="006A715C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1460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11340"/>
      </w:tblGrid>
      <w:tr w:rsidR="00D03E2D" w14:paraId="2F44474D" w14:textId="77777777" w:rsidTr="00D03E2D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FCB8417" w14:textId="77777777" w:rsidR="00D03E2D" w:rsidRDefault="00D03E2D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1η Άσκηση </w:t>
            </w:r>
          </w:p>
        </w:tc>
        <w:tc>
          <w:tcPr>
            <w:tcW w:w="11340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7D974523" w14:textId="77777777" w:rsidR="00D03E2D" w:rsidRDefault="00D03E2D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69702AEA" w14:textId="77777777" w:rsidR="006A715C" w:rsidRDefault="007F0C5F">
      <w:pPr>
        <w:rPr>
          <w:rFonts w:ascii="Tahoma" w:hAnsi="Tahoma" w:cs="Tahoma"/>
          <w:b/>
          <w:sz w:val="56"/>
          <w:szCs w:val="56"/>
        </w:rPr>
      </w:pPr>
      <w:r w:rsidRPr="007F0C5F">
        <w:rPr>
          <w:rFonts w:ascii="Arial-BoldMT" w:hAnsi="Arial-BoldMT"/>
          <w:b/>
          <w:bCs/>
          <w:color w:val="242021"/>
          <w:sz w:val="56"/>
          <w:szCs w:val="56"/>
        </w:rPr>
        <w:t>Συμπληρώνουμε τους αριθμούς που λείπουν στα παρακάτω αριθμητικά μοτίβα.</w:t>
      </w:r>
    </w:p>
    <w:tbl>
      <w:tblPr>
        <w:tblStyle w:val="a4"/>
        <w:tblW w:w="0" w:type="auto"/>
        <w:jc w:val="right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963"/>
        <w:gridCol w:w="2520"/>
        <w:gridCol w:w="1769"/>
        <w:gridCol w:w="1553"/>
        <w:gridCol w:w="1888"/>
        <w:gridCol w:w="1932"/>
        <w:gridCol w:w="1844"/>
        <w:gridCol w:w="2041"/>
      </w:tblGrid>
      <w:tr w:rsidR="00644EE2" w14:paraId="6BFB2784" w14:textId="77777777" w:rsidTr="00644EE2">
        <w:trPr>
          <w:jc w:val="right"/>
        </w:trPr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0F2B39F6" w14:textId="77777777" w:rsidR="00644EE2" w:rsidRPr="00CE0894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412FE6">
              <w:rPr>
                <w:rFonts w:ascii="Tahoma-Bold" w:hAnsi="Tahoma-Bold"/>
                <w:b/>
                <w:bCs/>
                <w:color w:val="242021"/>
                <w:sz w:val="66"/>
                <w:szCs w:val="66"/>
              </w:rPr>
              <w:t>α.</w:t>
            </w:r>
          </w:p>
        </w:tc>
        <w:tc>
          <w:tcPr>
            <w:tcW w:w="2520" w:type="dxa"/>
            <w:vAlign w:val="center"/>
          </w:tcPr>
          <w:p w14:paraId="085B5BE0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Tahoma" w:hAnsi="Tahoma" w:cs="Tahoma"/>
                <w:b/>
                <w:sz w:val="56"/>
                <w:szCs w:val="56"/>
              </w:rPr>
              <w:t>0,001</w:t>
            </w:r>
          </w:p>
        </w:tc>
        <w:tc>
          <w:tcPr>
            <w:tcW w:w="1769" w:type="dxa"/>
            <w:vAlign w:val="center"/>
          </w:tcPr>
          <w:p w14:paraId="33E05B1F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Tahoma" w:hAnsi="Tahoma" w:cs="Tahoma"/>
                <w:b/>
                <w:sz w:val="56"/>
                <w:szCs w:val="56"/>
              </w:rPr>
              <w:t>0,01</w:t>
            </w:r>
          </w:p>
        </w:tc>
        <w:tc>
          <w:tcPr>
            <w:tcW w:w="1553" w:type="dxa"/>
            <w:vAlign w:val="center"/>
          </w:tcPr>
          <w:p w14:paraId="41147753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1888" w:type="dxa"/>
            <w:vAlign w:val="center"/>
          </w:tcPr>
          <w:p w14:paraId="4932746F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Tahoma" w:hAnsi="Tahoma" w:cs="Tahoma"/>
                <w:b/>
                <w:sz w:val="56"/>
                <w:szCs w:val="56"/>
              </w:rPr>
              <w:t>1</w:t>
            </w:r>
          </w:p>
        </w:tc>
        <w:tc>
          <w:tcPr>
            <w:tcW w:w="1932" w:type="dxa"/>
            <w:vAlign w:val="center"/>
          </w:tcPr>
          <w:p w14:paraId="2FA99287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Tahoma" w:hAnsi="Tahoma" w:cs="Tahoma"/>
                <w:b/>
                <w:sz w:val="56"/>
                <w:szCs w:val="56"/>
              </w:rPr>
              <w:t>10</w:t>
            </w:r>
          </w:p>
        </w:tc>
        <w:tc>
          <w:tcPr>
            <w:tcW w:w="1844" w:type="dxa"/>
            <w:vAlign w:val="center"/>
          </w:tcPr>
          <w:p w14:paraId="17671478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2041" w:type="dxa"/>
            <w:vAlign w:val="center"/>
          </w:tcPr>
          <w:p w14:paraId="688907BF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Tahoma" w:hAnsi="Tahoma" w:cs="Tahoma"/>
                <w:b/>
                <w:sz w:val="56"/>
                <w:szCs w:val="56"/>
              </w:rPr>
              <w:t>1.00</w:t>
            </w:r>
            <w:r>
              <w:rPr>
                <w:rFonts w:ascii="Tahoma" w:hAnsi="Tahoma" w:cs="Tahoma"/>
                <w:b/>
                <w:sz w:val="56"/>
                <w:szCs w:val="56"/>
              </w:rPr>
              <w:t>0</w:t>
            </w:r>
          </w:p>
        </w:tc>
      </w:tr>
    </w:tbl>
    <w:p w14:paraId="1D27D9D5" w14:textId="77777777" w:rsidR="00CE0894" w:rsidRPr="00644EE2" w:rsidRDefault="00CE0894">
      <w:pPr>
        <w:rPr>
          <w:rFonts w:ascii="Tahoma" w:hAnsi="Tahoma" w:cs="Tahoma"/>
          <w:b/>
          <w:sz w:val="16"/>
          <w:szCs w:val="16"/>
        </w:rPr>
      </w:pPr>
    </w:p>
    <w:tbl>
      <w:tblPr>
        <w:tblStyle w:val="a4"/>
        <w:tblpPr w:leftFromText="180" w:rightFromText="180" w:vertAnchor="text" w:horzAnchor="margin" w:tblpXSpec="right" w:tblpY="6"/>
        <w:tblOverlap w:val="never"/>
        <w:tblW w:w="0" w:type="auto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963"/>
        <w:gridCol w:w="2545"/>
        <w:gridCol w:w="1745"/>
        <w:gridCol w:w="1632"/>
        <w:gridCol w:w="1818"/>
        <w:gridCol w:w="1944"/>
        <w:gridCol w:w="1818"/>
        <w:gridCol w:w="2045"/>
      </w:tblGrid>
      <w:tr w:rsidR="00644EE2" w14:paraId="2C747B00" w14:textId="77777777" w:rsidTr="00644EE2"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1CDC82FE" w14:textId="77777777" w:rsidR="00644EE2" w:rsidRPr="00CE0894" w:rsidRDefault="00644EE2" w:rsidP="00644EE2">
            <w:pPr>
              <w:jc w:val="center"/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</w:pPr>
            <w:r>
              <w:rPr>
                <w:rFonts w:ascii="Tahoma-Bold" w:hAnsi="Tahoma-Bold"/>
                <w:b/>
                <w:bCs/>
                <w:color w:val="242021"/>
                <w:sz w:val="66"/>
                <w:szCs w:val="66"/>
              </w:rPr>
              <w:t>β</w:t>
            </w:r>
            <w:r w:rsidRPr="00CE0894">
              <w:rPr>
                <w:rFonts w:ascii="Tahoma-Bold" w:hAnsi="Tahoma-Bold"/>
                <w:b/>
                <w:bCs/>
                <w:color w:val="242021"/>
                <w:sz w:val="66"/>
                <w:szCs w:val="66"/>
              </w:rPr>
              <w:t>.</w:t>
            </w:r>
          </w:p>
        </w:tc>
        <w:tc>
          <w:tcPr>
            <w:tcW w:w="2545" w:type="dxa"/>
            <w:vAlign w:val="center"/>
          </w:tcPr>
          <w:p w14:paraId="529A101B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5.000</w:t>
            </w:r>
          </w:p>
        </w:tc>
        <w:tc>
          <w:tcPr>
            <w:tcW w:w="1745" w:type="dxa"/>
            <w:vAlign w:val="center"/>
          </w:tcPr>
          <w:p w14:paraId="7B68C0BC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500</w:t>
            </w:r>
          </w:p>
        </w:tc>
        <w:tc>
          <w:tcPr>
            <w:tcW w:w="1632" w:type="dxa"/>
            <w:vAlign w:val="center"/>
          </w:tcPr>
          <w:p w14:paraId="7CB6DFD5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50</w:t>
            </w:r>
          </w:p>
        </w:tc>
        <w:tc>
          <w:tcPr>
            <w:tcW w:w="1818" w:type="dxa"/>
            <w:vAlign w:val="center"/>
          </w:tcPr>
          <w:p w14:paraId="0EB5F22E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1944" w:type="dxa"/>
            <w:vAlign w:val="center"/>
          </w:tcPr>
          <w:p w14:paraId="751895AA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0,5</w:t>
            </w:r>
          </w:p>
        </w:tc>
        <w:tc>
          <w:tcPr>
            <w:tcW w:w="1818" w:type="dxa"/>
            <w:vAlign w:val="center"/>
          </w:tcPr>
          <w:p w14:paraId="4B329B7C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2045" w:type="dxa"/>
            <w:vAlign w:val="center"/>
          </w:tcPr>
          <w:p w14:paraId="6F83C048" w14:textId="77777777" w:rsidR="00644EE2" w:rsidRDefault="00644EE2" w:rsidP="00644EE2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CE0894"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0,005</w:t>
            </w:r>
          </w:p>
        </w:tc>
      </w:tr>
    </w:tbl>
    <w:p w14:paraId="0B9F77C2" w14:textId="77777777" w:rsidR="00644EE2" w:rsidRPr="00644EE2" w:rsidRDefault="00644EE2" w:rsidP="00644EE2">
      <w:pPr>
        <w:rPr>
          <w:rFonts w:ascii="Tahoma" w:hAnsi="Tahoma" w:cs="Tahoma"/>
          <w:b/>
          <w:sz w:val="16"/>
          <w:szCs w:val="16"/>
        </w:rPr>
      </w:pPr>
    </w:p>
    <w:tbl>
      <w:tblPr>
        <w:tblStyle w:val="a4"/>
        <w:tblpPr w:leftFromText="180" w:rightFromText="180" w:vertAnchor="text" w:horzAnchor="margin" w:tblpXSpec="right" w:tblpY="6"/>
        <w:tblOverlap w:val="never"/>
        <w:tblW w:w="0" w:type="auto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963"/>
        <w:gridCol w:w="2545"/>
        <w:gridCol w:w="1745"/>
        <w:gridCol w:w="1632"/>
        <w:gridCol w:w="1818"/>
        <w:gridCol w:w="1944"/>
        <w:gridCol w:w="1818"/>
        <w:gridCol w:w="2045"/>
      </w:tblGrid>
      <w:tr w:rsidR="00644EE2" w14:paraId="0113716C" w14:textId="77777777" w:rsidTr="00653300"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7FC20F43" w14:textId="77777777" w:rsidR="00644EE2" w:rsidRPr="00CE0894" w:rsidRDefault="00644EE2" w:rsidP="00653300">
            <w:pPr>
              <w:jc w:val="center"/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</w:pPr>
            <w:r>
              <w:rPr>
                <w:rFonts w:ascii="Tahoma-Bold" w:hAnsi="Tahoma-Bold"/>
                <w:b/>
                <w:bCs/>
                <w:color w:val="242021"/>
                <w:sz w:val="66"/>
                <w:szCs w:val="66"/>
              </w:rPr>
              <w:t>γ</w:t>
            </w:r>
            <w:r w:rsidRPr="00CE0894">
              <w:rPr>
                <w:rFonts w:ascii="Tahoma-Bold" w:hAnsi="Tahoma-Bold"/>
                <w:b/>
                <w:bCs/>
                <w:color w:val="242021"/>
                <w:sz w:val="66"/>
                <w:szCs w:val="66"/>
              </w:rPr>
              <w:t>.</w:t>
            </w:r>
          </w:p>
        </w:tc>
        <w:tc>
          <w:tcPr>
            <w:tcW w:w="2545" w:type="dxa"/>
            <w:vAlign w:val="center"/>
          </w:tcPr>
          <w:p w14:paraId="52D0699C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18</w:t>
            </w:r>
          </w:p>
        </w:tc>
        <w:tc>
          <w:tcPr>
            <w:tcW w:w="1745" w:type="dxa"/>
            <w:vAlign w:val="center"/>
          </w:tcPr>
          <w:p w14:paraId="207071A5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26</w:t>
            </w:r>
          </w:p>
        </w:tc>
        <w:tc>
          <w:tcPr>
            <w:tcW w:w="1632" w:type="dxa"/>
            <w:vAlign w:val="center"/>
          </w:tcPr>
          <w:p w14:paraId="14C496F8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34</w:t>
            </w:r>
          </w:p>
        </w:tc>
        <w:tc>
          <w:tcPr>
            <w:tcW w:w="1818" w:type="dxa"/>
            <w:vAlign w:val="center"/>
          </w:tcPr>
          <w:p w14:paraId="54E05B45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1944" w:type="dxa"/>
            <w:vAlign w:val="center"/>
          </w:tcPr>
          <w:p w14:paraId="3E1A423B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50</w:t>
            </w:r>
          </w:p>
        </w:tc>
        <w:tc>
          <w:tcPr>
            <w:tcW w:w="1818" w:type="dxa"/>
            <w:vAlign w:val="center"/>
          </w:tcPr>
          <w:p w14:paraId="106B94F2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2045" w:type="dxa"/>
            <w:vAlign w:val="center"/>
          </w:tcPr>
          <w:p w14:paraId="0A3DD4A5" w14:textId="77777777" w:rsidR="00644EE2" w:rsidRDefault="00644EE2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66"/>
                <w:szCs w:val="66"/>
              </w:rPr>
              <w:t>66</w:t>
            </w:r>
          </w:p>
        </w:tc>
      </w:tr>
    </w:tbl>
    <w:p w14:paraId="61F2E78B" w14:textId="77777777" w:rsidR="00B73A15" w:rsidRDefault="009C59CF">
      <w:pPr>
        <w:rPr>
          <w:rFonts w:ascii="Tahoma-Bold" w:hAnsi="Tahoma-Bold"/>
          <w:b/>
          <w:bCs/>
          <w:color w:val="242021"/>
          <w:sz w:val="66"/>
          <w:szCs w:val="66"/>
        </w:rPr>
      </w:pPr>
      <w:r w:rsidRPr="009C59CF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2864" behindDoc="0" locked="0" layoutInCell="0" allowOverlap="0" wp14:anchorId="0BA480FB" wp14:editId="40F4CFC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87" name="Πλαίσιο κειμένου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86DB70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5 / 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A480FB" id="Πλαίσιο κειμένου 187" o:spid="_x0000_s1211" type="#_x0000_t202" style="position:absolute;margin-left:0;margin-top:538.65pt;width:186.8pt;height:36pt;z-index:253092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jgh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ZuMMR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DdaHNn4ViULSS9AGkpC&#10;56DJ8NTAppDqFUYNjG2C9csVUQyj8qEAeY1ACnbO9w21byz2DSIygEqwwajfzk3/NqxqxZcFROoF&#10;LeQxSDLnTi03rDZChtF0WW2eETv7+7bzunnsZj8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DXmOCG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786DB70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5 / 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EA998E3" w14:textId="77777777" w:rsidR="00B53AB9" w:rsidRDefault="00B53AB9">
      <w:pPr>
        <w:rPr>
          <w:rFonts w:ascii="Tahoma-Bold" w:hAnsi="Tahoma-Bold"/>
          <w:b/>
          <w:bCs/>
          <w:color w:val="242021"/>
          <w:sz w:val="66"/>
          <w:szCs w:val="66"/>
        </w:rPr>
      </w:pPr>
      <w:r>
        <w:rPr>
          <w:rFonts w:ascii="Tahoma-Bold" w:hAnsi="Tahoma-Bold"/>
          <w:b/>
          <w:bCs/>
          <w:color w:val="242021"/>
          <w:sz w:val="66"/>
          <w:szCs w:val="66"/>
        </w:rPr>
        <w:br w:type="page"/>
      </w:r>
    </w:p>
    <w:tbl>
      <w:tblPr>
        <w:tblStyle w:val="a4"/>
        <w:tblW w:w="1460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11340"/>
      </w:tblGrid>
      <w:tr w:rsidR="00B53AB9" w14:paraId="4D75D256" w14:textId="77777777" w:rsidTr="00653300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B5B1628" w14:textId="77777777" w:rsidR="00B53AB9" w:rsidRDefault="00B53AB9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2η Άσκηση </w:t>
            </w:r>
          </w:p>
        </w:tc>
        <w:tc>
          <w:tcPr>
            <w:tcW w:w="11340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406DC044" w14:textId="77777777" w:rsidR="00B53AB9" w:rsidRDefault="00B53AB9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3C12FAB8" w14:textId="77777777" w:rsidR="00B53AB9" w:rsidRDefault="00B53AB9">
      <w:pPr>
        <w:rPr>
          <w:rFonts w:ascii="Tahoma-Bold" w:hAnsi="Tahoma-Bold"/>
          <w:b/>
          <w:bCs/>
          <w:color w:val="242021"/>
          <w:sz w:val="66"/>
          <w:szCs w:val="66"/>
        </w:rPr>
      </w:pPr>
      <w:r w:rsidRPr="00B53AB9">
        <w:rPr>
          <w:rFonts w:ascii="Arial-BoldMT" w:hAnsi="Arial-BoldMT"/>
          <w:b/>
          <w:bCs/>
          <w:color w:val="242021"/>
          <w:sz w:val="56"/>
          <w:szCs w:val="56"/>
        </w:rPr>
        <w:t>Στο παρακάτω μοτίβο ανακαλύπτουμε τον κανό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53AB9">
        <w:rPr>
          <w:rFonts w:ascii="Arial-BoldMT" w:hAnsi="Arial-BoldMT"/>
          <w:b/>
          <w:bCs/>
          <w:color w:val="242021"/>
          <w:sz w:val="56"/>
          <w:szCs w:val="56"/>
        </w:rPr>
        <w:t>και σχεδιάζουμε το επόμενο σχήμα.</w:t>
      </w:r>
    </w:p>
    <w:p w14:paraId="3F2937A4" w14:textId="77777777" w:rsidR="00B53AB9" w:rsidRPr="00B97C2B" w:rsidRDefault="00B97C2B" w:rsidP="00B97C2B">
      <w:pPr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 w:rsidRPr="006516F8">
        <w:rPr>
          <w:noProof/>
        </w:rPr>
        <w:drawing>
          <wp:inline distT="0" distB="0" distL="0" distR="0" wp14:anchorId="0AD3369F" wp14:editId="63E32FE0">
            <wp:extent cx="2262644" cy="8640000"/>
            <wp:effectExtent l="0" t="7302" r="0" b="0"/>
            <wp:docPr id="9515" name="Εικόνα 9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262644" cy="86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85D67" w14:textId="77777777" w:rsidR="00B53AB9" w:rsidRPr="00B97C2B" w:rsidRDefault="00B53AB9">
      <w:pPr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1234158F" w14:textId="77777777" w:rsidR="00644EE2" w:rsidRDefault="00644EE2">
      <w:pPr>
        <w:rPr>
          <w:rFonts w:ascii="Tahoma" w:hAnsi="Tahoma" w:cs="Tahoma"/>
          <w:b/>
          <w:sz w:val="56"/>
          <w:szCs w:val="56"/>
        </w:rPr>
      </w:pPr>
    </w:p>
    <w:p w14:paraId="732BB9F5" w14:textId="77777777" w:rsidR="006A715C" w:rsidRDefault="009C59CF">
      <w:pPr>
        <w:rPr>
          <w:rFonts w:ascii="Tahoma" w:hAnsi="Tahoma" w:cs="Tahoma"/>
          <w:b/>
          <w:sz w:val="56"/>
          <w:szCs w:val="56"/>
        </w:rPr>
        <w:sectPr w:rsidR="006A715C" w:rsidSect="006A715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0816" behindDoc="0" locked="0" layoutInCell="0" allowOverlap="0" wp14:anchorId="1DB09478" wp14:editId="1A3C8F3F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86" name="Πλαίσιο κειμένου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86EB6B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6 / 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B09478" id="Πλαίσιο κειμένου 186" o:spid="_x0000_s1212" type="#_x0000_t202" style="position:absolute;margin-left:0;margin-top:538.65pt;width:186.8pt;height:36pt;z-index:253090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S65rw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ZuOMR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C86EB6B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6 / 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6C2249" w14:paraId="2D17A8C3" w14:textId="77777777" w:rsidTr="00653300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F89CFE1" w14:textId="77777777" w:rsidR="006C2249" w:rsidRDefault="00AE5C4E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3</w:t>
            </w:r>
            <w:r w:rsidR="006C2249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14F8EFE4" w14:textId="77777777" w:rsidR="006C2249" w:rsidRDefault="006C2249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7FB21DBF" w14:textId="77777777" w:rsidR="00B73A15" w:rsidRDefault="00AE5C4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E5C4E">
        <w:rPr>
          <w:rFonts w:ascii="Arial-BoldMT" w:hAnsi="Arial-BoldMT"/>
          <w:b/>
          <w:bCs/>
          <w:color w:val="242021"/>
          <w:sz w:val="56"/>
          <w:szCs w:val="56"/>
        </w:rPr>
        <w:t>Ποιος αριθμός αντιστοιχεί σε κάθ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E5C4E">
        <w:rPr>
          <w:rFonts w:ascii="Arial-BoldMT" w:hAnsi="Arial-BoldMT"/>
          <w:b/>
          <w:bCs/>
          <w:color w:val="242021"/>
          <w:sz w:val="56"/>
          <w:szCs w:val="56"/>
        </w:rPr>
        <w:t>σχήμα, ώστε να ισχύουν οι παρακάτω ισότητες;</w:t>
      </w: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4789"/>
        <w:gridCol w:w="4789"/>
      </w:tblGrid>
      <w:tr w:rsidR="00AE5C4E" w14:paraId="26256942" w14:textId="77777777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6F2C3194" w14:textId="77777777" w:rsidR="00AE5C4E" w:rsidRDefault="00AE5C4E" w:rsidP="00AE5C4E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AE5C4E">
              <w:rPr>
                <w:rFonts w:ascii="Tahoma" w:hAnsi="Tahoma" w:cs="Tahoma"/>
                <w:b/>
                <w:sz w:val="56"/>
                <w:szCs w:val="56"/>
              </w:rPr>
              <w:t>5 +</w:t>
            </w:r>
            <w:r>
              <w:rPr>
                <w:noProof/>
              </w:rPr>
              <w:drawing>
                <wp:inline distT="0" distB="0" distL="0" distR="0" wp14:anchorId="20501A96" wp14:editId="3C18B6E6">
                  <wp:extent cx="301852" cy="360000"/>
                  <wp:effectExtent l="0" t="0" r="3175" b="2540"/>
                  <wp:docPr id="9516" name="Εικόνα 9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 xml:space="preserve"> = 30 + 8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D76EB16" w14:textId="77777777" w:rsidR="00AE5C4E" w:rsidRDefault="00AE5C4E" w:rsidP="00AE5C4E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AE5C4E">
              <w:rPr>
                <w:rFonts w:ascii="Tahoma" w:hAnsi="Tahoma" w:cs="Tahoma"/>
                <w:b/>
                <w:sz w:val="56"/>
                <w:szCs w:val="56"/>
              </w:rPr>
              <w:t>3 x</w:t>
            </w:r>
            <w:r>
              <w:rPr>
                <w:noProof/>
              </w:rPr>
              <w:drawing>
                <wp:inline distT="0" distB="0" distL="0" distR="0" wp14:anchorId="1B2D5732" wp14:editId="3576D123">
                  <wp:extent cx="414642" cy="360000"/>
                  <wp:effectExtent l="0" t="0" r="5080" b="2540"/>
                  <wp:docPr id="9518" name="Εικόνα 9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>= 24 - 9</w:t>
            </w:r>
          </w:p>
        </w:tc>
      </w:tr>
      <w:tr w:rsidR="00AE5C4E" w14:paraId="1E8AF125" w14:textId="77777777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443E0A6" w14:textId="77777777" w:rsidR="00AE5C4E" w:rsidRDefault="00AE5C4E" w:rsidP="00AE5C4E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A41F97E" wp14:editId="400D1F14">
                  <wp:extent cx="301852" cy="360000"/>
                  <wp:effectExtent l="0" t="0" r="3175" b="2540"/>
                  <wp:docPr id="9517" name="Εικόνα 9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3B0DE159" w14:textId="77777777" w:rsidR="00AE5C4E" w:rsidRDefault="00AE5C4E" w:rsidP="00AE5C4E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26E26F8" wp14:editId="66D9D6BA">
                  <wp:extent cx="414642" cy="360000"/>
                  <wp:effectExtent l="0" t="0" r="5080" b="2540"/>
                  <wp:docPr id="9519" name="Εικόνα 9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=</w:t>
            </w:r>
          </w:p>
        </w:tc>
      </w:tr>
    </w:tbl>
    <w:p w14:paraId="5351DBCD" w14:textId="77777777" w:rsidR="00AE5C4E" w:rsidRDefault="00AE5C4E">
      <w:pPr>
        <w:rPr>
          <w:rFonts w:ascii="Tahoma" w:hAnsi="Tahoma" w:cs="Tahoma"/>
          <w:b/>
          <w:sz w:val="56"/>
          <w:szCs w:val="56"/>
        </w:rPr>
      </w:pP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4789"/>
        <w:gridCol w:w="4789"/>
      </w:tblGrid>
      <w:tr w:rsidR="00AE5C4E" w14:paraId="2FF93A2E" w14:textId="77777777" w:rsidTr="00653300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66A2CA1" w14:textId="77777777" w:rsidR="00AE5C4E" w:rsidRDefault="00AE5C4E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AE5C4E">
              <w:rPr>
                <w:rFonts w:ascii="Tahoma" w:hAnsi="Tahoma" w:cs="Tahoma"/>
                <w:b/>
                <w:sz w:val="56"/>
                <w:szCs w:val="56"/>
              </w:rPr>
              <w:t xml:space="preserve">2 x </w:t>
            </w:r>
            <w:r>
              <w:rPr>
                <w:noProof/>
              </w:rPr>
              <w:drawing>
                <wp:inline distT="0" distB="0" distL="0" distR="0" wp14:anchorId="4E0F8738" wp14:editId="44C34D87">
                  <wp:extent cx="360000" cy="360000"/>
                  <wp:effectExtent l="0" t="0" r="2540" b="2540"/>
                  <wp:docPr id="9525" name="Εικόνα 9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>= 10 + 6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323ED835" w14:textId="77777777" w:rsidR="00AE5C4E" w:rsidRDefault="00AE5C4E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AE5C4E">
              <w:rPr>
                <w:rFonts w:ascii="Tahoma" w:hAnsi="Tahoma" w:cs="Tahoma"/>
                <w:b/>
                <w:sz w:val="56"/>
                <w:szCs w:val="56"/>
              </w:rPr>
              <w:t xml:space="preserve">21 : </w:t>
            </w:r>
            <w:r>
              <w:rPr>
                <w:noProof/>
              </w:rPr>
              <w:drawing>
                <wp:inline distT="0" distB="0" distL="0" distR="0" wp14:anchorId="13821A40" wp14:editId="0135B370">
                  <wp:extent cx="401786" cy="288000"/>
                  <wp:effectExtent l="0" t="0" r="0" b="0"/>
                  <wp:docPr id="9526" name="Εικόνα 9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>= 30 - 23</w:t>
            </w:r>
          </w:p>
        </w:tc>
      </w:tr>
      <w:tr w:rsidR="00AE5C4E" w14:paraId="66C502F0" w14:textId="77777777" w:rsidTr="00653300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739B0C9" w14:textId="77777777" w:rsidR="00AE5C4E" w:rsidRDefault="00AE5C4E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4318D48" wp14:editId="7C05C278">
                  <wp:extent cx="360000" cy="360000"/>
                  <wp:effectExtent l="0" t="0" r="2540" b="2540"/>
                  <wp:docPr id="9524" name="Εικόνα 9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C4E">
              <w:rPr>
                <w:rFonts w:ascii="Tahoma" w:hAnsi="Tahoma" w:cs="Tahoma"/>
                <w:b/>
                <w:sz w:val="56"/>
                <w:szCs w:val="5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4B3FB9BA" w14:textId="77777777" w:rsidR="00AE5C4E" w:rsidRDefault="00AE5C4E" w:rsidP="0065330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4026D97" wp14:editId="6C32F4F9">
                  <wp:extent cx="401786" cy="288000"/>
                  <wp:effectExtent l="0" t="0" r="0" b="0"/>
                  <wp:docPr id="9529" name="Εικόνα 9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= </w:t>
            </w:r>
          </w:p>
        </w:tc>
      </w:tr>
    </w:tbl>
    <w:p w14:paraId="2F0EA062" w14:textId="77777777" w:rsidR="00AE5C4E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6480" behindDoc="0" locked="0" layoutInCell="0" allowOverlap="0" wp14:anchorId="79ECDA5B" wp14:editId="0E81D6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7" name="Πλαίσιο κειμένου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EDD3D5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7 / 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CDA5B" id="Πλαίσιο κειμένου 177" o:spid="_x0000_s1213" type="#_x0000_t202" style="position:absolute;margin-left:0;margin-top:785.3pt;width:186.8pt;height:36pt;z-index:253076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+zxRD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1EDD3D5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7 / 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F2B985B" w14:textId="77777777" w:rsidR="00860200" w:rsidRDefault="00860200">
      <w:pPr>
        <w:rPr>
          <w:rFonts w:ascii="Tahoma" w:hAnsi="Tahoma" w:cs="Tahoma"/>
          <w:b/>
          <w:sz w:val="56"/>
          <w:szCs w:val="56"/>
        </w:rPr>
      </w:pPr>
    </w:p>
    <w:p w14:paraId="2680C336" w14:textId="77777777" w:rsidR="00860200" w:rsidRDefault="0086020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AE5C4E" w:rsidRPr="004F1CE3" w14:paraId="7B864AD1" w14:textId="77777777" w:rsidTr="00653300">
        <w:tc>
          <w:tcPr>
            <w:tcW w:w="3874" w:type="dxa"/>
            <w:tcMar>
              <w:left w:w="0" w:type="dxa"/>
              <w:right w:w="0" w:type="dxa"/>
            </w:tcMar>
          </w:tcPr>
          <w:p w14:paraId="34CDB487" w14:textId="77777777" w:rsidR="00AE5C4E" w:rsidRPr="004F1CE3" w:rsidRDefault="00AE5C4E" w:rsidP="0065330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1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52936493" w14:textId="77777777" w:rsidR="00AE5C4E" w:rsidRPr="004F1CE3" w:rsidRDefault="00AE5C4E" w:rsidP="0065330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69F137F2" w14:textId="77777777" w:rsidR="00860200" w:rsidRDefault="00C56426" w:rsidP="00C5642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260D3B05" wp14:editId="649DF399">
            <wp:extent cx="3180715" cy="2703195"/>
            <wp:effectExtent l="0" t="0" r="635" b="1905"/>
            <wp:docPr id="9530" name="Εικόνα 9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70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C4136" w14:textId="77777777" w:rsidR="00C56426" w:rsidRDefault="00C5642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>Κατά την επίσκεψή τους σε ένα θέατρο τα παιδιά μετρούσαν το πλήθος των θέσεων του θεάτρου. Παρατήρησαν ότι η πρώτη από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>σκηνή σειρά είχε 30 θέσεις, η δεύτερη σειρά είχε δύο θέσεις περισσότερες από την πρώτη, η τρίτη σειρ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 xml:space="preserve">2 θέσεις περισσότερες από τη δεύτερη </w:t>
      </w:r>
      <w:proofErr w:type="spellStart"/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>κ.ο.κ.</w:t>
      </w:r>
      <w:proofErr w:type="spellEnd"/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 xml:space="preserve"> Όλες οι σειρές ήταν 10.</w:t>
      </w:r>
    </w:p>
    <w:p w14:paraId="195EAFF4" w14:textId="77777777" w:rsidR="00860200" w:rsidRDefault="00C56426">
      <w:pPr>
        <w:rPr>
          <w:rFonts w:ascii="Tahoma" w:hAnsi="Tahoma" w:cs="Tahoma"/>
          <w:b/>
          <w:sz w:val="56"/>
          <w:szCs w:val="56"/>
        </w:rPr>
      </w:pPr>
      <w:r w:rsidRPr="00C56426">
        <w:rPr>
          <w:rFonts w:ascii="Arial-BoldMT" w:hAnsi="Arial-BoldMT"/>
          <w:b/>
          <w:bCs/>
          <w:color w:val="242021"/>
          <w:sz w:val="56"/>
          <w:szCs w:val="56"/>
        </w:rPr>
        <w:t>Πόσες θέσεις είχε το θέατρο;</w:t>
      </w:r>
    </w:p>
    <w:p w14:paraId="6090D65E" w14:textId="77777777" w:rsidR="00C56426" w:rsidRDefault="00C56426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8954FD"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8528" behindDoc="0" locked="0" layoutInCell="0" allowOverlap="0" wp14:anchorId="1A972B0C" wp14:editId="345B25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9" name="Πλαίσιο κειμένου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0B433C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8 / 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972B0C" id="Πλαίσιο κειμένου 179" o:spid="_x0000_s1214" type="#_x0000_t202" style="position:absolute;margin-left:0;margin-top:785.3pt;width:186.8pt;height:36pt;z-index:253078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cV0jBr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E0B433C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8 / 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F7CACDD" w14:textId="77777777" w:rsidR="00860200" w:rsidRDefault="00860200">
      <w:pPr>
        <w:rPr>
          <w:rFonts w:ascii="Tahoma" w:hAnsi="Tahoma" w:cs="Tahoma"/>
          <w:b/>
          <w:sz w:val="56"/>
          <w:szCs w:val="56"/>
        </w:rPr>
      </w:pPr>
    </w:p>
    <w:p w14:paraId="5D007685" w14:textId="77777777" w:rsidR="00C56426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0576" behindDoc="0" locked="0" layoutInCell="0" allowOverlap="0" wp14:anchorId="27BA9DE8" wp14:editId="3D48912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80" name="Πλαίσιο κειμένου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28191A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9 / 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BA9DE8" id="Πλαίσιο κειμένου 180" o:spid="_x0000_s1215" type="#_x0000_t202" style="position:absolute;margin-left:0;margin-top:785.3pt;width:186.8pt;height:36pt;z-index:253080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FyHu2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128191A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9 / 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5CFBD28" w14:textId="77777777" w:rsidR="00C56426" w:rsidRDefault="00C56426">
      <w:pPr>
        <w:rPr>
          <w:rFonts w:ascii="Tahoma" w:hAnsi="Tahoma" w:cs="Tahoma"/>
          <w:b/>
          <w:sz w:val="56"/>
          <w:szCs w:val="5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C56426" w:rsidRPr="004F1CE3" w14:paraId="2489C881" w14:textId="77777777" w:rsidTr="00653300">
        <w:tc>
          <w:tcPr>
            <w:tcW w:w="3874" w:type="dxa"/>
            <w:tcMar>
              <w:left w:w="0" w:type="dxa"/>
              <w:right w:w="0" w:type="dxa"/>
            </w:tcMar>
          </w:tcPr>
          <w:p w14:paraId="3D989680" w14:textId="77777777" w:rsidR="00C56426" w:rsidRPr="004F1CE3" w:rsidRDefault="00C56426" w:rsidP="0065330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2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21D286CA" w14:textId="77777777" w:rsidR="00C56426" w:rsidRPr="004F1CE3" w:rsidRDefault="00C56426" w:rsidP="0065330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tbl>
      <w:tblPr>
        <w:tblW w:w="9639" w:type="dxa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4819"/>
        <w:gridCol w:w="4820"/>
      </w:tblGrid>
      <w:tr w:rsidR="00C56426" w:rsidRPr="00B34516" w14:paraId="376608F1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  <w:hideMark/>
          </w:tcPr>
          <w:p w14:paraId="54DDBD87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Αντικείμενα</w:t>
            </w:r>
          </w:p>
        </w:tc>
        <w:tc>
          <w:tcPr>
            <w:tcW w:w="4820" w:type="dxa"/>
            <w:tcMar>
              <w:top w:w="113" w:type="dxa"/>
              <w:bottom w:w="113" w:type="dxa"/>
            </w:tcMar>
            <w:vAlign w:val="center"/>
            <w:hideMark/>
          </w:tcPr>
          <w:p w14:paraId="59BCB484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Πόντοι</w:t>
            </w:r>
          </w:p>
        </w:tc>
      </w:tr>
      <w:tr w:rsidR="00C56426" w:rsidRPr="00B34516" w14:paraId="74881914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6071C8FC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23F5E7D4" wp14:editId="2BCB7540">
                  <wp:extent cx="909529" cy="900000"/>
                  <wp:effectExtent l="0" t="0" r="5080" b="0"/>
                  <wp:docPr id="9531" name="Εικόνα 9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9529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083857AC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+5</w:t>
            </w:r>
          </w:p>
        </w:tc>
      </w:tr>
      <w:tr w:rsidR="00C56426" w:rsidRPr="00B34516" w14:paraId="715FEF6D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24370BEE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375DEBCC" wp14:editId="292BB8E4">
                  <wp:extent cx="377190" cy="1080000"/>
                  <wp:effectExtent l="0" t="0" r="3810" b="6350"/>
                  <wp:docPr id="9532" name="Εικόνα 9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6ED16015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+10</w:t>
            </w:r>
          </w:p>
        </w:tc>
      </w:tr>
      <w:tr w:rsidR="00C56426" w:rsidRPr="00B34516" w14:paraId="020BF402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087114B9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0D60DD1F" wp14:editId="580F9D04">
                  <wp:extent cx="1439609" cy="720000"/>
                  <wp:effectExtent l="0" t="0" r="8255" b="4445"/>
                  <wp:docPr id="9533" name="Εικόνα 9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609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7534B4E0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-10</w:t>
            </w:r>
          </w:p>
        </w:tc>
      </w:tr>
      <w:tr w:rsidR="00C56426" w:rsidRPr="00B34516" w14:paraId="288AFE05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1F9CA34E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6A07897A" wp14:editId="3E320428">
                  <wp:extent cx="1222373" cy="828000"/>
                  <wp:effectExtent l="0" t="0" r="0" b="0"/>
                  <wp:docPr id="9535" name="Εικόνα 9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73" cy="8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5731B21E" w14:textId="77777777" w:rsidR="00C56426" w:rsidRPr="00B34516" w:rsidRDefault="00C56426" w:rsidP="006533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B34516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-5</w:t>
            </w:r>
          </w:p>
        </w:tc>
      </w:tr>
    </w:tbl>
    <w:p w14:paraId="773FC67A" w14:textId="77777777" w:rsidR="00C56426" w:rsidRDefault="00C56426">
      <w:pPr>
        <w:rPr>
          <w:rFonts w:ascii="Tahoma" w:hAnsi="Tahoma" w:cs="Tahoma"/>
          <w:b/>
          <w:sz w:val="56"/>
          <w:szCs w:val="56"/>
        </w:rPr>
      </w:pPr>
    </w:p>
    <w:p w14:paraId="64AE2D28" w14:textId="77777777" w:rsidR="00C56426" w:rsidRDefault="00C56426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090734AC" w14:textId="77777777" w:rsidR="00380095" w:rsidRDefault="0038009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Στον παραπάνω πίνακα παρουσιάζονται οι πόντοι τους οποίου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κερδίζει ή χάνει ο ήρωας σε έ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ηλεκτρονικό παιχνίδι, όταν αγγίζ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καθένα από τα αντικείμενα.</w:t>
      </w:r>
    </w:p>
    <w:p w14:paraId="747C557E" w14:textId="77777777" w:rsidR="00380095" w:rsidRDefault="0038009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Στην πρώτη πίστα του παιχνιδιού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ο ήρωάς μας ξεκινά με 0 πόντους.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Στο τέλος της πρώτης πίστας έχ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συγ</w:t>
      </w:r>
      <w:r w:rsidR="008954FD" w:rsidRPr="008954FD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2624" behindDoc="0" locked="0" layoutInCell="0" allowOverlap="0" wp14:anchorId="1FD64F85" wp14:editId="7BB564C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82" name="Πλαίσιο κειμένου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19CF83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0 / 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D64F85" id="Πλαίσιο κειμένου 182" o:spid="_x0000_s1216" type="#_x0000_t202" style="position:absolute;margin-left:0;margin-top:785.3pt;width:186.8pt;height:36pt;z-index:253082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Ctq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ZsMMR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HstRq6HViULSS9AGkpC&#10;56DJ8NTAppDqFUYNjG2C9csVUQyj8qEAeY1ACnbO9w21byz2DSIygEqwwajfzk3/NqxqxZcFROoF&#10;LeQxSDLn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XwK2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119CF83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0 / 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κεντρώσει 2 κέρματα, 1 κλειδί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και έχει αγγίξει δύο φορές νερό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μία φορά φράχτη.</w:t>
      </w:r>
    </w:p>
    <w:p w14:paraId="60E8A6A7" w14:textId="77777777" w:rsidR="00C56426" w:rsidRDefault="00380095">
      <w:pPr>
        <w:rPr>
          <w:rFonts w:ascii="Tahoma" w:hAnsi="Tahoma" w:cs="Tahoma"/>
          <w:b/>
          <w:sz w:val="56"/>
          <w:szCs w:val="56"/>
        </w:rPr>
      </w:pP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 xml:space="preserve">Πόσους πόντους έχει ο ήρωάς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μας </w:t>
      </w: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στο τέλος της πρώτης πίστας;</w:t>
      </w:r>
    </w:p>
    <w:p w14:paraId="584E3373" w14:textId="77777777" w:rsidR="00380095" w:rsidRDefault="00380095">
      <w:pPr>
        <w:rPr>
          <w:rFonts w:ascii="Tahoma" w:hAnsi="Tahoma" w:cs="Tahoma"/>
          <w:b/>
          <w:sz w:val="56"/>
          <w:szCs w:val="56"/>
        </w:rPr>
        <w:sectPr w:rsidR="00380095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B18BA5D" w14:textId="77777777" w:rsidR="00C56426" w:rsidRDefault="00380095">
      <w:pPr>
        <w:rPr>
          <w:rFonts w:ascii="Tahoma" w:hAnsi="Tahoma" w:cs="Tahoma"/>
          <w:b/>
          <w:sz w:val="56"/>
          <w:szCs w:val="56"/>
        </w:rPr>
      </w:pPr>
      <w:r w:rsidRPr="00380095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Υπολογίζουμε με τη βοήθεια της </w:t>
      </w:r>
      <w:proofErr w:type="spellStart"/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αριθμογραμμής</w:t>
      </w:r>
      <w:proofErr w:type="spellEnd"/>
      <w:r w:rsidRPr="00380095">
        <w:rPr>
          <w:rFonts w:ascii="Arial-BoldMT" w:hAnsi="Arial-BoldMT"/>
          <w:b/>
          <w:bCs/>
          <w:color w:val="242021"/>
          <w:sz w:val="56"/>
          <w:szCs w:val="56"/>
        </w:rPr>
        <w:t>:</w:t>
      </w:r>
    </w:p>
    <w:p w14:paraId="0EB257BB" w14:textId="77777777" w:rsidR="00C56426" w:rsidRDefault="002C0969" w:rsidP="002C0969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78E705DE" wp14:editId="51D91A0C">
            <wp:extent cx="914192" cy="9000000"/>
            <wp:effectExtent l="0" t="4445" r="0" b="0"/>
            <wp:docPr id="128" name="Εικόνα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192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6185" w14:textId="77777777" w:rsidR="002C0969" w:rsidRDefault="002C0969">
      <w:pPr>
        <w:rPr>
          <w:rFonts w:ascii="Tahoma" w:hAnsi="Tahoma" w:cs="Tahoma"/>
          <w:b/>
          <w:sz w:val="56"/>
          <w:szCs w:val="56"/>
        </w:rPr>
      </w:pPr>
    </w:p>
    <w:p w14:paraId="23961B30" w14:textId="77777777" w:rsidR="002C0969" w:rsidRDefault="009C59CF">
      <w:pPr>
        <w:rPr>
          <w:rFonts w:ascii="Tahoma" w:hAnsi="Tahoma" w:cs="Tahoma"/>
          <w:b/>
          <w:sz w:val="56"/>
          <w:szCs w:val="56"/>
        </w:rPr>
      </w:pPr>
      <w:r w:rsidRPr="009C59CF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8768" behindDoc="0" locked="0" layoutInCell="0" allowOverlap="0" wp14:anchorId="10C916B4" wp14:editId="0D78B0CA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85" name="Πλαίσιο κειμένου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A32652" w14:textId="77777777" w:rsidR="005302FC" w:rsidRPr="00D2511E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1 / 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916B4" id="Πλαίσιο κειμένου 185" o:spid="_x0000_s1217" type="#_x0000_t202" style="position:absolute;margin-left:0;margin-top:538.65pt;width:186.8pt;height:36pt;z-index:253088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sQe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ZuMMB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HstRk4mViULSS9AGkpC&#10;56DJ8NTAppDqFUYNjG2C9csVUQyj8qEAeY1ACnbO9w21byz2DSIygEqwwajfzk3/NqxqxZcFROoF&#10;LeQxSDLnTi03rDZChtF0WW2eETv7+7bzunnsZj8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LPKxB6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2A32652" w14:textId="77777777" w:rsidR="005302FC" w:rsidRPr="00D2511E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1 / 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09DBB41" w14:textId="77777777" w:rsidR="002C0969" w:rsidRDefault="002C0969">
      <w:pPr>
        <w:rPr>
          <w:rFonts w:ascii="Tahoma" w:hAnsi="Tahoma" w:cs="Tahoma"/>
          <w:b/>
          <w:sz w:val="56"/>
          <w:szCs w:val="56"/>
        </w:rPr>
      </w:pPr>
    </w:p>
    <w:p w14:paraId="4E259D01" w14:textId="77777777" w:rsidR="002C0969" w:rsidRDefault="002C0969">
      <w:pPr>
        <w:rPr>
          <w:rFonts w:ascii="Tahoma" w:hAnsi="Tahoma" w:cs="Tahoma"/>
          <w:b/>
          <w:sz w:val="56"/>
          <w:szCs w:val="56"/>
        </w:rPr>
      </w:pPr>
    </w:p>
    <w:p w14:paraId="14051AE3" w14:textId="77777777" w:rsidR="00380095" w:rsidRDefault="00380095">
      <w:pPr>
        <w:rPr>
          <w:rFonts w:ascii="Tahoma" w:hAnsi="Tahoma" w:cs="Tahoma"/>
          <w:b/>
          <w:sz w:val="56"/>
          <w:szCs w:val="56"/>
        </w:rPr>
      </w:pPr>
    </w:p>
    <w:p w14:paraId="22E5430B" w14:textId="77777777" w:rsidR="00380095" w:rsidRDefault="00380095">
      <w:pPr>
        <w:rPr>
          <w:rFonts w:ascii="Tahoma" w:hAnsi="Tahoma" w:cs="Tahoma"/>
          <w:b/>
          <w:sz w:val="56"/>
          <w:szCs w:val="56"/>
        </w:rPr>
        <w:sectPr w:rsidR="00380095" w:rsidSect="00380095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5049C8E6" w14:textId="77777777" w:rsidR="00D2511E" w:rsidRDefault="00D2511E">
      <w:pPr>
        <w:rPr>
          <w:rFonts w:ascii="Tahoma-Bold" w:hAnsi="Tahoma-Bold"/>
          <w:b/>
          <w:bCs/>
          <w:color w:val="8079B8"/>
          <w:sz w:val="62"/>
          <w:szCs w:val="62"/>
        </w:rPr>
      </w:pPr>
      <w:r>
        <w:rPr>
          <w:rFonts w:ascii="Tahoma-Bold" w:hAnsi="Tahoma-Bold"/>
          <w:b/>
          <w:bCs/>
          <w:color w:val="8079B8"/>
          <w:sz w:val="62"/>
          <w:szCs w:val="62"/>
        </w:rPr>
        <w:lastRenderedPageBreak/>
        <w:br w:type="page"/>
      </w:r>
    </w:p>
    <w:p w14:paraId="39ACF978" w14:textId="77777777" w:rsidR="00380095" w:rsidRDefault="002E68F3">
      <w:pPr>
        <w:rPr>
          <w:rFonts w:ascii="Tahoma" w:hAnsi="Tahoma" w:cs="Tahoma"/>
          <w:b/>
          <w:sz w:val="56"/>
          <w:szCs w:val="56"/>
        </w:rPr>
      </w:pPr>
      <w:r w:rsidRPr="002E68F3">
        <w:rPr>
          <w:rFonts w:ascii="Tahoma-Bold" w:hAnsi="Tahoma-Bold"/>
          <w:b/>
          <w:bCs/>
          <w:color w:val="8079B8"/>
          <w:sz w:val="62"/>
          <w:szCs w:val="62"/>
        </w:rPr>
        <w:lastRenderedPageBreak/>
        <w:t>Κεφάλαια 25, 29, 30, 31</w:t>
      </w:r>
    </w:p>
    <w:p w14:paraId="3BEB493C" w14:textId="77777777" w:rsidR="00380095" w:rsidRDefault="00380095">
      <w:pPr>
        <w:rPr>
          <w:rFonts w:ascii="Tahoma" w:hAnsi="Tahoma" w:cs="Tahoma"/>
          <w:b/>
          <w:sz w:val="56"/>
          <w:szCs w:val="56"/>
        </w:rPr>
      </w:pPr>
    </w:p>
    <w:p w14:paraId="4C655811" w14:textId="77777777" w:rsidR="002E68F3" w:rsidRDefault="002E68F3" w:rsidP="002E68F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A22EE1A" wp14:editId="5915488A">
            <wp:extent cx="3843631" cy="3852000"/>
            <wp:effectExtent l="0" t="0" r="5080" b="0"/>
            <wp:docPr id="129" name="Εικόνα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631" cy="38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052C6" w14:textId="77777777" w:rsidR="002E68F3" w:rsidRDefault="002E68F3">
      <w:pPr>
        <w:rPr>
          <w:rFonts w:ascii="Tahoma" w:hAnsi="Tahoma" w:cs="Tahoma"/>
          <w:b/>
          <w:sz w:val="56"/>
          <w:szCs w:val="56"/>
        </w:rPr>
      </w:pPr>
    </w:p>
    <w:p w14:paraId="2CA46486" w14:textId="77777777" w:rsidR="00D2511E" w:rsidRDefault="00D2511E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39B1466A" w14:textId="77777777" w:rsidR="002E68F3" w:rsidRDefault="002E68F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60E73343" w14:textId="77777777" w:rsidR="00846DB0" w:rsidRPr="00846DB0" w:rsidRDefault="00846DB0" w:rsidP="00846DB0">
      <w:pPr>
        <w:jc w:val="center"/>
        <w:rPr>
          <w:rFonts w:ascii="Arial" w:hAnsi="Arial" w:cs="Arial"/>
          <w:b/>
          <w:sz w:val="56"/>
          <w:szCs w:val="56"/>
        </w:rPr>
      </w:pPr>
      <w:r w:rsidRPr="00846DB0">
        <w:rPr>
          <w:rFonts w:ascii="Arial" w:hAnsi="Arial" w:cs="Arial"/>
          <w:b/>
          <w:sz w:val="56"/>
          <w:szCs w:val="56"/>
          <w:lang w:bidi="el-GR"/>
        </w:rPr>
        <w:lastRenderedPageBreak/>
        <w:t xml:space="preserve">ΠΕΡΙΕΧΟΜΕΝΑ </w:t>
      </w:r>
      <w:r>
        <w:rPr>
          <w:rFonts w:ascii="Arial" w:hAnsi="Arial" w:cs="Arial"/>
          <w:b/>
          <w:sz w:val="56"/>
          <w:szCs w:val="56"/>
          <w:lang w:bidi="el-GR"/>
        </w:rPr>
        <w:t>1</w:t>
      </w:r>
      <w:r w:rsidRPr="00846DB0">
        <w:rPr>
          <w:rFonts w:ascii="Arial" w:hAnsi="Arial" w:cs="Arial"/>
          <w:b/>
          <w:sz w:val="56"/>
          <w:szCs w:val="56"/>
          <w:lang w:bidi="el-GR"/>
        </w:rPr>
        <w:t>ου ΤΟΜΟΥ</w:t>
      </w:r>
    </w:p>
    <w:tbl>
      <w:tblPr>
        <w:tblStyle w:val="861"/>
        <w:tblW w:w="0" w:type="auto"/>
        <w:shd w:val="clear" w:color="auto" w:fill="8079B8"/>
        <w:tblLook w:val="04A0" w:firstRow="1" w:lastRow="0" w:firstColumn="1" w:lastColumn="0" w:noHBand="0" w:noVBand="1"/>
      </w:tblPr>
      <w:tblGrid>
        <w:gridCol w:w="8500"/>
        <w:gridCol w:w="1128"/>
      </w:tblGrid>
      <w:tr w:rsidR="002B7858" w:rsidRPr="002B7858" w14:paraId="6F9ADF77" w14:textId="77777777" w:rsidTr="00D61F2D">
        <w:tc>
          <w:tcPr>
            <w:tcW w:w="8500" w:type="dxa"/>
            <w:shd w:val="clear" w:color="auto" w:fill="8079B8"/>
          </w:tcPr>
          <w:p w14:paraId="20A67A9E" w14:textId="77777777" w:rsidR="00846DB0" w:rsidRPr="002B7858" w:rsidRDefault="00846DB0" w:rsidP="00846DB0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2B7858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νότητα 5</w:t>
            </w:r>
            <w:r w:rsidRPr="002B7858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8079B8"/>
          </w:tcPr>
          <w:p w14:paraId="2DBABABE" w14:textId="77777777" w:rsidR="00846DB0" w:rsidRPr="002B7858" w:rsidRDefault="00846DB0" w:rsidP="00846DB0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2B7858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5</w:t>
            </w:r>
          </w:p>
        </w:tc>
      </w:tr>
    </w:tbl>
    <w:p w14:paraId="237BCD45" w14:textId="77777777" w:rsidR="00846DB0" w:rsidRPr="00846DB0" w:rsidRDefault="008954FD" w:rsidP="00846DB0">
      <w:pPr>
        <w:rPr>
          <w:rFonts w:ascii="Arial" w:hAnsi="Arial" w:cs="Arial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4672" behindDoc="0" locked="0" layoutInCell="0" allowOverlap="0" wp14:anchorId="208CC1F5" wp14:editId="52F9961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83" name="Πλαίσιο κειμένου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ADDE83" w14:textId="77777777" w:rsidR="005302FC" w:rsidRPr="00D61F2D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5 / 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CC1F5" id="Πλαίσιο κειμένου 183" o:spid="_x0000_s1218" type="#_x0000_t202" style="position:absolute;margin-left:0;margin-top:785.3pt;width:186.8pt;height:36pt;z-index:253084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1zcge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DADDE83" w14:textId="77777777" w:rsidR="005302FC" w:rsidRPr="00D61F2D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5 / 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9"/>
        <w:gridCol w:w="6039"/>
        <w:gridCol w:w="1151"/>
      </w:tblGrid>
      <w:tr w:rsidR="00846DB0" w:rsidRPr="00846DB0" w14:paraId="44DFF0BE" w14:textId="77777777" w:rsidTr="00337B97">
        <w:tc>
          <w:tcPr>
            <w:tcW w:w="2452" w:type="dxa"/>
          </w:tcPr>
          <w:p w14:paraId="5F7E9F6A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>Κεφ. 25</w:t>
            </w:r>
          </w:p>
        </w:tc>
        <w:tc>
          <w:tcPr>
            <w:tcW w:w="6053" w:type="dxa"/>
          </w:tcPr>
          <w:p w14:paraId="17B68D10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ά κλάσματα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ί αριθμοί</w:t>
            </w:r>
          </w:p>
        </w:tc>
        <w:tc>
          <w:tcPr>
            <w:tcW w:w="1134" w:type="dxa"/>
            <w:vAlign w:val="bottom"/>
          </w:tcPr>
          <w:p w14:paraId="514E5356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</w:t>
            </w:r>
          </w:p>
        </w:tc>
      </w:tr>
      <w:tr w:rsidR="00846DB0" w:rsidRPr="00846DB0" w14:paraId="55302434" w14:textId="77777777" w:rsidTr="00337B97">
        <w:tc>
          <w:tcPr>
            <w:tcW w:w="2452" w:type="dxa"/>
          </w:tcPr>
          <w:p w14:paraId="5E239571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26</w:t>
            </w:r>
          </w:p>
        </w:tc>
        <w:tc>
          <w:tcPr>
            <w:tcW w:w="6053" w:type="dxa"/>
          </w:tcPr>
          <w:p w14:paraId="162909E3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άταξη δεκαδικ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ών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ξία θέσης ψηφί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</w:t>
            </w:r>
          </w:p>
        </w:tc>
        <w:tc>
          <w:tcPr>
            <w:tcW w:w="1134" w:type="dxa"/>
            <w:vAlign w:val="bottom"/>
          </w:tcPr>
          <w:p w14:paraId="3F6D0A47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20</w:t>
            </w:r>
          </w:p>
        </w:tc>
      </w:tr>
      <w:tr w:rsidR="00846DB0" w:rsidRPr="00846DB0" w14:paraId="12EBA178" w14:textId="77777777" w:rsidTr="00337B97">
        <w:tc>
          <w:tcPr>
            <w:tcW w:w="2452" w:type="dxa"/>
          </w:tcPr>
          <w:p w14:paraId="32E9B3A3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27</w:t>
            </w:r>
          </w:p>
        </w:tc>
        <w:tc>
          <w:tcPr>
            <w:tcW w:w="6053" w:type="dxa"/>
          </w:tcPr>
          <w:p w14:paraId="4A9D3866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στρογγυλοποίη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</w:t>
            </w:r>
          </w:p>
        </w:tc>
        <w:tc>
          <w:tcPr>
            <w:tcW w:w="1134" w:type="dxa"/>
            <w:vAlign w:val="bottom"/>
          </w:tcPr>
          <w:p w14:paraId="0C898623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37</w:t>
            </w:r>
          </w:p>
        </w:tc>
      </w:tr>
      <w:tr w:rsidR="00846DB0" w:rsidRPr="00846DB0" w14:paraId="0779DACB" w14:textId="77777777" w:rsidTr="00337B97">
        <w:tc>
          <w:tcPr>
            <w:tcW w:w="2452" w:type="dxa"/>
          </w:tcPr>
          <w:p w14:paraId="749E2745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28</w:t>
            </w:r>
          </w:p>
        </w:tc>
        <w:tc>
          <w:tcPr>
            <w:tcW w:w="6053" w:type="dxa"/>
          </w:tcPr>
          <w:p w14:paraId="7255887C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όσθεση και αφαίρε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</w:t>
            </w:r>
          </w:p>
        </w:tc>
        <w:tc>
          <w:tcPr>
            <w:tcW w:w="1134" w:type="dxa"/>
            <w:vAlign w:val="bottom"/>
          </w:tcPr>
          <w:p w14:paraId="5661F827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50</w:t>
            </w:r>
          </w:p>
        </w:tc>
      </w:tr>
      <w:tr w:rsidR="00846DB0" w:rsidRPr="00846DB0" w14:paraId="79057AFC" w14:textId="77777777" w:rsidTr="00337B97">
        <w:tc>
          <w:tcPr>
            <w:tcW w:w="2452" w:type="dxa"/>
          </w:tcPr>
          <w:p w14:paraId="68CB636D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29</w:t>
            </w:r>
          </w:p>
        </w:tc>
        <w:tc>
          <w:tcPr>
            <w:tcW w:w="6053" w:type="dxa"/>
          </w:tcPr>
          <w:p w14:paraId="5DB249F4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πολλαπλασιασμ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</w:t>
            </w:r>
          </w:p>
        </w:tc>
        <w:tc>
          <w:tcPr>
            <w:tcW w:w="1134" w:type="dxa"/>
            <w:vAlign w:val="bottom"/>
          </w:tcPr>
          <w:p w14:paraId="1BCBEB10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63</w:t>
            </w:r>
          </w:p>
        </w:tc>
      </w:tr>
      <w:tr w:rsidR="00846DB0" w:rsidRPr="00846DB0" w14:paraId="0A9C662E" w14:textId="77777777" w:rsidTr="00337B97">
        <w:tc>
          <w:tcPr>
            <w:tcW w:w="2452" w:type="dxa"/>
          </w:tcPr>
          <w:p w14:paraId="624BFBE6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0</w:t>
            </w:r>
          </w:p>
        </w:tc>
        <w:tc>
          <w:tcPr>
            <w:tcW w:w="6053" w:type="dxa"/>
          </w:tcPr>
          <w:p w14:paraId="180B8531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διαίρεση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υς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ύς αριθμούς</w:t>
            </w:r>
          </w:p>
        </w:tc>
        <w:tc>
          <w:tcPr>
            <w:tcW w:w="1134" w:type="dxa"/>
            <w:vAlign w:val="bottom"/>
          </w:tcPr>
          <w:p w14:paraId="0D016C17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7</w:t>
            </w:r>
          </w:p>
        </w:tc>
      </w:tr>
      <w:tr w:rsidR="00846DB0" w:rsidRPr="00846DB0" w14:paraId="52EDABFE" w14:textId="77777777" w:rsidTr="00337B97">
        <w:tc>
          <w:tcPr>
            <w:tcW w:w="2452" w:type="dxa"/>
          </w:tcPr>
          <w:p w14:paraId="2D08B28D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lastRenderedPageBreak/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1</w:t>
            </w:r>
          </w:p>
        </w:tc>
        <w:tc>
          <w:tcPr>
            <w:tcW w:w="6053" w:type="dxa"/>
          </w:tcPr>
          <w:p w14:paraId="41B69BC5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έννοια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σοστού</w:t>
            </w:r>
          </w:p>
        </w:tc>
        <w:tc>
          <w:tcPr>
            <w:tcW w:w="1134" w:type="dxa"/>
            <w:vAlign w:val="bottom"/>
          </w:tcPr>
          <w:p w14:paraId="1582B886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91</w:t>
            </w:r>
          </w:p>
        </w:tc>
      </w:tr>
      <w:tr w:rsidR="00846DB0" w:rsidRPr="00846DB0" w14:paraId="60092AA8" w14:textId="77777777" w:rsidTr="00337B97">
        <w:tc>
          <w:tcPr>
            <w:tcW w:w="2452" w:type="dxa"/>
          </w:tcPr>
          <w:p w14:paraId="02EC1BC6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bookmarkStart w:id="14" w:name="_Hlk532388754"/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2</w:t>
            </w:r>
          </w:p>
        </w:tc>
        <w:tc>
          <w:tcPr>
            <w:tcW w:w="6053" w:type="dxa"/>
          </w:tcPr>
          <w:p w14:paraId="36F22F01" w14:textId="77777777" w:rsidR="00846DB0" w:rsidRPr="00846DB0" w:rsidRDefault="00846DB0" w:rsidP="00846DB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φορετικ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φράσει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αριθμών</w:t>
            </w:r>
          </w:p>
        </w:tc>
        <w:tc>
          <w:tcPr>
            <w:tcW w:w="1134" w:type="dxa"/>
            <w:vAlign w:val="bottom"/>
          </w:tcPr>
          <w:p w14:paraId="04021C6D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04</w:t>
            </w:r>
          </w:p>
        </w:tc>
      </w:tr>
      <w:tr w:rsidR="00846DB0" w:rsidRPr="00846DB0" w14:paraId="400B90C9" w14:textId="77777777" w:rsidTr="00653300">
        <w:tc>
          <w:tcPr>
            <w:tcW w:w="8505" w:type="dxa"/>
            <w:gridSpan w:val="2"/>
          </w:tcPr>
          <w:p w14:paraId="5AB65D8D" w14:textId="77777777" w:rsidR="00846DB0" w:rsidRPr="00846DB0" w:rsidRDefault="00846DB0" w:rsidP="00846DB0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Tahoma" w:hAnsi="Tahoma" w:cs="Tahoma"/>
                <w:b/>
                <w:sz w:val="56"/>
                <w:szCs w:val="56"/>
              </w:rPr>
              <w:t>5</w:t>
            </w:r>
            <w:r w:rsidRPr="00846DB0">
              <w:rPr>
                <w:rFonts w:ascii="Tahoma" w:hAnsi="Tahoma" w:cs="Tahoma"/>
                <w:b/>
                <w:sz w:val="56"/>
                <w:szCs w:val="56"/>
              </w:rPr>
              <w:t>ο επαναληπτικό κεφάλαιο</w:t>
            </w:r>
          </w:p>
        </w:tc>
        <w:tc>
          <w:tcPr>
            <w:tcW w:w="1134" w:type="dxa"/>
          </w:tcPr>
          <w:p w14:paraId="212FC0FE" w14:textId="77777777" w:rsidR="00846DB0" w:rsidRPr="00846DB0" w:rsidRDefault="00337B97" w:rsidP="00846DB0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16</w:t>
            </w:r>
          </w:p>
        </w:tc>
      </w:tr>
    </w:tbl>
    <w:bookmarkEnd w:id="14"/>
    <w:p w14:paraId="16BE57EC" w14:textId="77777777" w:rsidR="002E68F3" w:rsidRDefault="008954FD">
      <w:pPr>
        <w:rPr>
          <w:rFonts w:ascii="Tahoma" w:hAnsi="Tahoma" w:cs="Tahoma"/>
          <w:b/>
          <w:sz w:val="56"/>
          <w:szCs w:val="56"/>
        </w:rPr>
      </w:pPr>
      <w:r w:rsidRPr="008954FD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6720" behindDoc="0" locked="0" layoutInCell="0" allowOverlap="0" wp14:anchorId="4BFFD223" wp14:editId="302D642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84" name="Πλαίσιο κειμένου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2D4CC2" w14:textId="77777777" w:rsidR="005302FC" w:rsidRPr="00D61F2D" w:rsidRDefault="005302FC" w:rsidP="00B2113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6 / 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FD223" id="Πλαίσιο κειμένου 184" o:spid="_x0000_s1219" type="#_x0000_t202" style="position:absolute;margin-left:0;margin-top:785.3pt;width:186.8pt;height:36pt;z-index:253086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ydqsQ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j9ydq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72D4CC2" w14:textId="77777777" w:rsidR="005302FC" w:rsidRPr="00D61F2D" w:rsidRDefault="005302FC" w:rsidP="00B2113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6 / 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61"/>
        <w:tblW w:w="0" w:type="auto"/>
        <w:shd w:val="clear" w:color="auto" w:fill="80C342"/>
        <w:tblLook w:val="04A0" w:firstRow="1" w:lastRow="0" w:firstColumn="1" w:lastColumn="0" w:noHBand="0" w:noVBand="1"/>
      </w:tblPr>
      <w:tblGrid>
        <w:gridCol w:w="8477"/>
        <w:gridCol w:w="1151"/>
      </w:tblGrid>
      <w:tr w:rsidR="002B7858" w:rsidRPr="002B7858" w14:paraId="650F80A7" w14:textId="77777777" w:rsidTr="002B7858">
        <w:tc>
          <w:tcPr>
            <w:tcW w:w="8500" w:type="dxa"/>
            <w:shd w:val="clear" w:color="auto" w:fill="80C342"/>
          </w:tcPr>
          <w:p w14:paraId="1F3FB79A" w14:textId="77777777" w:rsidR="00846DB0" w:rsidRPr="002B7858" w:rsidRDefault="00846DB0" w:rsidP="00653300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2B7858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νότητα 6</w:t>
            </w:r>
            <w:r w:rsidRPr="002B7858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80C342"/>
          </w:tcPr>
          <w:p w14:paraId="6A7351A1" w14:textId="77777777" w:rsidR="00846DB0" w:rsidRPr="002B7858" w:rsidRDefault="00337B97" w:rsidP="00653300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127</w:t>
            </w:r>
          </w:p>
        </w:tc>
      </w:tr>
    </w:tbl>
    <w:p w14:paraId="1EC7677A" w14:textId="77777777" w:rsidR="002E68F3" w:rsidRDefault="002E68F3">
      <w:pPr>
        <w:rPr>
          <w:rFonts w:ascii="Tahoma" w:hAnsi="Tahoma" w:cs="Tahoma"/>
          <w:b/>
          <w:sz w:val="56"/>
          <w:szCs w:val="5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9"/>
        <w:gridCol w:w="6039"/>
        <w:gridCol w:w="1151"/>
      </w:tblGrid>
      <w:tr w:rsidR="00846DB0" w:rsidRPr="00846DB0" w14:paraId="629CA425" w14:textId="77777777" w:rsidTr="00337B97">
        <w:tc>
          <w:tcPr>
            <w:tcW w:w="2452" w:type="dxa"/>
          </w:tcPr>
          <w:p w14:paraId="62D980DF" w14:textId="77777777" w:rsidR="00846DB0" w:rsidRPr="00846DB0" w:rsidRDefault="00846DB0" w:rsidP="0065330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3</w:t>
            </w:r>
          </w:p>
        </w:tc>
        <w:tc>
          <w:tcPr>
            <w:tcW w:w="6053" w:type="dxa"/>
          </w:tcPr>
          <w:p w14:paraId="4D31C4C6" w14:textId="77777777" w:rsidR="00846DB0" w:rsidRPr="00846DB0" w:rsidRDefault="00846DB0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ά κλάσματα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καδικοί αριθμοί</w:t>
            </w:r>
          </w:p>
        </w:tc>
        <w:tc>
          <w:tcPr>
            <w:tcW w:w="1134" w:type="dxa"/>
            <w:vAlign w:val="bottom"/>
          </w:tcPr>
          <w:p w14:paraId="0956D100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29</w:t>
            </w:r>
          </w:p>
        </w:tc>
      </w:tr>
      <w:tr w:rsidR="00846DB0" w:rsidRPr="00846DB0" w14:paraId="27CDA162" w14:textId="77777777" w:rsidTr="00337B97">
        <w:tc>
          <w:tcPr>
            <w:tcW w:w="2452" w:type="dxa"/>
          </w:tcPr>
          <w:p w14:paraId="2E5213A8" w14:textId="77777777" w:rsidR="00846DB0" w:rsidRPr="00846DB0" w:rsidRDefault="00846DB0" w:rsidP="0065330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4</w:t>
            </w:r>
          </w:p>
        </w:tc>
        <w:tc>
          <w:tcPr>
            <w:tcW w:w="6053" w:type="dxa"/>
          </w:tcPr>
          <w:p w14:paraId="1DC8E34F" w14:textId="77777777" w:rsidR="00846DB0" w:rsidRPr="00846DB0" w:rsidRDefault="00846DB0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άταξη δεκαδικ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ών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ξία θέσης ψηφί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</w:t>
            </w:r>
          </w:p>
        </w:tc>
        <w:tc>
          <w:tcPr>
            <w:tcW w:w="1134" w:type="dxa"/>
            <w:vAlign w:val="bottom"/>
          </w:tcPr>
          <w:p w14:paraId="3EC507EB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42</w:t>
            </w:r>
          </w:p>
        </w:tc>
      </w:tr>
      <w:tr w:rsidR="00846DB0" w:rsidRPr="00846DB0" w14:paraId="54249D3E" w14:textId="77777777" w:rsidTr="00337B97">
        <w:tc>
          <w:tcPr>
            <w:tcW w:w="2452" w:type="dxa"/>
          </w:tcPr>
          <w:p w14:paraId="16B4EC5E" w14:textId="77777777" w:rsidR="00846DB0" w:rsidRPr="00846DB0" w:rsidRDefault="00846DB0" w:rsidP="00653300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35</w:t>
            </w:r>
          </w:p>
        </w:tc>
        <w:tc>
          <w:tcPr>
            <w:tcW w:w="6053" w:type="dxa"/>
          </w:tcPr>
          <w:p w14:paraId="35DC9BBB" w14:textId="77777777" w:rsidR="00846DB0" w:rsidRPr="00846DB0" w:rsidRDefault="00846DB0" w:rsidP="0065330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στρογγυλοποίη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υς δεκαδικού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6D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ύς</w:t>
            </w:r>
          </w:p>
        </w:tc>
        <w:tc>
          <w:tcPr>
            <w:tcW w:w="1134" w:type="dxa"/>
            <w:vAlign w:val="bottom"/>
          </w:tcPr>
          <w:p w14:paraId="6B4F16A5" w14:textId="77777777" w:rsidR="00846DB0" w:rsidRPr="00846DB0" w:rsidRDefault="00337B97" w:rsidP="00337B97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53</w:t>
            </w:r>
          </w:p>
        </w:tc>
      </w:tr>
    </w:tbl>
    <w:tbl>
      <w:tblPr>
        <w:tblW w:w="9639" w:type="dxa"/>
        <w:tblLook w:val="04A0" w:firstRow="1" w:lastRow="0" w:firstColumn="1" w:lastColumn="0" w:noHBand="0" w:noVBand="1"/>
      </w:tblPr>
      <w:tblGrid>
        <w:gridCol w:w="8488"/>
        <w:gridCol w:w="1151"/>
      </w:tblGrid>
      <w:tr w:rsidR="002F0433" w:rsidRPr="00846DB0" w14:paraId="0D3C4388" w14:textId="77777777" w:rsidTr="00653300">
        <w:tc>
          <w:tcPr>
            <w:tcW w:w="8505" w:type="dxa"/>
          </w:tcPr>
          <w:p w14:paraId="1BB1438B" w14:textId="77777777" w:rsidR="002F0433" w:rsidRPr="00846DB0" w:rsidRDefault="002F0433" w:rsidP="002F0433">
            <w:pPr>
              <w:spacing w:after="0" w:line="240" w:lineRule="auto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Tahoma" w:hAnsi="Tahoma" w:cs="Tahoma"/>
                <w:b/>
                <w:sz w:val="56"/>
                <w:szCs w:val="56"/>
              </w:rPr>
              <w:t>6</w:t>
            </w:r>
            <w:r w:rsidRPr="00846DB0">
              <w:rPr>
                <w:rFonts w:ascii="Tahoma" w:hAnsi="Tahoma" w:cs="Tahoma"/>
                <w:b/>
                <w:sz w:val="56"/>
                <w:szCs w:val="56"/>
              </w:rPr>
              <w:t>ο επαναληπτικό κεφάλαιο</w:t>
            </w:r>
          </w:p>
        </w:tc>
        <w:tc>
          <w:tcPr>
            <w:tcW w:w="1134" w:type="dxa"/>
          </w:tcPr>
          <w:p w14:paraId="7A78F42C" w14:textId="77777777" w:rsidR="002F0433" w:rsidRPr="00846DB0" w:rsidRDefault="00337B97" w:rsidP="002F0433">
            <w:pPr>
              <w:spacing w:after="0" w:line="240" w:lineRule="auto"/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64</w:t>
            </w:r>
          </w:p>
        </w:tc>
      </w:tr>
      <w:bookmarkEnd w:id="3"/>
    </w:tbl>
    <w:p w14:paraId="5BF78282" w14:textId="77777777" w:rsidR="00D61F2D" w:rsidRDefault="00D61F2D">
      <w:pPr>
        <w:rPr>
          <w:rFonts w:ascii="Tahoma" w:hAnsi="Tahoma" w:cs="Tahoma"/>
          <w:b/>
          <w:sz w:val="56"/>
          <w:szCs w:val="56"/>
        </w:rPr>
      </w:pPr>
    </w:p>
    <w:p w14:paraId="4156A7B8" w14:textId="77777777" w:rsidR="00D61F2D" w:rsidRDefault="00D61F2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346D064D" w14:textId="77777777" w:rsidR="00D61F2D" w:rsidRDefault="00D61F2D" w:rsidP="00D61F2D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lastRenderedPageBreak/>
        <w:t>Βάσει του ν. 3966/2011 τα διδακτικά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βιβλία του Δημοτικού, του Γυμνασίου,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Λυκείου, των ΕΠΑ.Λ. και τω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ΠΑ.Σ. τυπώνονται από το ΙΤΥΕ -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ΔΙΟΦΑΝΤΟΣ και διανέμονται δωρεά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τα Δημόσια Σχολεία. Τα βιβλία μπορεί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να διατίθενται προς πώληση, ότα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ουν στη δεξιά κάτω γωνία του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μπροσθόφυλλου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 xml:space="preserve"> ένδειξη «ΔIΑΤΙΘ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ΜΕ ΤΙΜΗ ΠΩΛΗΣΗΣ». Κάθε αντίτυπο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που διατίθεται προς πώληση και δε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ει την παραπάνω ένδειξη θεωρεί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κλεψίτυπο και ο παραβάτης διώκ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ύμφωνα με τις διατάξεις του άρθρου 7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νόμου 1129 της 15/21 Μαρτίου 1946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ΦΕΚ 1946,108, Α').</w:t>
      </w:r>
    </w:p>
    <w:p w14:paraId="55978440" w14:textId="77777777" w:rsidR="00991175" w:rsidRDefault="00D61F2D" w:rsidP="00991175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Απαγορεύεται η αναπαραγωγή οποιουδήποτε τμήματος αυτού του βιβλίου, που καλύπτεται από δικαιώματ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copyright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), ή η χρήση του σε οποιαδήποτε μορφή, χωρίς τη γραπτή άδει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Υπουργείου Παιδείας, Έρευνας κ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Θρησκευμάτων / IΤΥΕ - ΔΙΟΦΑΝΤΟΣ.</w:t>
      </w:r>
      <w:r w:rsidR="00991175">
        <w:rPr>
          <w:rFonts w:ascii="Arial-BoldMT" w:hAnsi="Arial-BoldMT"/>
          <w:b/>
          <w:bCs/>
          <w:color w:val="242021"/>
          <w:sz w:val="52"/>
          <w:szCs w:val="52"/>
        </w:rPr>
        <w:br w:type="page"/>
      </w:r>
    </w:p>
    <w:p w14:paraId="30B961A5" w14:textId="77777777" w:rsidR="00D61F2D" w:rsidRDefault="00D61F2D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52E3BAFA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588DFF7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6F04C3B8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24D56481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297D69AE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4B4BF042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3B4CE8B9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1088C565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6A097267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776DAE6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75B8583B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3C1DD5DB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5FA2074D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65FEFF85" w14:textId="77777777" w:rsidR="00991175" w:rsidRDefault="00991175" w:rsidP="00D61F2D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29D7666" w14:textId="77777777" w:rsidR="00991175" w:rsidRDefault="00991175" w:rsidP="00991175">
      <w:pPr>
        <w:spacing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5867108A" wp14:editId="04F27413">
            <wp:extent cx="5341159" cy="731996"/>
            <wp:effectExtent l="0" t="0" r="0" b="0"/>
            <wp:docPr id="175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1159" cy="731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91175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33F165" w14:textId="77777777" w:rsidR="00640D67" w:rsidRDefault="00640D67" w:rsidP="00950BDF">
      <w:pPr>
        <w:spacing w:after="0" w:line="240" w:lineRule="auto"/>
      </w:pPr>
      <w:r>
        <w:separator/>
      </w:r>
    </w:p>
  </w:endnote>
  <w:endnote w:type="continuationSeparator" w:id="0">
    <w:p w14:paraId="0A57E45E" w14:textId="77777777" w:rsidR="00640D67" w:rsidRDefault="00640D67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-Bold">
    <w:altName w:val="Tahoma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MicrosoftSansSerif">
    <w:altName w:val="Cambria"/>
    <w:panose1 w:val="00000000000000000000"/>
    <w:charset w:val="00"/>
    <w:family w:val="roman"/>
    <w:notTrueType/>
    <w:pitch w:val="default"/>
  </w:font>
  <w:font w:name="Wingdings3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CFA322" w14:textId="77777777" w:rsidR="005302FC" w:rsidRDefault="005302FC">
    <w:pPr>
      <w:rPr>
        <w:sz w:val="2"/>
        <w:szCs w:val="2"/>
      </w:rPr>
    </w:pPr>
    <w:r>
      <w:rPr>
        <w:sz w:val="24"/>
        <w:szCs w:val="24"/>
      </w:rPr>
      <w:pict w14:anchorId="451C49F3"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62.05pt;margin-top:952.35pt;width:580.55pt;height:12.25pt;z-index:-251655168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6B8DE709" w14:textId="77777777" w:rsidR="005302FC" w:rsidRPr="00B94B23" w:rsidRDefault="005302FC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14CB8" w14:textId="77777777" w:rsidR="005302FC" w:rsidRDefault="005302FC">
    <w:pPr>
      <w:rPr>
        <w:sz w:val="2"/>
        <w:szCs w:val="2"/>
      </w:rPr>
    </w:pPr>
    <w:r>
      <w:rPr>
        <w:sz w:val="24"/>
        <w:szCs w:val="24"/>
      </w:rPr>
      <w:pict w14:anchorId="694DC658"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62.05pt;margin-top:952.35pt;width:580.55pt;height:12.25pt;z-index:-251654144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1EEB2E6E" w14:textId="77777777" w:rsidR="005302FC" w:rsidRPr="00B94B23" w:rsidRDefault="005302FC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8C0B57" w14:textId="77777777" w:rsidR="00640D67" w:rsidRDefault="00640D67" w:rsidP="00950BDF">
      <w:pPr>
        <w:spacing w:after="0" w:line="240" w:lineRule="auto"/>
      </w:pPr>
      <w:r>
        <w:separator/>
      </w:r>
    </w:p>
  </w:footnote>
  <w:footnote w:type="continuationSeparator" w:id="0">
    <w:p w14:paraId="36984693" w14:textId="77777777" w:rsidR="00640D67" w:rsidRDefault="00640D67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AC3D54" w14:textId="77777777" w:rsidR="005302FC" w:rsidRDefault="005302FC">
    <w:pPr>
      <w:rPr>
        <w:sz w:val="2"/>
        <w:szCs w:val="2"/>
      </w:rPr>
    </w:pPr>
    <w:r>
      <w:rPr>
        <w:sz w:val="24"/>
        <w:szCs w:val="24"/>
      </w:rPr>
      <w:pict w14:anchorId="14F63A03"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343.1pt;margin-top:83.55pt;width:12.25pt;height:12.25pt;z-index:-251657216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02A99BA3" w14:textId="77777777" w:rsidR="005302FC" w:rsidRDefault="005302FC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33B55"/>
    <w:multiLevelType w:val="hybridMultilevel"/>
    <w:tmpl w:val="27A09228"/>
    <w:lvl w:ilvl="0" w:tplc="B2B2DD08">
      <w:numFmt w:val="bullet"/>
      <w:lvlText w:val="•"/>
      <w:lvlJc w:val="left"/>
      <w:pPr>
        <w:ind w:left="525" w:hanging="525"/>
      </w:pPr>
      <w:rPr>
        <w:rFonts w:ascii="Tahoma-Bold" w:eastAsiaTheme="minorHAnsi" w:hAnsi="Tahoma-Bold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0D2237"/>
    <w:multiLevelType w:val="hybridMultilevel"/>
    <w:tmpl w:val="B600925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04E2C54"/>
    <w:multiLevelType w:val="hybridMultilevel"/>
    <w:tmpl w:val="95CE7B1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9A46DC"/>
    <w:multiLevelType w:val="hybridMultilevel"/>
    <w:tmpl w:val="5D78336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B6119DF"/>
    <w:multiLevelType w:val="hybridMultilevel"/>
    <w:tmpl w:val="614E5BE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9514DAC"/>
    <w:multiLevelType w:val="hybridMultilevel"/>
    <w:tmpl w:val="0EF417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C2E25E6"/>
    <w:multiLevelType w:val="hybridMultilevel"/>
    <w:tmpl w:val="4D96CEB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C8B0A8D"/>
    <w:multiLevelType w:val="hybridMultilevel"/>
    <w:tmpl w:val="DB9C942E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A297DD4"/>
    <w:multiLevelType w:val="hybridMultilevel"/>
    <w:tmpl w:val="EDCC651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0C5187D"/>
    <w:multiLevelType w:val="hybridMultilevel"/>
    <w:tmpl w:val="6886692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57E0F5A"/>
    <w:multiLevelType w:val="hybridMultilevel"/>
    <w:tmpl w:val="17CA1A9E"/>
    <w:lvl w:ilvl="0" w:tplc="0BE0E2A6">
      <w:start w:val="1"/>
      <w:numFmt w:val="bullet"/>
      <w:lvlText w:val=""/>
      <w:lvlJc w:val="left"/>
      <w:pPr>
        <w:ind w:left="360" w:hanging="360"/>
      </w:pPr>
      <w:rPr>
        <w:rFonts w:ascii="Wingdings 3" w:hAnsi="Wingdings 3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B4A6C60"/>
    <w:multiLevelType w:val="hybridMultilevel"/>
    <w:tmpl w:val="3D16E1D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C4C7696"/>
    <w:multiLevelType w:val="hybridMultilevel"/>
    <w:tmpl w:val="42566EC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EA02D11"/>
    <w:multiLevelType w:val="hybridMultilevel"/>
    <w:tmpl w:val="77182FB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7635C71"/>
    <w:multiLevelType w:val="hybridMultilevel"/>
    <w:tmpl w:val="400ECD8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BBB7E8E"/>
    <w:multiLevelType w:val="hybridMultilevel"/>
    <w:tmpl w:val="CC8A73E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3"/>
  </w:num>
  <w:num w:numId="4">
    <w:abstractNumId w:val="9"/>
  </w:num>
  <w:num w:numId="5">
    <w:abstractNumId w:val="10"/>
  </w:num>
  <w:num w:numId="6">
    <w:abstractNumId w:val="3"/>
  </w:num>
  <w:num w:numId="7">
    <w:abstractNumId w:val="12"/>
  </w:num>
  <w:num w:numId="8">
    <w:abstractNumId w:val="15"/>
  </w:num>
  <w:num w:numId="9">
    <w:abstractNumId w:val="0"/>
  </w:num>
  <w:num w:numId="10">
    <w:abstractNumId w:val="8"/>
  </w:num>
  <w:num w:numId="11">
    <w:abstractNumId w:val="11"/>
  </w:num>
  <w:num w:numId="12">
    <w:abstractNumId w:val="1"/>
  </w:num>
  <w:num w:numId="13">
    <w:abstractNumId w:val="5"/>
  </w:num>
  <w:num w:numId="14">
    <w:abstractNumId w:val="6"/>
  </w:num>
  <w:num w:numId="15">
    <w:abstractNumId w:val="14"/>
  </w:num>
  <w:num w:numId="16">
    <w:abstractNumId w:val="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proofState w:spelling="clean" w:grammar="clean"/>
  <w:defaultTabStop w:val="720"/>
  <w:autoHyphenation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5376"/>
    <w:rsid w:val="00005406"/>
    <w:rsid w:val="00005A01"/>
    <w:rsid w:val="000130F8"/>
    <w:rsid w:val="0001358A"/>
    <w:rsid w:val="00014E4D"/>
    <w:rsid w:val="00015BB8"/>
    <w:rsid w:val="000165E6"/>
    <w:rsid w:val="00017118"/>
    <w:rsid w:val="00017993"/>
    <w:rsid w:val="000206E9"/>
    <w:rsid w:val="00020D76"/>
    <w:rsid w:val="00020FE2"/>
    <w:rsid w:val="00021868"/>
    <w:rsid w:val="00025185"/>
    <w:rsid w:val="00026CF8"/>
    <w:rsid w:val="00027DC6"/>
    <w:rsid w:val="00030E09"/>
    <w:rsid w:val="000316F6"/>
    <w:rsid w:val="00033119"/>
    <w:rsid w:val="00033434"/>
    <w:rsid w:val="0003506D"/>
    <w:rsid w:val="00035D2C"/>
    <w:rsid w:val="00036D69"/>
    <w:rsid w:val="0004170A"/>
    <w:rsid w:val="00043AA2"/>
    <w:rsid w:val="000443C9"/>
    <w:rsid w:val="00047587"/>
    <w:rsid w:val="000479F1"/>
    <w:rsid w:val="00047ADD"/>
    <w:rsid w:val="000503CE"/>
    <w:rsid w:val="00057837"/>
    <w:rsid w:val="00060111"/>
    <w:rsid w:val="00060B37"/>
    <w:rsid w:val="000643EF"/>
    <w:rsid w:val="00065A61"/>
    <w:rsid w:val="00066632"/>
    <w:rsid w:val="000668DE"/>
    <w:rsid w:val="00067C28"/>
    <w:rsid w:val="000705A2"/>
    <w:rsid w:val="00071742"/>
    <w:rsid w:val="00073753"/>
    <w:rsid w:val="00075547"/>
    <w:rsid w:val="00075856"/>
    <w:rsid w:val="00075DB2"/>
    <w:rsid w:val="00076FA5"/>
    <w:rsid w:val="0007718D"/>
    <w:rsid w:val="00077551"/>
    <w:rsid w:val="00080719"/>
    <w:rsid w:val="00080F20"/>
    <w:rsid w:val="000828E9"/>
    <w:rsid w:val="000845F9"/>
    <w:rsid w:val="000846B0"/>
    <w:rsid w:val="000875AA"/>
    <w:rsid w:val="000879AA"/>
    <w:rsid w:val="0009012D"/>
    <w:rsid w:val="00093263"/>
    <w:rsid w:val="000939D1"/>
    <w:rsid w:val="00093F2B"/>
    <w:rsid w:val="000954B3"/>
    <w:rsid w:val="00096F6D"/>
    <w:rsid w:val="000A085A"/>
    <w:rsid w:val="000A414E"/>
    <w:rsid w:val="000A46AC"/>
    <w:rsid w:val="000A5D01"/>
    <w:rsid w:val="000A7E47"/>
    <w:rsid w:val="000B1750"/>
    <w:rsid w:val="000B53EE"/>
    <w:rsid w:val="000B540A"/>
    <w:rsid w:val="000B5C12"/>
    <w:rsid w:val="000C13F2"/>
    <w:rsid w:val="000C371C"/>
    <w:rsid w:val="000C3A3C"/>
    <w:rsid w:val="000C60EF"/>
    <w:rsid w:val="000D0764"/>
    <w:rsid w:val="000D346B"/>
    <w:rsid w:val="000D408B"/>
    <w:rsid w:val="000D7124"/>
    <w:rsid w:val="000D73F5"/>
    <w:rsid w:val="000E0E2A"/>
    <w:rsid w:val="000E23CD"/>
    <w:rsid w:val="000E502D"/>
    <w:rsid w:val="000E58D2"/>
    <w:rsid w:val="000E5AB0"/>
    <w:rsid w:val="000E5CEE"/>
    <w:rsid w:val="000F1126"/>
    <w:rsid w:val="000F2AA6"/>
    <w:rsid w:val="000F798E"/>
    <w:rsid w:val="001004FD"/>
    <w:rsid w:val="0010194B"/>
    <w:rsid w:val="00103BB8"/>
    <w:rsid w:val="001053FA"/>
    <w:rsid w:val="001065EF"/>
    <w:rsid w:val="00111527"/>
    <w:rsid w:val="0011239E"/>
    <w:rsid w:val="0011325A"/>
    <w:rsid w:val="00115D08"/>
    <w:rsid w:val="00120FDD"/>
    <w:rsid w:val="00122912"/>
    <w:rsid w:val="00122C7B"/>
    <w:rsid w:val="0012393B"/>
    <w:rsid w:val="00125766"/>
    <w:rsid w:val="00126204"/>
    <w:rsid w:val="00131A39"/>
    <w:rsid w:val="00132C2F"/>
    <w:rsid w:val="00132E35"/>
    <w:rsid w:val="00135EFF"/>
    <w:rsid w:val="00135FEC"/>
    <w:rsid w:val="00136C99"/>
    <w:rsid w:val="00136EBD"/>
    <w:rsid w:val="00137239"/>
    <w:rsid w:val="0014106F"/>
    <w:rsid w:val="0014167F"/>
    <w:rsid w:val="0014396F"/>
    <w:rsid w:val="001458FA"/>
    <w:rsid w:val="001464B0"/>
    <w:rsid w:val="0015164E"/>
    <w:rsid w:val="00151AD6"/>
    <w:rsid w:val="00151E8A"/>
    <w:rsid w:val="00152990"/>
    <w:rsid w:val="001613CE"/>
    <w:rsid w:val="00161720"/>
    <w:rsid w:val="00161EDC"/>
    <w:rsid w:val="0016523C"/>
    <w:rsid w:val="00166EA3"/>
    <w:rsid w:val="00167F28"/>
    <w:rsid w:val="00170D1E"/>
    <w:rsid w:val="00173320"/>
    <w:rsid w:val="00173B47"/>
    <w:rsid w:val="001808C0"/>
    <w:rsid w:val="00182D7A"/>
    <w:rsid w:val="0018417F"/>
    <w:rsid w:val="0018460C"/>
    <w:rsid w:val="00184728"/>
    <w:rsid w:val="00186C47"/>
    <w:rsid w:val="00187701"/>
    <w:rsid w:val="00191A9B"/>
    <w:rsid w:val="00191D33"/>
    <w:rsid w:val="001927E0"/>
    <w:rsid w:val="00193816"/>
    <w:rsid w:val="0019467E"/>
    <w:rsid w:val="001A1F28"/>
    <w:rsid w:val="001A24EA"/>
    <w:rsid w:val="001A560A"/>
    <w:rsid w:val="001A5F28"/>
    <w:rsid w:val="001A7BEA"/>
    <w:rsid w:val="001B158E"/>
    <w:rsid w:val="001B1E0B"/>
    <w:rsid w:val="001B2760"/>
    <w:rsid w:val="001B277A"/>
    <w:rsid w:val="001B360A"/>
    <w:rsid w:val="001B3B4B"/>
    <w:rsid w:val="001B5351"/>
    <w:rsid w:val="001B5E63"/>
    <w:rsid w:val="001B657E"/>
    <w:rsid w:val="001B7FC0"/>
    <w:rsid w:val="001C2239"/>
    <w:rsid w:val="001C3BB6"/>
    <w:rsid w:val="001C7BD8"/>
    <w:rsid w:val="001D15B9"/>
    <w:rsid w:val="001D1ED6"/>
    <w:rsid w:val="001D2B84"/>
    <w:rsid w:val="001D5BA4"/>
    <w:rsid w:val="001E1FC4"/>
    <w:rsid w:val="001E2CD5"/>
    <w:rsid w:val="001F055D"/>
    <w:rsid w:val="001F076F"/>
    <w:rsid w:val="001F0963"/>
    <w:rsid w:val="001F1C69"/>
    <w:rsid w:val="001F4270"/>
    <w:rsid w:val="001F6D0B"/>
    <w:rsid w:val="001F76D5"/>
    <w:rsid w:val="00205D5B"/>
    <w:rsid w:val="00207691"/>
    <w:rsid w:val="00207CC4"/>
    <w:rsid w:val="00210CC6"/>
    <w:rsid w:val="00211C70"/>
    <w:rsid w:val="0021215F"/>
    <w:rsid w:val="0021284D"/>
    <w:rsid w:val="002225CC"/>
    <w:rsid w:val="00222B4A"/>
    <w:rsid w:val="00223465"/>
    <w:rsid w:val="002236A1"/>
    <w:rsid w:val="00223B17"/>
    <w:rsid w:val="00224BC8"/>
    <w:rsid w:val="00226FC2"/>
    <w:rsid w:val="002324E2"/>
    <w:rsid w:val="00232C4B"/>
    <w:rsid w:val="00232DBC"/>
    <w:rsid w:val="00237010"/>
    <w:rsid w:val="00237FAE"/>
    <w:rsid w:val="00241041"/>
    <w:rsid w:val="002416EC"/>
    <w:rsid w:val="0024636C"/>
    <w:rsid w:val="0024721C"/>
    <w:rsid w:val="00250EB2"/>
    <w:rsid w:val="00250F5C"/>
    <w:rsid w:val="00251C67"/>
    <w:rsid w:val="0025482C"/>
    <w:rsid w:val="00257640"/>
    <w:rsid w:val="0026041D"/>
    <w:rsid w:val="002631AA"/>
    <w:rsid w:val="00264C6B"/>
    <w:rsid w:val="00265DA7"/>
    <w:rsid w:val="00267E2C"/>
    <w:rsid w:val="0027222F"/>
    <w:rsid w:val="00272E0F"/>
    <w:rsid w:val="00275E7C"/>
    <w:rsid w:val="00276AC5"/>
    <w:rsid w:val="00280F98"/>
    <w:rsid w:val="002815DE"/>
    <w:rsid w:val="00281613"/>
    <w:rsid w:val="00281734"/>
    <w:rsid w:val="00287A60"/>
    <w:rsid w:val="00290993"/>
    <w:rsid w:val="00290EB5"/>
    <w:rsid w:val="0029151B"/>
    <w:rsid w:val="00293D5B"/>
    <w:rsid w:val="002952F8"/>
    <w:rsid w:val="00295F60"/>
    <w:rsid w:val="002960D1"/>
    <w:rsid w:val="002967C6"/>
    <w:rsid w:val="0029711B"/>
    <w:rsid w:val="002A0515"/>
    <w:rsid w:val="002A157D"/>
    <w:rsid w:val="002A18BF"/>
    <w:rsid w:val="002A18F6"/>
    <w:rsid w:val="002A6C83"/>
    <w:rsid w:val="002A702C"/>
    <w:rsid w:val="002A72C4"/>
    <w:rsid w:val="002B066B"/>
    <w:rsid w:val="002B0ACB"/>
    <w:rsid w:val="002B1ED8"/>
    <w:rsid w:val="002B240A"/>
    <w:rsid w:val="002B3B2B"/>
    <w:rsid w:val="002B57E5"/>
    <w:rsid w:val="002B63C2"/>
    <w:rsid w:val="002B6D8F"/>
    <w:rsid w:val="002B7858"/>
    <w:rsid w:val="002C0815"/>
    <w:rsid w:val="002C0969"/>
    <w:rsid w:val="002C1B2A"/>
    <w:rsid w:val="002C25D9"/>
    <w:rsid w:val="002C3C46"/>
    <w:rsid w:val="002C3E7A"/>
    <w:rsid w:val="002C427C"/>
    <w:rsid w:val="002C5442"/>
    <w:rsid w:val="002C564D"/>
    <w:rsid w:val="002C74E9"/>
    <w:rsid w:val="002D0521"/>
    <w:rsid w:val="002D3221"/>
    <w:rsid w:val="002D3242"/>
    <w:rsid w:val="002D641F"/>
    <w:rsid w:val="002E0A7A"/>
    <w:rsid w:val="002E0D38"/>
    <w:rsid w:val="002E1611"/>
    <w:rsid w:val="002E1839"/>
    <w:rsid w:val="002E2C5C"/>
    <w:rsid w:val="002E4F4E"/>
    <w:rsid w:val="002E68F3"/>
    <w:rsid w:val="002E71E0"/>
    <w:rsid w:val="002E74BD"/>
    <w:rsid w:val="002E760E"/>
    <w:rsid w:val="002E7F76"/>
    <w:rsid w:val="002F0433"/>
    <w:rsid w:val="002F3FB6"/>
    <w:rsid w:val="002F556D"/>
    <w:rsid w:val="002F67A9"/>
    <w:rsid w:val="002F75C8"/>
    <w:rsid w:val="00301D55"/>
    <w:rsid w:val="00303477"/>
    <w:rsid w:val="003053FB"/>
    <w:rsid w:val="0030561F"/>
    <w:rsid w:val="00307390"/>
    <w:rsid w:val="003073DA"/>
    <w:rsid w:val="0030792C"/>
    <w:rsid w:val="00307A91"/>
    <w:rsid w:val="00311071"/>
    <w:rsid w:val="0031525B"/>
    <w:rsid w:val="00320C24"/>
    <w:rsid w:val="003234FF"/>
    <w:rsid w:val="0032429D"/>
    <w:rsid w:val="003277FD"/>
    <w:rsid w:val="003278AE"/>
    <w:rsid w:val="00331A3B"/>
    <w:rsid w:val="00333510"/>
    <w:rsid w:val="00333D23"/>
    <w:rsid w:val="00337B97"/>
    <w:rsid w:val="00340FCE"/>
    <w:rsid w:val="00343FA1"/>
    <w:rsid w:val="00345E49"/>
    <w:rsid w:val="00352E11"/>
    <w:rsid w:val="003551C0"/>
    <w:rsid w:val="00355A6B"/>
    <w:rsid w:val="003561E0"/>
    <w:rsid w:val="00356F1F"/>
    <w:rsid w:val="00357138"/>
    <w:rsid w:val="0036408B"/>
    <w:rsid w:val="00364487"/>
    <w:rsid w:val="003654A9"/>
    <w:rsid w:val="0037052E"/>
    <w:rsid w:val="003711E6"/>
    <w:rsid w:val="00372678"/>
    <w:rsid w:val="00373425"/>
    <w:rsid w:val="00373AED"/>
    <w:rsid w:val="003749C4"/>
    <w:rsid w:val="00376C4A"/>
    <w:rsid w:val="00377696"/>
    <w:rsid w:val="0037793A"/>
    <w:rsid w:val="00380095"/>
    <w:rsid w:val="00384645"/>
    <w:rsid w:val="003869CB"/>
    <w:rsid w:val="003909AD"/>
    <w:rsid w:val="00397A3C"/>
    <w:rsid w:val="003A1737"/>
    <w:rsid w:val="003A1B1D"/>
    <w:rsid w:val="003A3336"/>
    <w:rsid w:val="003A57CF"/>
    <w:rsid w:val="003A73E7"/>
    <w:rsid w:val="003B012D"/>
    <w:rsid w:val="003B075D"/>
    <w:rsid w:val="003B212B"/>
    <w:rsid w:val="003B4007"/>
    <w:rsid w:val="003B5921"/>
    <w:rsid w:val="003B614E"/>
    <w:rsid w:val="003C0492"/>
    <w:rsid w:val="003C0F2D"/>
    <w:rsid w:val="003C17D0"/>
    <w:rsid w:val="003C3BFA"/>
    <w:rsid w:val="003C6914"/>
    <w:rsid w:val="003D1092"/>
    <w:rsid w:val="003D2872"/>
    <w:rsid w:val="003D4ECE"/>
    <w:rsid w:val="003D6756"/>
    <w:rsid w:val="003E0B2F"/>
    <w:rsid w:val="003E171D"/>
    <w:rsid w:val="003E221C"/>
    <w:rsid w:val="003E41FB"/>
    <w:rsid w:val="003E6B87"/>
    <w:rsid w:val="003E75A4"/>
    <w:rsid w:val="003F0188"/>
    <w:rsid w:val="003F081F"/>
    <w:rsid w:val="003F1734"/>
    <w:rsid w:val="003F41E3"/>
    <w:rsid w:val="003F44C5"/>
    <w:rsid w:val="003F4C0F"/>
    <w:rsid w:val="003F50A9"/>
    <w:rsid w:val="003F615E"/>
    <w:rsid w:val="003F72DA"/>
    <w:rsid w:val="00401049"/>
    <w:rsid w:val="004024F1"/>
    <w:rsid w:val="00405AD7"/>
    <w:rsid w:val="00405DE7"/>
    <w:rsid w:val="00407067"/>
    <w:rsid w:val="004073F8"/>
    <w:rsid w:val="00407459"/>
    <w:rsid w:val="00410DDF"/>
    <w:rsid w:val="00410F2F"/>
    <w:rsid w:val="004112C3"/>
    <w:rsid w:val="00411A8A"/>
    <w:rsid w:val="00411E3C"/>
    <w:rsid w:val="00412CC9"/>
    <w:rsid w:val="00412FE6"/>
    <w:rsid w:val="0041431A"/>
    <w:rsid w:val="0041611D"/>
    <w:rsid w:val="004163B6"/>
    <w:rsid w:val="004163E2"/>
    <w:rsid w:val="00421454"/>
    <w:rsid w:val="004215BA"/>
    <w:rsid w:val="004232E5"/>
    <w:rsid w:val="0042373D"/>
    <w:rsid w:val="00424D84"/>
    <w:rsid w:val="004274DB"/>
    <w:rsid w:val="0043254C"/>
    <w:rsid w:val="00434337"/>
    <w:rsid w:val="004405F5"/>
    <w:rsid w:val="0044106F"/>
    <w:rsid w:val="0044316C"/>
    <w:rsid w:val="0044333B"/>
    <w:rsid w:val="00444C01"/>
    <w:rsid w:val="00450673"/>
    <w:rsid w:val="0045190F"/>
    <w:rsid w:val="00452269"/>
    <w:rsid w:val="004524F8"/>
    <w:rsid w:val="00452984"/>
    <w:rsid w:val="004529A6"/>
    <w:rsid w:val="004544C9"/>
    <w:rsid w:val="00460DE3"/>
    <w:rsid w:val="00461862"/>
    <w:rsid w:val="00462F8A"/>
    <w:rsid w:val="004635C1"/>
    <w:rsid w:val="00464076"/>
    <w:rsid w:val="00464DAC"/>
    <w:rsid w:val="00466805"/>
    <w:rsid w:val="004669D2"/>
    <w:rsid w:val="0046757B"/>
    <w:rsid w:val="00470979"/>
    <w:rsid w:val="00471182"/>
    <w:rsid w:val="004717B4"/>
    <w:rsid w:val="00471DE7"/>
    <w:rsid w:val="004723D0"/>
    <w:rsid w:val="00476370"/>
    <w:rsid w:val="00476BCB"/>
    <w:rsid w:val="00482D31"/>
    <w:rsid w:val="0048307F"/>
    <w:rsid w:val="00486BF9"/>
    <w:rsid w:val="00487346"/>
    <w:rsid w:val="0049083E"/>
    <w:rsid w:val="004938D8"/>
    <w:rsid w:val="00493F73"/>
    <w:rsid w:val="004974C5"/>
    <w:rsid w:val="00497919"/>
    <w:rsid w:val="004A26E6"/>
    <w:rsid w:val="004A39F8"/>
    <w:rsid w:val="004A3C59"/>
    <w:rsid w:val="004B0546"/>
    <w:rsid w:val="004B48BE"/>
    <w:rsid w:val="004C225F"/>
    <w:rsid w:val="004C372F"/>
    <w:rsid w:val="004C4F8D"/>
    <w:rsid w:val="004C525F"/>
    <w:rsid w:val="004C6C63"/>
    <w:rsid w:val="004C765C"/>
    <w:rsid w:val="004C7AC4"/>
    <w:rsid w:val="004D30AF"/>
    <w:rsid w:val="004D4D0C"/>
    <w:rsid w:val="004D667E"/>
    <w:rsid w:val="004E00EE"/>
    <w:rsid w:val="004F0836"/>
    <w:rsid w:val="004F1392"/>
    <w:rsid w:val="004F1CE3"/>
    <w:rsid w:val="004F321A"/>
    <w:rsid w:val="004F3735"/>
    <w:rsid w:val="004F42BD"/>
    <w:rsid w:val="004F4A94"/>
    <w:rsid w:val="004F4B02"/>
    <w:rsid w:val="004F51C9"/>
    <w:rsid w:val="004F53B4"/>
    <w:rsid w:val="004F685E"/>
    <w:rsid w:val="004F695C"/>
    <w:rsid w:val="004F77E2"/>
    <w:rsid w:val="005023BC"/>
    <w:rsid w:val="00503034"/>
    <w:rsid w:val="005115B8"/>
    <w:rsid w:val="005121F5"/>
    <w:rsid w:val="00512B9D"/>
    <w:rsid w:val="005136B6"/>
    <w:rsid w:val="0051400C"/>
    <w:rsid w:val="005170AA"/>
    <w:rsid w:val="00521877"/>
    <w:rsid w:val="00522299"/>
    <w:rsid w:val="005223BD"/>
    <w:rsid w:val="0052483F"/>
    <w:rsid w:val="005248B8"/>
    <w:rsid w:val="00525062"/>
    <w:rsid w:val="0052764E"/>
    <w:rsid w:val="005302FC"/>
    <w:rsid w:val="00532529"/>
    <w:rsid w:val="00532DC3"/>
    <w:rsid w:val="0053358C"/>
    <w:rsid w:val="0053434F"/>
    <w:rsid w:val="00534643"/>
    <w:rsid w:val="00535506"/>
    <w:rsid w:val="005363B9"/>
    <w:rsid w:val="00537066"/>
    <w:rsid w:val="00537515"/>
    <w:rsid w:val="00537E1B"/>
    <w:rsid w:val="00547375"/>
    <w:rsid w:val="00547F07"/>
    <w:rsid w:val="00552F89"/>
    <w:rsid w:val="0055377C"/>
    <w:rsid w:val="005558A9"/>
    <w:rsid w:val="00555F70"/>
    <w:rsid w:val="005570E0"/>
    <w:rsid w:val="005575C9"/>
    <w:rsid w:val="00557745"/>
    <w:rsid w:val="00557F51"/>
    <w:rsid w:val="00560A58"/>
    <w:rsid w:val="00563D5A"/>
    <w:rsid w:val="005650F4"/>
    <w:rsid w:val="00566704"/>
    <w:rsid w:val="00567858"/>
    <w:rsid w:val="0056788F"/>
    <w:rsid w:val="00573C72"/>
    <w:rsid w:val="0057513F"/>
    <w:rsid w:val="00576448"/>
    <w:rsid w:val="00581381"/>
    <w:rsid w:val="005831EB"/>
    <w:rsid w:val="00583DF3"/>
    <w:rsid w:val="00585EA9"/>
    <w:rsid w:val="00587517"/>
    <w:rsid w:val="005904E9"/>
    <w:rsid w:val="00590726"/>
    <w:rsid w:val="00591679"/>
    <w:rsid w:val="0059405F"/>
    <w:rsid w:val="00595BFE"/>
    <w:rsid w:val="005962BD"/>
    <w:rsid w:val="005A09E5"/>
    <w:rsid w:val="005A22EA"/>
    <w:rsid w:val="005A714D"/>
    <w:rsid w:val="005B239B"/>
    <w:rsid w:val="005B334A"/>
    <w:rsid w:val="005B3E1C"/>
    <w:rsid w:val="005B4970"/>
    <w:rsid w:val="005B56C7"/>
    <w:rsid w:val="005B6EA7"/>
    <w:rsid w:val="005B712B"/>
    <w:rsid w:val="005B72A4"/>
    <w:rsid w:val="005C0227"/>
    <w:rsid w:val="005C4635"/>
    <w:rsid w:val="005C48AE"/>
    <w:rsid w:val="005C4B44"/>
    <w:rsid w:val="005C5138"/>
    <w:rsid w:val="005C7FEB"/>
    <w:rsid w:val="005D1C67"/>
    <w:rsid w:val="005D22F3"/>
    <w:rsid w:val="005D27FE"/>
    <w:rsid w:val="005D30CC"/>
    <w:rsid w:val="005D593A"/>
    <w:rsid w:val="005D6607"/>
    <w:rsid w:val="005E00B2"/>
    <w:rsid w:val="005E0BE3"/>
    <w:rsid w:val="005E1427"/>
    <w:rsid w:val="005E3A31"/>
    <w:rsid w:val="005E3B83"/>
    <w:rsid w:val="005E526A"/>
    <w:rsid w:val="005E67CA"/>
    <w:rsid w:val="005E7765"/>
    <w:rsid w:val="005F29C6"/>
    <w:rsid w:val="005F3489"/>
    <w:rsid w:val="005F39C6"/>
    <w:rsid w:val="005F6392"/>
    <w:rsid w:val="006000A6"/>
    <w:rsid w:val="00600F18"/>
    <w:rsid w:val="00601A42"/>
    <w:rsid w:val="00603192"/>
    <w:rsid w:val="00603592"/>
    <w:rsid w:val="00603A7D"/>
    <w:rsid w:val="00614D12"/>
    <w:rsid w:val="006165B0"/>
    <w:rsid w:val="006166F8"/>
    <w:rsid w:val="00616829"/>
    <w:rsid w:val="0061691D"/>
    <w:rsid w:val="00617A8B"/>
    <w:rsid w:val="00621480"/>
    <w:rsid w:val="0062326B"/>
    <w:rsid w:val="0062612F"/>
    <w:rsid w:val="00626590"/>
    <w:rsid w:val="0063497D"/>
    <w:rsid w:val="006366B9"/>
    <w:rsid w:val="00636923"/>
    <w:rsid w:val="00636EC8"/>
    <w:rsid w:val="00637A74"/>
    <w:rsid w:val="00640D67"/>
    <w:rsid w:val="00641870"/>
    <w:rsid w:val="00644EE2"/>
    <w:rsid w:val="00645837"/>
    <w:rsid w:val="0064695C"/>
    <w:rsid w:val="00647CAC"/>
    <w:rsid w:val="00650871"/>
    <w:rsid w:val="00650FBD"/>
    <w:rsid w:val="00653300"/>
    <w:rsid w:val="00657D2B"/>
    <w:rsid w:val="006623E9"/>
    <w:rsid w:val="00662865"/>
    <w:rsid w:val="006630E4"/>
    <w:rsid w:val="006634DE"/>
    <w:rsid w:val="00667CAD"/>
    <w:rsid w:val="00673406"/>
    <w:rsid w:val="00677854"/>
    <w:rsid w:val="00680342"/>
    <w:rsid w:val="0068059A"/>
    <w:rsid w:val="006851BA"/>
    <w:rsid w:val="006872FC"/>
    <w:rsid w:val="00687F30"/>
    <w:rsid w:val="00692F29"/>
    <w:rsid w:val="006948AC"/>
    <w:rsid w:val="006962E0"/>
    <w:rsid w:val="006968E2"/>
    <w:rsid w:val="0069757B"/>
    <w:rsid w:val="00697998"/>
    <w:rsid w:val="006A185E"/>
    <w:rsid w:val="006A3DE8"/>
    <w:rsid w:val="006A4792"/>
    <w:rsid w:val="006A5C7F"/>
    <w:rsid w:val="006A715C"/>
    <w:rsid w:val="006A7E8F"/>
    <w:rsid w:val="006B054D"/>
    <w:rsid w:val="006B1F8E"/>
    <w:rsid w:val="006B20C8"/>
    <w:rsid w:val="006B26DF"/>
    <w:rsid w:val="006B2E54"/>
    <w:rsid w:val="006B33ED"/>
    <w:rsid w:val="006B4B45"/>
    <w:rsid w:val="006B4FBF"/>
    <w:rsid w:val="006B7849"/>
    <w:rsid w:val="006C2249"/>
    <w:rsid w:val="006C37F7"/>
    <w:rsid w:val="006C406F"/>
    <w:rsid w:val="006D1FD3"/>
    <w:rsid w:val="006D2120"/>
    <w:rsid w:val="006D43FE"/>
    <w:rsid w:val="006D788E"/>
    <w:rsid w:val="006D78EB"/>
    <w:rsid w:val="006E0FED"/>
    <w:rsid w:val="006E59B7"/>
    <w:rsid w:val="006E65A6"/>
    <w:rsid w:val="006E6ECF"/>
    <w:rsid w:val="006E7E2C"/>
    <w:rsid w:val="006F0382"/>
    <w:rsid w:val="006F3521"/>
    <w:rsid w:val="006F6087"/>
    <w:rsid w:val="006F62B1"/>
    <w:rsid w:val="006F650B"/>
    <w:rsid w:val="006F6EA4"/>
    <w:rsid w:val="00701449"/>
    <w:rsid w:val="00702D5F"/>
    <w:rsid w:val="007034D6"/>
    <w:rsid w:val="00703E32"/>
    <w:rsid w:val="00705155"/>
    <w:rsid w:val="00705D35"/>
    <w:rsid w:val="007067FC"/>
    <w:rsid w:val="00706C1E"/>
    <w:rsid w:val="0070732A"/>
    <w:rsid w:val="00707E6B"/>
    <w:rsid w:val="007114A1"/>
    <w:rsid w:val="007128EA"/>
    <w:rsid w:val="00722E1C"/>
    <w:rsid w:val="00723544"/>
    <w:rsid w:val="00723C6B"/>
    <w:rsid w:val="00724872"/>
    <w:rsid w:val="0072545C"/>
    <w:rsid w:val="00726F5F"/>
    <w:rsid w:val="007276A7"/>
    <w:rsid w:val="00731724"/>
    <w:rsid w:val="00731C95"/>
    <w:rsid w:val="0073484E"/>
    <w:rsid w:val="007368C8"/>
    <w:rsid w:val="00737EE0"/>
    <w:rsid w:val="00740E03"/>
    <w:rsid w:val="007447F1"/>
    <w:rsid w:val="00744C78"/>
    <w:rsid w:val="00745870"/>
    <w:rsid w:val="00745EF7"/>
    <w:rsid w:val="00747C25"/>
    <w:rsid w:val="00751BF4"/>
    <w:rsid w:val="007535DC"/>
    <w:rsid w:val="0075489A"/>
    <w:rsid w:val="007556D4"/>
    <w:rsid w:val="00760827"/>
    <w:rsid w:val="00761246"/>
    <w:rsid w:val="00761317"/>
    <w:rsid w:val="007634EE"/>
    <w:rsid w:val="00763D45"/>
    <w:rsid w:val="0076460B"/>
    <w:rsid w:val="0076688E"/>
    <w:rsid w:val="00766AAB"/>
    <w:rsid w:val="00766C7F"/>
    <w:rsid w:val="00772BE9"/>
    <w:rsid w:val="00773540"/>
    <w:rsid w:val="00773A68"/>
    <w:rsid w:val="00780125"/>
    <w:rsid w:val="00780A7B"/>
    <w:rsid w:val="00780AF9"/>
    <w:rsid w:val="007814BE"/>
    <w:rsid w:val="00781ABA"/>
    <w:rsid w:val="007820B7"/>
    <w:rsid w:val="007844D9"/>
    <w:rsid w:val="00786E79"/>
    <w:rsid w:val="007908A3"/>
    <w:rsid w:val="00793513"/>
    <w:rsid w:val="00793E1D"/>
    <w:rsid w:val="00793E39"/>
    <w:rsid w:val="00795453"/>
    <w:rsid w:val="00795528"/>
    <w:rsid w:val="00795B4E"/>
    <w:rsid w:val="007A078C"/>
    <w:rsid w:val="007A2B33"/>
    <w:rsid w:val="007A640E"/>
    <w:rsid w:val="007A67FF"/>
    <w:rsid w:val="007B19BA"/>
    <w:rsid w:val="007B4CB9"/>
    <w:rsid w:val="007B5FFB"/>
    <w:rsid w:val="007B7B5C"/>
    <w:rsid w:val="007C19D9"/>
    <w:rsid w:val="007C2B64"/>
    <w:rsid w:val="007C383A"/>
    <w:rsid w:val="007C447C"/>
    <w:rsid w:val="007C490B"/>
    <w:rsid w:val="007C4CEC"/>
    <w:rsid w:val="007C6D27"/>
    <w:rsid w:val="007C7152"/>
    <w:rsid w:val="007D172B"/>
    <w:rsid w:val="007D3EF0"/>
    <w:rsid w:val="007D45A8"/>
    <w:rsid w:val="007D4E7E"/>
    <w:rsid w:val="007D558B"/>
    <w:rsid w:val="007D5E72"/>
    <w:rsid w:val="007D637E"/>
    <w:rsid w:val="007D6C8D"/>
    <w:rsid w:val="007E4EC7"/>
    <w:rsid w:val="007E6267"/>
    <w:rsid w:val="007F0AA9"/>
    <w:rsid w:val="007F0C5F"/>
    <w:rsid w:val="007F5129"/>
    <w:rsid w:val="007F5324"/>
    <w:rsid w:val="007F563F"/>
    <w:rsid w:val="007F5862"/>
    <w:rsid w:val="007F5B10"/>
    <w:rsid w:val="007F71D5"/>
    <w:rsid w:val="00800415"/>
    <w:rsid w:val="008004D3"/>
    <w:rsid w:val="00800B97"/>
    <w:rsid w:val="00801981"/>
    <w:rsid w:val="0080247A"/>
    <w:rsid w:val="0080344C"/>
    <w:rsid w:val="00803B3D"/>
    <w:rsid w:val="008102A0"/>
    <w:rsid w:val="00811279"/>
    <w:rsid w:val="008116B2"/>
    <w:rsid w:val="00812B45"/>
    <w:rsid w:val="00815187"/>
    <w:rsid w:val="0081551E"/>
    <w:rsid w:val="00815798"/>
    <w:rsid w:val="00815E4C"/>
    <w:rsid w:val="00820A22"/>
    <w:rsid w:val="00821147"/>
    <w:rsid w:val="00821D7A"/>
    <w:rsid w:val="0082502C"/>
    <w:rsid w:val="008255CF"/>
    <w:rsid w:val="00827ACC"/>
    <w:rsid w:val="00830649"/>
    <w:rsid w:val="00831E3E"/>
    <w:rsid w:val="008331B9"/>
    <w:rsid w:val="008332EA"/>
    <w:rsid w:val="008342A9"/>
    <w:rsid w:val="00836179"/>
    <w:rsid w:val="0084137E"/>
    <w:rsid w:val="0084147B"/>
    <w:rsid w:val="008420A0"/>
    <w:rsid w:val="0084243D"/>
    <w:rsid w:val="008424DC"/>
    <w:rsid w:val="0084319B"/>
    <w:rsid w:val="00845958"/>
    <w:rsid w:val="00845B3E"/>
    <w:rsid w:val="00846DB0"/>
    <w:rsid w:val="00850062"/>
    <w:rsid w:val="008509F0"/>
    <w:rsid w:val="00851CD0"/>
    <w:rsid w:val="00853AF1"/>
    <w:rsid w:val="00855915"/>
    <w:rsid w:val="008574D8"/>
    <w:rsid w:val="00857DD6"/>
    <w:rsid w:val="00860200"/>
    <w:rsid w:val="008607CA"/>
    <w:rsid w:val="00861050"/>
    <w:rsid w:val="00862B95"/>
    <w:rsid w:val="00865846"/>
    <w:rsid w:val="00867A47"/>
    <w:rsid w:val="0087063C"/>
    <w:rsid w:val="00872010"/>
    <w:rsid w:val="008733B5"/>
    <w:rsid w:val="0087463A"/>
    <w:rsid w:val="00876C70"/>
    <w:rsid w:val="00877855"/>
    <w:rsid w:val="00882D8A"/>
    <w:rsid w:val="00883F16"/>
    <w:rsid w:val="00884B8E"/>
    <w:rsid w:val="00884C74"/>
    <w:rsid w:val="00885807"/>
    <w:rsid w:val="00891322"/>
    <w:rsid w:val="00891ECA"/>
    <w:rsid w:val="00892B68"/>
    <w:rsid w:val="008936A5"/>
    <w:rsid w:val="008954FD"/>
    <w:rsid w:val="00896C9C"/>
    <w:rsid w:val="008A1B56"/>
    <w:rsid w:val="008A268A"/>
    <w:rsid w:val="008A3030"/>
    <w:rsid w:val="008A3CE3"/>
    <w:rsid w:val="008A4506"/>
    <w:rsid w:val="008A463A"/>
    <w:rsid w:val="008A47B3"/>
    <w:rsid w:val="008A6D88"/>
    <w:rsid w:val="008B1AB8"/>
    <w:rsid w:val="008B2AE8"/>
    <w:rsid w:val="008B3D9C"/>
    <w:rsid w:val="008B522C"/>
    <w:rsid w:val="008B6FEE"/>
    <w:rsid w:val="008B74CB"/>
    <w:rsid w:val="008B799F"/>
    <w:rsid w:val="008C0D1F"/>
    <w:rsid w:val="008C3685"/>
    <w:rsid w:val="008C37C2"/>
    <w:rsid w:val="008C42F7"/>
    <w:rsid w:val="008C6377"/>
    <w:rsid w:val="008C7DC3"/>
    <w:rsid w:val="008D164C"/>
    <w:rsid w:val="008D179E"/>
    <w:rsid w:val="008D46DE"/>
    <w:rsid w:val="008D5590"/>
    <w:rsid w:val="008D55A0"/>
    <w:rsid w:val="008D57A9"/>
    <w:rsid w:val="008D66B2"/>
    <w:rsid w:val="008D7295"/>
    <w:rsid w:val="008D7AE5"/>
    <w:rsid w:val="008D7BBE"/>
    <w:rsid w:val="008E074F"/>
    <w:rsid w:val="008E0ACE"/>
    <w:rsid w:val="008E25FC"/>
    <w:rsid w:val="008E34D7"/>
    <w:rsid w:val="008F06B5"/>
    <w:rsid w:val="008F0C0D"/>
    <w:rsid w:val="008F1C33"/>
    <w:rsid w:val="008F27DC"/>
    <w:rsid w:val="008F3E0F"/>
    <w:rsid w:val="008F7628"/>
    <w:rsid w:val="0090242C"/>
    <w:rsid w:val="009031FC"/>
    <w:rsid w:val="0090496D"/>
    <w:rsid w:val="00904F13"/>
    <w:rsid w:val="0090552C"/>
    <w:rsid w:val="00907A0B"/>
    <w:rsid w:val="0091139E"/>
    <w:rsid w:val="009115D5"/>
    <w:rsid w:val="009116B8"/>
    <w:rsid w:val="00911AF1"/>
    <w:rsid w:val="0091510E"/>
    <w:rsid w:val="00915392"/>
    <w:rsid w:val="0091609F"/>
    <w:rsid w:val="009219E9"/>
    <w:rsid w:val="009243E2"/>
    <w:rsid w:val="00924665"/>
    <w:rsid w:val="00925880"/>
    <w:rsid w:val="00926E88"/>
    <w:rsid w:val="0093186D"/>
    <w:rsid w:val="00931F67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2DEF"/>
    <w:rsid w:val="0095551B"/>
    <w:rsid w:val="009560CB"/>
    <w:rsid w:val="00962AEA"/>
    <w:rsid w:val="00963D92"/>
    <w:rsid w:val="0096419E"/>
    <w:rsid w:val="00964938"/>
    <w:rsid w:val="009707CE"/>
    <w:rsid w:val="00970C46"/>
    <w:rsid w:val="00971970"/>
    <w:rsid w:val="009719B7"/>
    <w:rsid w:val="00973020"/>
    <w:rsid w:val="00973B66"/>
    <w:rsid w:val="009758EA"/>
    <w:rsid w:val="00977A5D"/>
    <w:rsid w:val="00980D76"/>
    <w:rsid w:val="00981744"/>
    <w:rsid w:val="00981752"/>
    <w:rsid w:val="0098300F"/>
    <w:rsid w:val="00983C88"/>
    <w:rsid w:val="00983E2A"/>
    <w:rsid w:val="00984A3A"/>
    <w:rsid w:val="00986BF8"/>
    <w:rsid w:val="00990A53"/>
    <w:rsid w:val="00991175"/>
    <w:rsid w:val="009911FD"/>
    <w:rsid w:val="0099157A"/>
    <w:rsid w:val="009915D6"/>
    <w:rsid w:val="00991AF4"/>
    <w:rsid w:val="0099207F"/>
    <w:rsid w:val="00993523"/>
    <w:rsid w:val="00993FB6"/>
    <w:rsid w:val="009942AC"/>
    <w:rsid w:val="00995F4D"/>
    <w:rsid w:val="009A4C3D"/>
    <w:rsid w:val="009A67BD"/>
    <w:rsid w:val="009A68E5"/>
    <w:rsid w:val="009B24A3"/>
    <w:rsid w:val="009B2D40"/>
    <w:rsid w:val="009B2E7B"/>
    <w:rsid w:val="009B34F1"/>
    <w:rsid w:val="009B39C3"/>
    <w:rsid w:val="009B3CF2"/>
    <w:rsid w:val="009B68B3"/>
    <w:rsid w:val="009C139E"/>
    <w:rsid w:val="009C3F0F"/>
    <w:rsid w:val="009C4B3E"/>
    <w:rsid w:val="009C59CF"/>
    <w:rsid w:val="009D3BD5"/>
    <w:rsid w:val="009D42AB"/>
    <w:rsid w:val="009D4413"/>
    <w:rsid w:val="009D52A3"/>
    <w:rsid w:val="009D60B2"/>
    <w:rsid w:val="009D7D74"/>
    <w:rsid w:val="009E28CB"/>
    <w:rsid w:val="009E3A7D"/>
    <w:rsid w:val="009E574F"/>
    <w:rsid w:val="009E6A6B"/>
    <w:rsid w:val="009E7BF3"/>
    <w:rsid w:val="009F0271"/>
    <w:rsid w:val="009F1D57"/>
    <w:rsid w:val="009F33CA"/>
    <w:rsid w:val="009F4A84"/>
    <w:rsid w:val="00A03824"/>
    <w:rsid w:val="00A04E05"/>
    <w:rsid w:val="00A05C95"/>
    <w:rsid w:val="00A05CBC"/>
    <w:rsid w:val="00A075AC"/>
    <w:rsid w:val="00A10738"/>
    <w:rsid w:val="00A10AD9"/>
    <w:rsid w:val="00A148FD"/>
    <w:rsid w:val="00A14C0E"/>
    <w:rsid w:val="00A14C5E"/>
    <w:rsid w:val="00A14FA9"/>
    <w:rsid w:val="00A150E9"/>
    <w:rsid w:val="00A15223"/>
    <w:rsid w:val="00A15F7F"/>
    <w:rsid w:val="00A1681C"/>
    <w:rsid w:val="00A17691"/>
    <w:rsid w:val="00A176BA"/>
    <w:rsid w:val="00A20CDC"/>
    <w:rsid w:val="00A20EFA"/>
    <w:rsid w:val="00A2388F"/>
    <w:rsid w:val="00A24670"/>
    <w:rsid w:val="00A2496C"/>
    <w:rsid w:val="00A262BB"/>
    <w:rsid w:val="00A26BFF"/>
    <w:rsid w:val="00A329F6"/>
    <w:rsid w:val="00A347D7"/>
    <w:rsid w:val="00A34C10"/>
    <w:rsid w:val="00A364E5"/>
    <w:rsid w:val="00A402A1"/>
    <w:rsid w:val="00A40EA2"/>
    <w:rsid w:val="00A451BF"/>
    <w:rsid w:val="00A47AF3"/>
    <w:rsid w:val="00A5198C"/>
    <w:rsid w:val="00A52D53"/>
    <w:rsid w:val="00A54C91"/>
    <w:rsid w:val="00A60265"/>
    <w:rsid w:val="00A609AD"/>
    <w:rsid w:val="00A64A7A"/>
    <w:rsid w:val="00A6522F"/>
    <w:rsid w:val="00A6730C"/>
    <w:rsid w:val="00A715AF"/>
    <w:rsid w:val="00A71897"/>
    <w:rsid w:val="00A71EB0"/>
    <w:rsid w:val="00A722AD"/>
    <w:rsid w:val="00A82DF9"/>
    <w:rsid w:val="00A83E89"/>
    <w:rsid w:val="00A87C1B"/>
    <w:rsid w:val="00A906BA"/>
    <w:rsid w:val="00A92C3A"/>
    <w:rsid w:val="00A93B6B"/>
    <w:rsid w:val="00A955F7"/>
    <w:rsid w:val="00A96CB3"/>
    <w:rsid w:val="00A978BF"/>
    <w:rsid w:val="00AA0007"/>
    <w:rsid w:val="00AA1C3B"/>
    <w:rsid w:val="00AA1F97"/>
    <w:rsid w:val="00AA2B4B"/>
    <w:rsid w:val="00AA57F8"/>
    <w:rsid w:val="00AA5CC7"/>
    <w:rsid w:val="00AA742D"/>
    <w:rsid w:val="00AB2E42"/>
    <w:rsid w:val="00AB3356"/>
    <w:rsid w:val="00AB484B"/>
    <w:rsid w:val="00AB4B3C"/>
    <w:rsid w:val="00AB6BC5"/>
    <w:rsid w:val="00AB726E"/>
    <w:rsid w:val="00AC0539"/>
    <w:rsid w:val="00AC496B"/>
    <w:rsid w:val="00AC67E3"/>
    <w:rsid w:val="00AC77A0"/>
    <w:rsid w:val="00AC7955"/>
    <w:rsid w:val="00AD0C6F"/>
    <w:rsid w:val="00AD0FB4"/>
    <w:rsid w:val="00AD1949"/>
    <w:rsid w:val="00AD2713"/>
    <w:rsid w:val="00AD2CA4"/>
    <w:rsid w:val="00AD633A"/>
    <w:rsid w:val="00AD7B44"/>
    <w:rsid w:val="00AE3B52"/>
    <w:rsid w:val="00AE4272"/>
    <w:rsid w:val="00AE5C4E"/>
    <w:rsid w:val="00AE6A5D"/>
    <w:rsid w:val="00AE6DEA"/>
    <w:rsid w:val="00AE7326"/>
    <w:rsid w:val="00AE7EA0"/>
    <w:rsid w:val="00AF422A"/>
    <w:rsid w:val="00AF4370"/>
    <w:rsid w:val="00AF5AF2"/>
    <w:rsid w:val="00AF5E92"/>
    <w:rsid w:val="00B0381A"/>
    <w:rsid w:val="00B056E8"/>
    <w:rsid w:val="00B05FD8"/>
    <w:rsid w:val="00B06C5D"/>
    <w:rsid w:val="00B07E65"/>
    <w:rsid w:val="00B102E7"/>
    <w:rsid w:val="00B10F47"/>
    <w:rsid w:val="00B12537"/>
    <w:rsid w:val="00B125E7"/>
    <w:rsid w:val="00B1262B"/>
    <w:rsid w:val="00B12C27"/>
    <w:rsid w:val="00B13699"/>
    <w:rsid w:val="00B13BDA"/>
    <w:rsid w:val="00B15E08"/>
    <w:rsid w:val="00B1608B"/>
    <w:rsid w:val="00B1641B"/>
    <w:rsid w:val="00B2048C"/>
    <w:rsid w:val="00B21134"/>
    <w:rsid w:val="00B2122D"/>
    <w:rsid w:val="00B22324"/>
    <w:rsid w:val="00B24C19"/>
    <w:rsid w:val="00B26AC8"/>
    <w:rsid w:val="00B26B77"/>
    <w:rsid w:val="00B2754B"/>
    <w:rsid w:val="00B31745"/>
    <w:rsid w:val="00B34515"/>
    <w:rsid w:val="00B357EA"/>
    <w:rsid w:val="00B37949"/>
    <w:rsid w:val="00B42B4B"/>
    <w:rsid w:val="00B46BA5"/>
    <w:rsid w:val="00B507D3"/>
    <w:rsid w:val="00B50DDC"/>
    <w:rsid w:val="00B51FDE"/>
    <w:rsid w:val="00B52779"/>
    <w:rsid w:val="00B53AB9"/>
    <w:rsid w:val="00B53B06"/>
    <w:rsid w:val="00B54D35"/>
    <w:rsid w:val="00B56297"/>
    <w:rsid w:val="00B57815"/>
    <w:rsid w:val="00B6159F"/>
    <w:rsid w:val="00B62541"/>
    <w:rsid w:val="00B7148F"/>
    <w:rsid w:val="00B715ED"/>
    <w:rsid w:val="00B73A15"/>
    <w:rsid w:val="00B8113D"/>
    <w:rsid w:val="00B8205F"/>
    <w:rsid w:val="00B8337D"/>
    <w:rsid w:val="00B83C88"/>
    <w:rsid w:val="00B84404"/>
    <w:rsid w:val="00B85BCA"/>
    <w:rsid w:val="00B86581"/>
    <w:rsid w:val="00B91C5F"/>
    <w:rsid w:val="00B9276D"/>
    <w:rsid w:val="00B93385"/>
    <w:rsid w:val="00B93593"/>
    <w:rsid w:val="00B93AC6"/>
    <w:rsid w:val="00B94865"/>
    <w:rsid w:val="00B956A8"/>
    <w:rsid w:val="00B968C6"/>
    <w:rsid w:val="00B97477"/>
    <w:rsid w:val="00B97C2B"/>
    <w:rsid w:val="00BA05A4"/>
    <w:rsid w:val="00BA0B08"/>
    <w:rsid w:val="00BA0CC6"/>
    <w:rsid w:val="00BA0FB5"/>
    <w:rsid w:val="00BA3EA6"/>
    <w:rsid w:val="00BA53EF"/>
    <w:rsid w:val="00BA6CF5"/>
    <w:rsid w:val="00BA7790"/>
    <w:rsid w:val="00BA7E5C"/>
    <w:rsid w:val="00BB0D0A"/>
    <w:rsid w:val="00BB36C1"/>
    <w:rsid w:val="00BB4D16"/>
    <w:rsid w:val="00BB7C48"/>
    <w:rsid w:val="00BC49B9"/>
    <w:rsid w:val="00BD0BB7"/>
    <w:rsid w:val="00BD12F9"/>
    <w:rsid w:val="00BD2754"/>
    <w:rsid w:val="00BD2F44"/>
    <w:rsid w:val="00BD3718"/>
    <w:rsid w:val="00BD484B"/>
    <w:rsid w:val="00BE14CB"/>
    <w:rsid w:val="00BE4B71"/>
    <w:rsid w:val="00BE529A"/>
    <w:rsid w:val="00BE73FA"/>
    <w:rsid w:val="00BE76C9"/>
    <w:rsid w:val="00BE7EB1"/>
    <w:rsid w:val="00BF0AE6"/>
    <w:rsid w:val="00BF0E34"/>
    <w:rsid w:val="00BF0FF9"/>
    <w:rsid w:val="00BF1082"/>
    <w:rsid w:val="00BF3E73"/>
    <w:rsid w:val="00BF4437"/>
    <w:rsid w:val="00BF612A"/>
    <w:rsid w:val="00BF6480"/>
    <w:rsid w:val="00BF6A82"/>
    <w:rsid w:val="00C00CEB"/>
    <w:rsid w:val="00C02D73"/>
    <w:rsid w:val="00C03FD7"/>
    <w:rsid w:val="00C0439B"/>
    <w:rsid w:val="00C058D4"/>
    <w:rsid w:val="00C05E02"/>
    <w:rsid w:val="00C06C43"/>
    <w:rsid w:val="00C0737A"/>
    <w:rsid w:val="00C0742D"/>
    <w:rsid w:val="00C13428"/>
    <w:rsid w:val="00C1464B"/>
    <w:rsid w:val="00C16137"/>
    <w:rsid w:val="00C164BB"/>
    <w:rsid w:val="00C17F90"/>
    <w:rsid w:val="00C21DDA"/>
    <w:rsid w:val="00C22684"/>
    <w:rsid w:val="00C22E3F"/>
    <w:rsid w:val="00C30DB5"/>
    <w:rsid w:val="00C32779"/>
    <w:rsid w:val="00C3312B"/>
    <w:rsid w:val="00C337D3"/>
    <w:rsid w:val="00C33D2E"/>
    <w:rsid w:val="00C3528F"/>
    <w:rsid w:val="00C35594"/>
    <w:rsid w:val="00C3698D"/>
    <w:rsid w:val="00C3727E"/>
    <w:rsid w:val="00C436C5"/>
    <w:rsid w:val="00C43EAD"/>
    <w:rsid w:val="00C44A65"/>
    <w:rsid w:val="00C52AF6"/>
    <w:rsid w:val="00C532B4"/>
    <w:rsid w:val="00C5354A"/>
    <w:rsid w:val="00C535AE"/>
    <w:rsid w:val="00C56426"/>
    <w:rsid w:val="00C56FB3"/>
    <w:rsid w:val="00C641E0"/>
    <w:rsid w:val="00C64E27"/>
    <w:rsid w:val="00C65EAF"/>
    <w:rsid w:val="00C711BA"/>
    <w:rsid w:val="00C71DBF"/>
    <w:rsid w:val="00C75CDB"/>
    <w:rsid w:val="00C76574"/>
    <w:rsid w:val="00C77692"/>
    <w:rsid w:val="00C817E5"/>
    <w:rsid w:val="00C83A08"/>
    <w:rsid w:val="00C90340"/>
    <w:rsid w:val="00C905A5"/>
    <w:rsid w:val="00C91CEF"/>
    <w:rsid w:val="00C939B5"/>
    <w:rsid w:val="00C93B6A"/>
    <w:rsid w:val="00C93F9E"/>
    <w:rsid w:val="00C96B07"/>
    <w:rsid w:val="00C96CB7"/>
    <w:rsid w:val="00C97581"/>
    <w:rsid w:val="00CA026A"/>
    <w:rsid w:val="00CA0FF7"/>
    <w:rsid w:val="00CA1F1B"/>
    <w:rsid w:val="00CA392B"/>
    <w:rsid w:val="00CA566B"/>
    <w:rsid w:val="00CA5FEB"/>
    <w:rsid w:val="00CA6DE0"/>
    <w:rsid w:val="00CB0CD2"/>
    <w:rsid w:val="00CB1A6E"/>
    <w:rsid w:val="00CB1D1E"/>
    <w:rsid w:val="00CB2445"/>
    <w:rsid w:val="00CB2A9F"/>
    <w:rsid w:val="00CB39BF"/>
    <w:rsid w:val="00CB4A90"/>
    <w:rsid w:val="00CB5A0C"/>
    <w:rsid w:val="00CB5B16"/>
    <w:rsid w:val="00CC0E87"/>
    <w:rsid w:val="00CC3132"/>
    <w:rsid w:val="00CC36D1"/>
    <w:rsid w:val="00CC37F9"/>
    <w:rsid w:val="00CC5464"/>
    <w:rsid w:val="00CC5EB2"/>
    <w:rsid w:val="00CD058D"/>
    <w:rsid w:val="00CD56B9"/>
    <w:rsid w:val="00CD671C"/>
    <w:rsid w:val="00CD7175"/>
    <w:rsid w:val="00CE0894"/>
    <w:rsid w:val="00CE0C73"/>
    <w:rsid w:val="00CE0C94"/>
    <w:rsid w:val="00CE145F"/>
    <w:rsid w:val="00CE485C"/>
    <w:rsid w:val="00CE6957"/>
    <w:rsid w:val="00CE6A63"/>
    <w:rsid w:val="00CE777F"/>
    <w:rsid w:val="00CF0D91"/>
    <w:rsid w:val="00CF276E"/>
    <w:rsid w:val="00CF29FF"/>
    <w:rsid w:val="00CF38EE"/>
    <w:rsid w:val="00CF5836"/>
    <w:rsid w:val="00CF7A80"/>
    <w:rsid w:val="00D0024E"/>
    <w:rsid w:val="00D03089"/>
    <w:rsid w:val="00D03E2D"/>
    <w:rsid w:val="00D03F47"/>
    <w:rsid w:val="00D04662"/>
    <w:rsid w:val="00D0499C"/>
    <w:rsid w:val="00D04BBD"/>
    <w:rsid w:val="00D04D08"/>
    <w:rsid w:val="00D05F84"/>
    <w:rsid w:val="00D10108"/>
    <w:rsid w:val="00D11D2F"/>
    <w:rsid w:val="00D13FF0"/>
    <w:rsid w:val="00D14252"/>
    <w:rsid w:val="00D1753F"/>
    <w:rsid w:val="00D20A98"/>
    <w:rsid w:val="00D20F54"/>
    <w:rsid w:val="00D21139"/>
    <w:rsid w:val="00D248EA"/>
    <w:rsid w:val="00D2511E"/>
    <w:rsid w:val="00D26BB0"/>
    <w:rsid w:val="00D30052"/>
    <w:rsid w:val="00D30726"/>
    <w:rsid w:val="00D30738"/>
    <w:rsid w:val="00D31A88"/>
    <w:rsid w:val="00D35375"/>
    <w:rsid w:val="00D35887"/>
    <w:rsid w:val="00D4260F"/>
    <w:rsid w:val="00D43F34"/>
    <w:rsid w:val="00D44DF1"/>
    <w:rsid w:val="00D47B42"/>
    <w:rsid w:val="00D5070E"/>
    <w:rsid w:val="00D50A4D"/>
    <w:rsid w:val="00D53E4E"/>
    <w:rsid w:val="00D54F4A"/>
    <w:rsid w:val="00D61F2D"/>
    <w:rsid w:val="00D62087"/>
    <w:rsid w:val="00D62FA0"/>
    <w:rsid w:val="00D63012"/>
    <w:rsid w:val="00D650BD"/>
    <w:rsid w:val="00D65BCB"/>
    <w:rsid w:val="00D6758E"/>
    <w:rsid w:val="00D70A5A"/>
    <w:rsid w:val="00D724EC"/>
    <w:rsid w:val="00D752EC"/>
    <w:rsid w:val="00D765E1"/>
    <w:rsid w:val="00D76A2B"/>
    <w:rsid w:val="00D817D6"/>
    <w:rsid w:val="00D81999"/>
    <w:rsid w:val="00D9197F"/>
    <w:rsid w:val="00D9424C"/>
    <w:rsid w:val="00D94310"/>
    <w:rsid w:val="00D9501A"/>
    <w:rsid w:val="00D97204"/>
    <w:rsid w:val="00D972FA"/>
    <w:rsid w:val="00DA04E7"/>
    <w:rsid w:val="00DA2735"/>
    <w:rsid w:val="00DA2D92"/>
    <w:rsid w:val="00DA4927"/>
    <w:rsid w:val="00DA785B"/>
    <w:rsid w:val="00DB2490"/>
    <w:rsid w:val="00DB25D9"/>
    <w:rsid w:val="00DB46CA"/>
    <w:rsid w:val="00DB522A"/>
    <w:rsid w:val="00DB63E9"/>
    <w:rsid w:val="00DC202A"/>
    <w:rsid w:val="00DC2FB7"/>
    <w:rsid w:val="00DC461E"/>
    <w:rsid w:val="00DC571F"/>
    <w:rsid w:val="00DC6271"/>
    <w:rsid w:val="00DC7049"/>
    <w:rsid w:val="00DD2591"/>
    <w:rsid w:val="00DD75DC"/>
    <w:rsid w:val="00DE0BD1"/>
    <w:rsid w:val="00DE1EC9"/>
    <w:rsid w:val="00DE42EC"/>
    <w:rsid w:val="00DE464D"/>
    <w:rsid w:val="00DE507D"/>
    <w:rsid w:val="00DE6D12"/>
    <w:rsid w:val="00DE7520"/>
    <w:rsid w:val="00DE77A5"/>
    <w:rsid w:val="00DF0A78"/>
    <w:rsid w:val="00DF0ACA"/>
    <w:rsid w:val="00DF0E80"/>
    <w:rsid w:val="00DF5A10"/>
    <w:rsid w:val="00DF67E1"/>
    <w:rsid w:val="00DF72AF"/>
    <w:rsid w:val="00DF7EA5"/>
    <w:rsid w:val="00E014B3"/>
    <w:rsid w:val="00E03935"/>
    <w:rsid w:val="00E03995"/>
    <w:rsid w:val="00E0556D"/>
    <w:rsid w:val="00E06013"/>
    <w:rsid w:val="00E0627D"/>
    <w:rsid w:val="00E10A82"/>
    <w:rsid w:val="00E1442C"/>
    <w:rsid w:val="00E1536A"/>
    <w:rsid w:val="00E16D1C"/>
    <w:rsid w:val="00E206BE"/>
    <w:rsid w:val="00E20D01"/>
    <w:rsid w:val="00E23497"/>
    <w:rsid w:val="00E238C4"/>
    <w:rsid w:val="00E25B1C"/>
    <w:rsid w:val="00E26240"/>
    <w:rsid w:val="00E27B7B"/>
    <w:rsid w:val="00E32246"/>
    <w:rsid w:val="00E3371C"/>
    <w:rsid w:val="00E35734"/>
    <w:rsid w:val="00E3777D"/>
    <w:rsid w:val="00E40745"/>
    <w:rsid w:val="00E42BB5"/>
    <w:rsid w:val="00E43F8B"/>
    <w:rsid w:val="00E45538"/>
    <w:rsid w:val="00E52E46"/>
    <w:rsid w:val="00E533F8"/>
    <w:rsid w:val="00E53A1B"/>
    <w:rsid w:val="00E54656"/>
    <w:rsid w:val="00E5674F"/>
    <w:rsid w:val="00E607DB"/>
    <w:rsid w:val="00E61EBB"/>
    <w:rsid w:val="00E62632"/>
    <w:rsid w:val="00E6554D"/>
    <w:rsid w:val="00E663CE"/>
    <w:rsid w:val="00E66802"/>
    <w:rsid w:val="00E679E9"/>
    <w:rsid w:val="00E70079"/>
    <w:rsid w:val="00E70442"/>
    <w:rsid w:val="00E70DC5"/>
    <w:rsid w:val="00E71E2D"/>
    <w:rsid w:val="00E73871"/>
    <w:rsid w:val="00E73D26"/>
    <w:rsid w:val="00E802EE"/>
    <w:rsid w:val="00E823C5"/>
    <w:rsid w:val="00E82539"/>
    <w:rsid w:val="00E83237"/>
    <w:rsid w:val="00E833CF"/>
    <w:rsid w:val="00E83707"/>
    <w:rsid w:val="00E92000"/>
    <w:rsid w:val="00E93E92"/>
    <w:rsid w:val="00E965F7"/>
    <w:rsid w:val="00E96941"/>
    <w:rsid w:val="00EA262C"/>
    <w:rsid w:val="00EA307D"/>
    <w:rsid w:val="00EA50A2"/>
    <w:rsid w:val="00EA776A"/>
    <w:rsid w:val="00EB1748"/>
    <w:rsid w:val="00EB1A7E"/>
    <w:rsid w:val="00EB4806"/>
    <w:rsid w:val="00EB498B"/>
    <w:rsid w:val="00EB49F5"/>
    <w:rsid w:val="00EC04CD"/>
    <w:rsid w:val="00EC300F"/>
    <w:rsid w:val="00EC42EE"/>
    <w:rsid w:val="00EC4639"/>
    <w:rsid w:val="00EC4E7E"/>
    <w:rsid w:val="00EC563D"/>
    <w:rsid w:val="00EC7784"/>
    <w:rsid w:val="00ED0083"/>
    <w:rsid w:val="00ED0F78"/>
    <w:rsid w:val="00ED1027"/>
    <w:rsid w:val="00ED60C6"/>
    <w:rsid w:val="00ED7D4E"/>
    <w:rsid w:val="00EE02C8"/>
    <w:rsid w:val="00EE07F9"/>
    <w:rsid w:val="00EE0FBC"/>
    <w:rsid w:val="00EE1E7C"/>
    <w:rsid w:val="00EE32E6"/>
    <w:rsid w:val="00EE3722"/>
    <w:rsid w:val="00EE395B"/>
    <w:rsid w:val="00EE3D19"/>
    <w:rsid w:val="00EE75F0"/>
    <w:rsid w:val="00EE7D46"/>
    <w:rsid w:val="00EF0936"/>
    <w:rsid w:val="00EF24F8"/>
    <w:rsid w:val="00EF4663"/>
    <w:rsid w:val="00EF4CBD"/>
    <w:rsid w:val="00EF51B5"/>
    <w:rsid w:val="00EF5746"/>
    <w:rsid w:val="00EF5B7F"/>
    <w:rsid w:val="00EF6D42"/>
    <w:rsid w:val="00EF6D6A"/>
    <w:rsid w:val="00EF78F5"/>
    <w:rsid w:val="00F00771"/>
    <w:rsid w:val="00F01BFC"/>
    <w:rsid w:val="00F04784"/>
    <w:rsid w:val="00F0487A"/>
    <w:rsid w:val="00F04E0B"/>
    <w:rsid w:val="00F04EC1"/>
    <w:rsid w:val="00F05FDD"/>
    <w:rsid w:val="00F07599"/>
    <w:rsid w:val="00F10B0B"/>
    <w:rsid w:val="00F126AE"/>
    <w:rsid w:val="00F12A82"/>
    <w:rsid w:val="00F16979"/>
    <w:rsid w:val="00F16D03"/>
    <w:rsid w:val="00F17216"/>
    <w:rsid w:val="00F1780A"/>
    <w:rsid w:val="00F17CA5"/>
    <w:rsid w:val="00F22903"/>
    <w:rsid w:val="00F24538"/>
    <w:rsid w:val="00F258F2"/>
    <w:rsid w:val="00F25926"/>
    <w:rsid w:val="00F31CB7"/>
    <w:rsid w:val="00F32E48"/>
    <w:rsid w:val="00F3323A"/>
    <w:rsid w:val="00F34C97"/>
    <w:rsid w:val="00F358E5"/>
    <w:rsid w:val="00F364E1"/>
    <w:rsid w:val="00F3682D"/>
    <w:rsid w:val="00F36990"/>
    <w:rsid w:val="00F36DA1"/>
    <w:rsid w:val="00F401CC"/>
    <w:rsid w:val="00F40B0C"/>
    <w:rsid w:val="00F43973"/>
    <w:rsid w:val="00F46596"/>
    <w:rsid w:val="00F471F5"/>
    <w:rsid w:val="00F47700"/>
    <w:rsid w:val="00F478BA"/>
    <w:rsid w:val="00F531CC"/>
    <w:rsid w:val="00F531E8"/>
    <w:rsid w:val="00F554D8"/>
    <w:rsid w:val="00F55D49"/>
    <w:rsid w:val="00F57686"/>
    <w:rsid w:val="00F60E28"/>
    <w:rsid w:val="00F62EB2"/>
    <w:rsid w:val="00F62ECA"/>
    <w:rsid w:val="00F6312F"/>
    <w:rsid w:val="00F64500"/>
    <w:rsid w:val="00F67C17"/>
    <w:rsid w:val="00F71BA3"/>
    <w:rsid w:val="00F7318F"/>
    <w:rsid w:val="00F7409F"/>
    <w:rsid w:val="00F74979"/>
    <w:rsid w:val="00F754CB"/>
    <w:rsid w:val="00F75931"/>
    <w:rsid w:val="00F76C1D"/>
    <w:rsid w:val="00F81646"/>
    <w:rsid w:val="00F81915"/>
    <w:rsid w:val="00F86A7E"/>
    <w:rsid w:val="00F8715B"/>
    <w:rsid w:val="00F9060E"/>
    <w:rsid w:val="00F90E1F"/>
    <w:rsid w:val="00F9190C"/>
    <w:rsid w:val="00F92D1D"/>
    <w:rsid w:val="00F94EFF"/>
    <w:rsid w:val="00F95E22"/>
    <w:rsid w:val="00F9665E"/>
    <w:rsid w:val="00F9784F"/>
    <w:rsid w:val="00F97F71"/>
    <w:rsid w:val="00FA0838"/>
    <w:rsid w:val="00FA1BE3"/>
    <w:rsid w:val="00FA25D0"/>
    <w:rsid w:val="00FA3F1B"/>
    <w:rsid w:val="00FA5D8F"/>
    <w:rsid w:val="00FB1AB3"/>
    <w:rsid w:val="00FB368C"/>
    <w:rsid w:val="00FB6285"/>
    <w:rsid w:val="00FC02D1"/>
    <w:rsid w:val="00FC2D6C"/>
    <w:rsid w:val="00FC33B3"/>
    <w:rsid w:val="00FC438F"/>
    <w:rsid w:val="00FC4880"/>
    <w:rsid w:val="00FC67BD"/>
    <w:rsid w:val="00FC78E8"/>
    <w:rsid w:val="00FC7A82"/>
    <w:rsid w:val="00FD0C64"/>
    <w:rsid w:val="00FD1954"/>
    <w:rsid w:val="00FD21CB"/>
    <w:rsid w:val="00FD291E"/>
    <w:rsid w:val="00FD5964"/>
    <w:rsid w:val="00FD6519"/>
    <w:rsid w:val="00FE0E9D"/>
    <w:rsid w:val="00FE1009"/>
    <w:rsid w:val="00FE3F5C"/>
    <w:rsid w:val="00FE68E1"/>
    <w:rsid w:val="00FE7C13"/>
    <w:rsid w:val="00FF0356"/>
    <w:rsid w:val="00FF0F9C"/>
    <w:rsid w:val="00FF1C30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1DFE7543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615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">
    <w:name w:val="Πλέγμα πίνακα821"/>
    <w:basedOn w:val="a1"/>
    <w:next w:val="a4"/>
    <w:uiPriority w:val="39"/>
    <w:rsid w:val="003C17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rsid w:val="00497919"/>
    <w:rPr>
      <w:rFonts w:ascii="Tahoma-Bold" w:hAnsi="Tahoma-Bold" w:hint="default"/>
      <w:b/>
      <w:bCs/>
      <w:i w:val="0"/>
      <w:iCs w:val="0"/>
      <w:color w:val="0089CF"/>
      <w:sz w:val="56"/>
      <w:szCs w:val="56"/>
    </w:rPr>
  </w:style>
  <w:style w:type="character" w:customStyle="1" w:styleId="fontstyle31">
    <w:name w:val="fontstyle31"/>
    <w:basedOn w:val="a0"/>
    <w:rsid w:val="0086020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861">
    <w:name w:val="Πλέγμα πίνακα861"/>
    <w:basedOn w:val="a1"/>
    <w:next w:val="a4"/>
    <w:uiPriority w:val="39"/>
    <w:rsid w:val="0084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emf"/><Relationship Id="rId21" Type="http://schemas.openxmlformats.org/officeDocument/2006/relationships/image" Target="media/image11.png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3.emf"/><Relationship Id="rId138" Type="http://schemas.openxmlformats.org/officeDocument/2006/relationships/image" Target="media/image88.emf"/><Relationship Id="rId159" Type="http://schemas.openxmlformats.org/officeDocument/2006/relationships/oleObject" Target="embeddings/oleObject51.bin"/><Relationship Id="rId170" Type="http://schemas.openxmlformats.org/officeDocument/2006/relationships/image" Target="media/image107.png"/><Relationship Id="rId191" Type="http://schemas.openxmlformats.org/officeDocument/2006/relationships/image" Target="media/image117.wmf"/><Relationship Id="rId205" Type="http://schemas.openxmlformats.org/officeDocument/2006/relationships/image" Target="media/image126.png"/><Relationship Id="rId226" Type="http://schemas.openxmlformats.org/officeDocument/2006/relationships/image" Target="media/image147.emf"/><Relationship Id="rId247" Type="http://schemas.openxmlformats.org/officeDocument/2006/relationships/image" Target="media/image167.emf"/><Relationship Id="rId107" Type="http://schemas.openxmlformats.org/officeDocument/2006/relationships/image" Target="media/image60.png"/><Relationship Id="rId11" Type="http://schemas.openxmlformats.org/officeDocument/2006/relationships/image" Target="media/image4.emf"/><Relationship Id="rId32" Type="http://schemas.openxmlformats.org/officeDocument/2006/relationships/image" Target="media/image15.wmf"/><Relationship Id="rId53" Type="http://schemas.openxmlformats.org/officeDocument/2006/relationships/oleObject" Target="embeddings/oleObject17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78.emf"/><Relationship Id="rId149" Type="http://schemas.openxmlformats.org/officeDocument/2006/relationships/image" Target="media/image94.wmf"/><Relationship Id="rId5" Type="http://schemas.openxmlformats.org/officeDocument/2006/relationships/webSettings" Target="webSettings.xml"/><Relationship Id="rId95" Type="http://schemas.openxmlformats.org/officeDocument/2006/relationships/image" Target="media/image48.png"/><Relationship Id="rId160" Type="http://schemas.openxmlformats.org/officeDocument/2006/relationships/image" Target="media/image99.wmf"/><Relationship Id="rId181" Type="http://schemas.openxmlformats.org/officeDocument/2006/relationships/image" Target="media/image113.wmf"/><Relationship Id="rId216" Type="http://schemas.openxmlformats.org/officeDocument/2006/relationships/image" Target="media/image137.png"/><Relationship Id="rId237" Type="http://schemas.openxmlformats.org/officeDocument/2006/relationships/image" Target="media/image157.emf"/><Relationship Id="rId22" Type="http://schemas.openxmlformats.org/officeDocument/2006/relationships/image" Target="media/image12.png"/><Relationship Id="rId43" Type="http://schemas.openxmlformats.org/officeDocument/2006/relationships/oleObject" Target="embeddings/oleObject12.bin"/><Relationship Id="rId64" Type="http://schemas.openxmlformats.org/officeDocument/2006/relationships/oleObject" Target="embeddings/oleObject22.bin"/><Relationship Id="rId118" Type="http://schemas.openxmlformats.org/officeDocument/2006/relationships/image" Target="media/image70.emf"/><Relationship Id="rId139" Type="http://schemas.openxmlformats.org/officeDocument/2006/relationships/image" Target="media/image89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46.bin"/><Relationship Id="rId171" Type="http://schemas.openxmlformats.org/officeDocument/2006/relationships/image" Target="media/image108.wmf"/><Relationship Id="rId192" Type="http://schemas.openxmlformats.org/officeDocument/2006/relationships/oleObject" Target="embeddings/oleObject65.bin"/><Relationship Id="rId206" Type="http://schemas.openxmlformats.org/officeDocument/2006/relationships/image" Target="media/image127.png"/><Relationship Id="rId227" Type="http://schemas.openxmlformats.org/officeDocument/2006/relationships/image" Target="media/image148.emf"/><Relationship Id="rId248" Type="http://schemas.openxmlformats.org/officeDocument/2006/relationships/fontTable" Target="fontTable.xml"/><Relationship Id="rId12" Type="http://schemas.openxmlformats.org/officeDocument/2006/relationships/image" Target="media/image5.emf"/><Relationship Id="rId33" Type="http://schemas.openxmlformats.org/officeDocument/2006/relationships/oleObject" Target="embeddings/oleObject8.bin"/><Relationship Id="rId108" Type="http://schemas.openxmlformats.org/officeDocument/2006/relationships/image" Target="media/image61.png"/><Relationship Id="rId129" Type="http://schemas.openxmlformats.org/officeDocument/2006/relationships/image" Target="media/image79.emf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image" Target="media/image49.png"/><Relationship Id="rId140" Type="http://schemas.openxmlformats.org/officeDocument/2006/relationships/oleObject" Target="embeddings/oleObject41.bin"/><Relationship Id="rId161" Type="http://schemas.openxmlformats.org/officeDocument/2006/relationships/oleObject" Target="embeddings/oleObject52.bin"/><Relationship Id="rId182" Type="http://schemas.openxmlformats.org/officeDocument/2006/relationships/oleObject" Target="embeddings/oleObject59.bin"/><Relationship Id="rId217" Type="http://schemas.openxmlformats.org/officeDocument/2006/relationships/image" Target="media/image138.png"/><Relationship Id="rId6" Type="http://schemas.openxmlformats.org/officeDocument/2006/relationships/footnotes" Target="footnotes.xml"/><Relationship Id="rId238" Type="http://schemas.openxmlformats.org/officeDocument/2006/relationships/image" Target="media/image158.emf"/><Relationship Id="rId23" Type="http://schemas.openxmlformats.org/officeDocument/2006/relationships/image" Target="media/image13.wmf"/><Relationship Id="rId119" Type="http://schemas.openxmlformats.org/officeDocument/2006/relationships/image" Target="media/image71.png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80.png"/><Relationship Id="rId151" Type="http://schemas.openxmlformats.org/officeDocument/2006/relationships/image" Target="media/image95.wmf"/><Relationship Id="rId172" Type="http://schemas.openxmlformats.org/officeDocument/2006/relationships/oleObject" Target="embeddings/oleObject54.bin"/><Relationship Id="rId193" Type="http://schemas.openxmlformats.org/officeDocument/2006/relationships/image" Target="media/image118.wmf"/><Relationship Id="rId207" Type="http://schemas.openxmlformats.org/officeDocument/2006/relationships/image" Target="media/image128.png"/><Relationship Id="rId228" Type="http://schemas.openxmlformats.org/officeDocument/2006/relationships/image" Target="media/image149.png"/><Relationship Id="rId249" Type="http://schemas.openxmlformats.org/officeDocument/2006/relationships/theme" Target="theme/theme1.xml"/><Relationship Id="rId13" Type="http://schemas.openxmlformats.org/officeDocument/2006/relationships/image" Target="media/image6.png"/><Relationship Id="rId109" Type="http://schemas.openxmlformats.org/officeDocument/2006/relationships/image" Target="media/image62.png"/><Relationship Id="rId34" Type="http://schemas.openxmlformats.org/officeDocument/2006/relationships/image" Target="media/image16.png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0.png"/><Relationship Id="rId120" Type="http://schemas.openxmlformats.org/officeDocument/2006/relationships/image" Target="media/image72.wmf"/><Relationship Id="rId141" Type="http://schemas.openxmlformats.org/officeDocument/2006/relationships/oleObject" Target="embeddings/oleObject42.bin"/><Relationship Id="rId7" Type="http://schemas.openxmlformats.org/officeDocument/2006/relationships/endnotes" Target="endnotes.xml"/><Relationship Id="rId162" Type="http://schemas.openxmlformats.org/officeDocument/2006/relationships/image" Target="media/image100.wmf"/><Relationship Id="rId183" Type="http://schemas.openxmlformats.org/officeDocument/2006/relationships/image" Target="media/image114.wmf"/><Relationship Id="rId218" Type="http://schemas.openxmlformats.org/officeDocument/2006/relationships/image" Target="media/image139.png"/><Relationship Id="rId239" Type="http://schemas.openxmlformats.org/officeDocument/2006/relationships/image" Target="media/image159.emf"/><Relationship Id="rId24" Type="http://schemas.openxmlformats.org/officeDocument/2006/relationships/oleObject" Target="embeddings/oleObject4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3.png"/><Relationship Id="rId131" Type="http://schemas.openxmlformats.org/officeDocument/2006/relationships/image" Target="media/image81.png"/><Relationship Id="rId152" Type="http://schemas.openxmlformats.org/officeDocument/2006/relationships/oleObject" Target="embeddings/oleObject47.bin"/><Relationship Id="rId173" Type="http://schemas.openxmlformats.org/officeDocument/2006/relationships/image" Target="media/image109.wmf"/><Relationship Id="rId194" Type="http://schemas.openxmlformats.org/officeDocument/2006/relationships/oleObject" Target="embeddings/oleObject66.bin"/><Relationship Id="rId208" Type="http://schemas.openxmlformats.org/officeDocument/2006/relationships/image" Target="media/image129.png"/><Relationship Id="rId229" Type="http://schemas.openxmlformats.org/officeDocument/2006/relationships/image" Target="media/image150.png"/><Relationship Id="rId240" Type="http://schemas.openxmlformats.org/officeDocument/2006/relationships/image" Target="media/image160.emf"/><Relationship Id="rId14" Type="http://schemas.openxmlformats.org/officeDocument/2006/relationships/image" Target="media/image7.wmf"/><Relationship Id="rId35" Type="http://schemas.openxmlformats.org/officeDocument/2006/relationships/image" Target="media/image17.jpeg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3.emf"/><Relationship Id="rId8" Type="http://schemas.openxmlformats.org/officeDocument/2006/relationships/image" Target="media/image1.jpeg"/><Relationship Id="rId98" Type="http://schemas.openxmlformats.org/officeDocument/2006/relationships/image" Target="media/image51.emf"/><Relationship Id="rId121" Type="http://schemas.openxmlformats.org/officeDocument/2006/relationships/oleObject" Target="embeddings/oleObject39.bin"/><Relationship Id="rId142" Type="http://schemas.openxmlformats.org/officeDocument/2006/relationships/oleObject" Target="embeddings/oleObject43.bin"/><Relationship Id="rId163" Type="http://schemas.openxmlformats.org/officeDocument/2006/relationships/oleObject" Target="embeddings/oleObject53.bin"/><Relationship Id="rId184" Type="http://schemas.openxmlformats.org/officeDocument/2006/relationships/oleObject" Target="embeddings/oleObject60.bin"/><Relationship Id="rId219" Type="http://schemas.openxmlformats.org/officeDocument/2006/relationships/image" Target="media/image140.png"/><Relationship Id="rId230" Type="http://schemas.openxmlformats.org/officeDocument/2006/relationships/image" Target="media/image151.png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88" Type="http://schemas.openxmlformats.org/officeDocument/2006/relationships/image" Target="media/image45.wmf"/><Relationship Id="rId111" Type="http://schemas.openxmlformats.org/officeDocument/2006/relationships/image" Target="media/image64.png"/><Relationship Id="rId132" Type="http://schemas.openxmlformats.org/officeDocument/2006/relationships/image" Target="media/image82.emf"/><Relationship Id="rId153" Type="http://schemas.openxmlformats.org/officeDocument/2006/relationships/image" Target="media/image96.wmf"/><Relationship Id="rId174" Type="http://schemas.openxmlformats.org/officeDocument/2006/relationships/oleObject" Target="embeddings/oleObject55.bin"/><Relationship Id="rId195" Type="http://schemas.openxmlformats.org/officeDocument/2006/relationships/image" Target="media/image119.emf"/><Relationship Id="rId209" Type="http://schemas.openxmlformats.org/officeDocument/2006/relationships/image" Target="media/image130.png"/><Relationship Id="rId220" Type="http://schemas.openxmlformats.org/officeDocument/2006/relationships/image" Target="media/image141.png"/><Relationship Id="rId241" Type="http://schemas.openxmlformats.org/officeDocument/2006/relationships/image" Target="media/image161.emf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oleObject" Target="embeddings/oleObject19.bin"/><Relationship Id="rId78" Type="http://schemas.openxmlformats.org/officeDocument/2006/relationships/oleObject" Target="embeddings/oleObject29.bin"/><Relationship Id="rId99" Type="http://schemas.openxmlformats.org/officeDocument/2006/relationships/image" Target="media/image52.emf"/><Relationship Id="rId101" Type="http://schemas.openxmlformats.org/officeDocument/2006/relationships/image" Target="media/image54.png"/><Relationship Id="rId122" Type="http://schemas.openxmlformats.org/officeDocument/2006/relationships/image" Target="media/image73.wmf"/><Relationship Id="rId143" Type="http://schemas.openxmlformats.org/officeDocument/2006/relationships/image" Target="media/image90.wmf"/><Relationship Id="rId164" Type="http://schemas.openxmlformats.org/officeDocument/2006/relationships/image" Target="media/image101.emf"/><Relationship Id="rId185" Type="http://schemas.openxmlformats.org/officeDocument/2006/relationships/image" Target="media/image1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58.bin"/><Relationship Id="rId210" Type="http://schemas.openxmlformats.org/officeDocument/2006/relationships/image" Target="media/image131.jpeg"/><Relationship Id="rId215" Type="http://schemas.openxmlformats.org/officeDocument/2006/relationships/image" Target="media/image136.png"/><Relationship Id="rId236" Type="http://schemas.openxmlformats.org/officeDocument/2006/relationships/image" Target="media/image156.png"/><Relationship Id="rId26" Type="http://schemas.openxmlformats.org/officeDocument/2006/relationships/oleObject" Target="embeddings/oleObject6.bin"/><Relationship Id="rId231" Type="http://schemas.openxmlformats.org/officeDocument/2006/relationships/image" Target="media/image152.png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5.emf"/><Relationship Id="rId133" Type="http://schemas.openxmlformats.org/officeDocument/2006/relationships/image" Target="media/image83.emf"/><Relationship Id="rId154" Type="http://schemas.openxmlformats.org/officeDocument/2006/relationships/oleObject" Target="embeddings/oleObject48.bin"/><Relationship Id="rId175" Type="http://schemas.openxmlformats.org/officeDocument/2006/relationships/image" Target="media/image110.wmf"/><Relationship Id="rId196" Type="http://schemas.openxmlformats.org/officeDocument/2006/relationships/oleObject" Target="embeddings/oleObject67.bin"/><Relationship Id="rId200" Type="http://schemas.openxmlformats.org/officeDocument/2006/relationships/oleObject" Target="embeddings/oleObject69.bin"/><Relationship Id="rId16" Type="http://schemas.openxmlformats.org/officeDocument/2006/relationships/image" Target="media/image8.wmf"/><Relationship Id="rId221" Type="http://schemas.openxmlformats.org/officeDocument/2006/relationships/image" Target="media/image142.png"/><Relationship Id="rId242" Type="http://schemas.openxmlformats.org/officeDocument/2006/relationships/image" Target="media/image162.emf"/><Relationship Id="rId37" Type="http://schemas.openxmlformats.org/officeDocument/2006/relationships/oleObject" Target="embeddings/oleObject9.bin"/><Relationship Id="rId58" Type="http://schemas.openxmlformats.org/officeDocument/2006/relationships/image" Target="media/image29.emf"/><Relationship Id="rId79" Type="http://schemas.openxmlformats.org/officeDocument/2006/relationships/image" Target="media/image40.wmf"/><Relationship Id="rId102" Type="http://schemas.openxmlformats.org/officeDocument/2006/relationships/image" Target="media/image55.emf"/><Relationship Id="rId123" Type="http://schemas.openxmlformats.org/officeDocument/2006/relationships/oleObject" Target="embeddings/oleObject40.bin"/><Relationship Id="rId144" Type="http://schemas.openxmlformats.org/officeDocument/2006/relationships/oleObject" Target="embeddings/oleObject44.bin"/><Relationship Id="rId90" Type="http://schemas.openxmlformats.org/officeDocument/2006/relationships/image" Target="media/image46.wmf"/><Relationship Id="rId165" Type="http://schemas.openxmlformats.org/officeDocument/2006/relationships/image" Target="media/image102.emf"/><Relationship Id="rId186" Type="http://schemas.openxmlformats.org/officeDocument/2006/relationships/oleObject" Target="embeddings/oleObject61.bin"/><Relationship Id="rId211" Type="http://schemas.openxmlformats.org/officeDocument/2006/relationships/image" Target="media/image132.png"/><Relationship Id="rId232" Type="http://schemas.openxmlformats.org/officeDocument/2006/relationships/image" Target="media/image153.emf"/><Relationship Id="rId27" Type="http://schemas.openxmlformats.org/officeDocument/2006/relationships/header" Target="header1.xml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66.wmf"/><Relationship Id="rId134" Type="http://schemas.openxmlformats.org/officeDocument/2006/relationships/image" Target="media/image84.emf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49.bin"/><Relationship Id="rId176" Type="http://schemas.openxmlformats.org/officeDocument/2006/relationships/oleObject" Target="embeddings/oleObject56.bin"/><Relationship Id="rId197" Type="http://schemas.openxmlformats.org/officeDocument/2006/relationships/image" Target="media/image120.wmf"/><Relationship Id="rId201" Type="http://schemas.openxmlformats.org/officeDocument/2006/relationships/image" Target="media/image122.png"/><Relationship Id="rId222" Type="http://schemas.openxmlformats.org/officeDocument/2006/relationships/image" Target="media/image143.png"/><Relationship Id="rId243" Type="http://schemas.openxmlformats.org/officeDocument/2006/relationships/image" Target="media/image163.emf"/><Relationship Id="rId17" Type="http://schemas.openxmlformats.org/officeDocument/2006/relationships/oleObject" Target="embeddings/oleObject2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6.png"/><Relationship Id="rId124" Type="http://schemas.openxmlformats.org/officeDocument/2006/relationships/image" Target="media/image74.png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5.bin"/><Relationship Id="rId145" Type="http://schemas.openxmlformats.org/officeDocument/2006/relationships/image" Target="media/image91.png"/><Relationship Id="rId166" Type="http://schemas.openxmlformats.org/officeDocument/2006/relationships/image" Target="media/image103.png"/><Relationship Id="rId187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212" Type="http://schemas.openxmlformats.org/officeDocument/2006/relationships/image" Target="media/image133.png"/><Relationship Id="rId233" Type="http://schemas.openxmlformats.org/officeDocument/2006/relationships/image" Target="media/image154.emf"/><Relationship Id="rId28" Type="http://schemas.openxmlformats.org/officeDocument/2006/relationships/footer" Target="footer1.xml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38.bin"/><Relationship Id="rId60" Type="http://schemas.openxmlformats.org/officeDocument/2006/relationships/oleObject" Target="embeddings/oleObject20.bin"/><Relationship Id="rId81" Type="http://schemas.openxmlformats.org/officeDocument/2006/relationships/image" Target="media/image41.wmf"/><Relationship Id="rId135" Type="http://schemas.openxmlformats.org/officeDocument/2006/relationships/image" Target="media/image85.png"/><Relationship Id="rId156" Type="http://schemas.openxmlformats.org/officeDocument/2006/relationships/image" Target="media/image97.wmf"/><Relationship Id="rId177" Type="http://schemas.openxmlformats.org/officeDocument/2006/relationships/image" Target="media/image111.wmf"/><Relationship Id="rId198" Type="http://schemas.openxmlformats.org/officeDocument/2006/relationships/oleObject" Target="embeddings/oleObject68.bin"/><Relationship Id="rId202" Type="http://schemas.openxmlformats.org/officeDocument/2006/relationships/image" Target="media/image123.png"/><Relationship Id="rId223" Type="http://schemas.openxmlformats.org/officeDocument/2006/relationships/image" Target="media/image144.png"/><Relationship Id="rId244" Type="http://schemas.openxmlformats.org/officeDocument/2006/relationships/image" Target="media/image164.emf"/><Relationship Id="rId18" Type="http://schemas.openxmlformats.org/officeDocument/2006/relationships/image" Target="media/image9.png"/><Relationship Id="rId39" Type="http://schemas.openxmlformats.org/officeDocument/2006/relationships/oleObject" Target="embeddings/oleObject10.bin"/><Relationship Id="rId50" Type="http://schemas.openxmlformats.org/officeDocument/2006/relationships/image" Target="media/image25.wmf"/><Relationship Id="rId104" Type="http://schemas.openxmlformats.org/officeDocument/2006/relationships/image" Target="media/image57.png"/><Relationship Id="rId125" Type="http://schemas.openxmlformats.org/officeDocument/2006/relationships/image" Target="media/image75.png"/><Relationship Id="rId146" Type="http://schemas.openxmlformats.org/officeDocument/2006/relationships/image" Target="media/image92.png"/><Relationship Id="rId167" Type="http://schemas.openxmlformats.org/officeDocument/2006/relationships/image" Target="media/image104.emf"/><Relationship Id="rId188" Type="http://schemas.openxmlformats.org/officeDocument/2006/relationships/oleObject" Target="embeddings/oleObject63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34.png"/><Relationship Id="rId234" Type="http://schemas.openxmlformats.org/officeDocument/2006/relationships/image" Target="media/image155.wmf"/><Relationship Id="rId2" Type="http://schemas.openxmlformats.org/officeDocument/2006/relationships/numbering" Target="numbering.xml"/><Relationship Id="rId29" Type="http://schemas.openxmlformats.org/officeDocument/2006/relationships/footer" Target="footer2.xml"/><Relationship Id="rId40" Type="http://schemas.openxmlformats.org/officeDocument/2006/relationships/image" Target="media/image20.wmf"/><Relationship Id="rId115" Type="http://schemas.openxmlformats.org/officeDocument/2006/relationships/image" Target="media/image67.png"/><Relationship Id="rId136" Type="http://schemas.openxmlformats.org/officeDocument/2006/relationships/image" Target="media/image86.emf"/><Relationship Id="rId157" Type="http://schemas.openxmlformats.org/officeDocument/2006/relationships/oleObject" Target="embeddings/oleObject50.bin"/><Relationship Id="rId178" Type="http://schemas.openxmlformats.org/officeDocument/2006/relationships/oleObject" Target="embeddings/oleObject57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1.bin"/><Relationship Id="rId199" Type="http://schemas.openxmlformats.org/officeDocument/2006/relationships/image" Target="media/image121.wmf"/><Relationship Id="rId203" Type="http://schemas.openxmlformats.org/officeDocument/2006/relationships/image" Target="media/image124.png"/><Relationship Id="rId19" Type="http://schemas.openxmlformats.org/officeDocument/2006/relationships/image" Target="media/image10.wmf"/><Relationship Id="rId224" Type="http://schemas.openxmlformats.org/officeDocument/2006/relationships/image" Target="media/image145.png"/><Relationship Id="rId245" Type="http://schemas.openxmlformats.org/officeDocument/2006/relationships/image" Target="media/image165.emf"/><Relationship Id="rId30" Type="http://schemas.openxmlformats.org/officeDocument/2006/relationships/image" Target="media/image14.wmf"/><Relationship Id="rId105" Type="http://schemas.openxmlformats.org/officeDocument/2006/relationships/image" Target="media/image58.png"/><Relationship Id="rId126" Type="http://schemas.openxmlformats.org/officeDocument/2006/relationships/image" Target="media/image76.png"/><Relationship Id="rId147" Type="http://schemas.openxmlformats.org/officeDocument/2006/relationships/image" Target="media/image93.wmf"/><Relationship Id="rId168" Type="http://schemas.openxmlformats.org/officeDocument/2006/relationships/image" Target="media/image105.e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image" Target="media/image47.wmf"/><Relationship Id="rId189" Type="http://schemas.openxmlformats.org/officeDocument/2006/relationships/image" Target="media/image116.wmf"/><Relationship Id="rId3" Type="http://schemas.openxmlformats.org/officeDocument/2006/relationships/styles" Target="styles.xml"/><Relationship Id="rId214" Type="http://schemas.openxmlformats.org/officeDocument/2006/relationships/image" Target="media/image135.png"/><Relationship Id="rId235" Type="http://schemas.openxmlformats.org/officeDocument/2006/relationships/oleObject" Target="embeddings/oleObject70.bin"/><Relationship Id="rId116" Type="http://schemas.openxmlformats.org/officeDocument/2006/relationships/image" Target="media/image68.emf"/><Relationship Id="rId137" Type="http://schemas.openxmlformats.org/officeDocument/2006/relationships/image" Target="media/image87.emf"/><Relationship Id="rId158" Type="http://schemas.openxmlformats.org/officeDocument/2006/relationships/image" Target="media/image9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2.emf"/><Relationship Id="rId179" Type="http://schemas.openxmlformats.org/officeDocument/2006/relationships/image" Target="media/image112.wmf"/><Relationship Id="rId190" Type="http://schemas.openxmlformats.org/officeDocument/2006/relationships/oleObject" Target="embeddings/oleObject64.bin"/><Relationship Id="rId204" Type="http://schemas.openxmlformats.org/officeDocument/2006/relationships/image" Target="media/image125.png"/><Relationship Id="rId225" Type="http://schemas.openxmlformats.org/officeDocument/2006/relationships/image" Target="media/image146.png"/><Relationship Id="rId246" Type="http://schemas.openxmlformats.org/officeDocument/2006/relationships/image" Target="media/image166.png"/><Relationship Id="rId106" Type="http://schemas.openxmlformats.org/officeDocument/2006/relationships/image" Target="media/image59.png"/><Relationship Id="rId127" Type="http://schemas.openxmlformats.org/officeDocument/2006/relationships/image" Target="media/image77.e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45.bin"/><Relationship Id="rId169" Type="http://schemas.openxmlformats.org/officeDocument/2006/relationships/image" Target="media/image106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6C4BA4-8C33-4115-94C8-2019A5CAB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186</Pages>
  <Words>7695</Words>
  <Characters>41555</Characters>
  <Application>Microsoft Office Word</Application>
  <DocSecurity>0</DocSecurity>
  <Lines>346</Lines>
  <Paragraphs>9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34</cp:revision>
  <cp:lastPrinted>2019-05-24T13:11:00Z</cp:lastPrinted>
  <dcterms:created xsi:type="dcterms:W3CDTF">2019-03-22T11:17:00Z</dcterms:created>
  <dcterms:modified xsi:type="dcterms:W3CDTF">2019-05-24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